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7" r:id="rId11"/>
    <p:sldId id="278" r:id="rId12"/>
    <p:sldId id="279" r:id="rId13"/>
    <p:sldId id="283" r:id="rId14"/>
    <p:sldId id="284" r:id="rId15"/>
    <p:sldId id="257" r:id="rId16"/>
    <p:sldId id="258" r:id="rId17"/>
    <p:sldId id="259" r:id="rId18"/>
    <p:sldId id="260" r:id="rId19"/>
    <p:sldId id="261" r:id="rId20"/>
    <p:sldId id="262" r:id="rId21"/>
    <p:sldId id="263" r:id="rId22"/>
    <p:sldId id="285" r:id="rId23"/>
    <p:sldId id="286" r:id="rId24"/>
    <p:sldId id="264" r:id="rId25"/>
    <p:sldId id="265" r:id="rId26"/>
  </p:sldIdLst>
  <p:sldSz cx="9144000" cy="6858000" type="screen4x3"/>
  <p:notesSz cx="9929813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35ED24-0E82-4002-ABD6-9E30A8E66D61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5488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28896"/>
            <a:ext cx="794385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10FF26-B6DF-4FAB-9778-7F3801E6DB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857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9AD7845-768D-4E1E-A03A-25BA998103D4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泰勒”</a:t>
            </a:r>
            <a:r>
              <a:rPr lang="en-US" altLang="zh-CN"/>
              <a:t>, </a:t>
            </a:r>
            <a:r>
              <a:rPr lang="zh-CN" altLang="en-US"/>
              <a:t>或相片 </a:t>
            </a:r>
            <a:r>
              <a:rPr lang="en-US" altLang="zh-CN"/>
              <a:t>, </a:t>
            </a:r>
            <a:r>
              <a:rPr lang="zh-CN" altLang="en-US"/>
              <a:t>可显示泰勒简介</a:t>
            </a:r>
            <a:r>
              <a:rPr lang="en-US" altLang="zh-CN"/>
              <a:t>,</a:t>
            </a:r>
            <a:r>
              <a:rPr lang="zh-CN" altLang="en-US"/>
              <a:t>演示结束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9116A01-C3CB-4991-B07F-7E3C10EE8A69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* 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证明见江泽坚“数学分析”（上册）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12429CA-BE85-411A-948C-209A6BB7B91A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麦克劳林” </a:t>
            </a:r>
            <a:r>
              <a:rPr lang="en-US" altLang="zh-CN"/>
              <a:t>, </a:t>
            </a:r>
            <a:r>
              <a:rPr lang="zh-CN" altLang="en-US"/>
              <a:t>或  相片 </a:t>
            </a:r>
            <a:r>
              <a:rPr lang="en-US" altLang="zh-CN"/>
              <a:t>, </a:t>
            </a:r>
            <a:r>
              <a:rPr lang="zh-CN" altLang="en-US"/>
              <a:t>可显示麦克劳林简介</a:t>
            </a:r>
            <a:r>
              <a:rPr lang="en-US" altLang="zh-CN"/>
              <a:t>,</a:t>
            </a:r>
          </a:p>
          <a:p>
            <a:pPr eaLnBrk="1" hangingPunct="1"/>
            <a:r>
              <a:rPr lang="zh-CN" altLang="en-US"/>
              <a:t>演示结束自动返回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F2CAC7-E877-4A08-9311-1F7C108E8F8E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例如”</a:t>
            </a:r>
            <a:r>
              <a:rPr lang="en-US" altLang="zh-CN"/>
              <a:t>, </a:t>
            </a:r>
            <a:r>
              <a:rPr lang="zh-CN" altLang="en-US"/>
              <a:t>或 “例如</a:t>
            </a:r>
            <a:r>
              <a:rPr lang="en-US" altLang="zh-CN"/>
              <a:t>…“ </a:t>
            </a:r>
            <a:r>
              <a:rPr lang="zh-CN" altLang="en-US"/>
              <a:t>即可显示动画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44413F-8E93-49C7-9617-8A86A2CF368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64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780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792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38324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231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20647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3833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7483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326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241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85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73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92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514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351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386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389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B64BE-C40C-47EC-AD77-8256DE66EF32}" type="datetimeFigureOut">
              <a:rPr lang="zh-CN" altLang="en-US" smtClean="0"/>
              <a:t>2022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06B60C4-F4CC-4CC8-9539-156C86ACE3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958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" Type="http://schemas.openxmlformats.org/officeDocument/2006/relationships/image" Target="../media/image151.emf"/><Relationship Id="rId21" Type="http://schemas.openxmlformats.org/officeDocument/2006/relationships/image" Target="../media/image160.emf"/><Relationship Id="rId34" Type="http://schemas.openxmlformats.org/officeDocument/2006/relationships/oleObject" Target="../embeddings/oleObject167.bin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8.emf"/><Relationship Id="rId25" Type="http://schemas.openxmlformats.org/officeDocument/2006/relationships/image" Target="../media/image162.emf"/><Relationship Id="rId33" Type="http://schemas.openxmlformats.org/officeDocument/2006/relationships/image" Target="../media/image166.e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29" Type="http://schemas.openxmlformats.org/officeDocument/2006/relationships/image" Target="../media/image16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5.emf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66.bin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23" Type="http://schemas.openxmlformats.org/officeDocument/2006/relationships/image" Target="../media/image161.emf"/><Relationship Id="rId28" Type="http://schemas.openxmlformats.org/officeDocument/2006/relationships/oleObject" Target="../embeddings/oleObject164.bin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9.emf"/><Relationship Id="rId31" Type="http://schemas.openxmlformats.org/officeDocument/2006/relationships/image" Target="../media/image165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63.emf"/><Relationship Id="rId30" Type="http://schemas.openxmlformats.org/officeDocument/2006/relationships/oleObject" Target="../embeddings/oleObject165.bin"/><Relationship Id="rId35" Type="http://schemas.openxmlformats.org/officeDocument/2006/relationships/image" Target="../media/image167.emf"/><Relationship Id="rId8" Type="http://schemas.openxmlformats.org/officeDocument/2006/relationships/oleObject" Target="../embeddings/oleObject1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e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86.emf"/><Relationship Id="rId21" Type="http://schemas.openxmlformats.org/officeDocument/2006/relationships/image" Target="../media/image177.emf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8.bin"/><Relationship Id="rId47" Type="http://schemas.openxmlformats.org/officeDocument/2006/relationships/image" Target="../media/image190.emf"/><Relationship Id="rId50" Type="http://schemas.openxmlformats.org/officeDocument/2006/relationships/oleObject" Target="../embeddings/oleObject192.bin"/><Relationship Id="rId55" Type="http://schemas.openxmlformats.org/officeDocument/2006/relationships/image" Target="../media/image194.emf"/><Relationship Id="rId7" Type="http://schemas.openxmlformats.org/officeDocument/2006/relationships/image" Target="../media/image170.e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29" Type="http://schemas.openxmlformats.org/officeDocument/2006/relationships/image" Target="../media/image181.emf"/><Relationship Id="rId11" Type="http://schemas.openxmlformats.org/officeDocument/2006/relationships/image" Target="../media/image172.e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85.emf"/><Relationship Id="rId40" Type="http://schemas.openxmlformats.org/officeDocument/2006/relationships/oleObject" Target="../embeddings/oleObject187.bin"/><Relationship Id="rId45" Type="http://schemas.openxmlformats.org/officeDocument/2006/relationships/image" Target="../media/image189.emf"/><Relationship Id="rId53" Type="http://schemas.openxmlformats.org/officeDocument/2006/relationships/image" Target="../media/image193.emf"/><Relationship Id="rId5" Type="http://schemas.openxmlformats.org/officeDocument/2006/relationships/image" Target="../media/image169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6.emf"/><Relationship Id="rId31" Type="http://schemas.openxmlformats.org/officeDocument/2006/relationships/image" Target="../media/image182.emf"/><Relationship Id="rId44" Type="http://schemas.openxmlformats.org/officeDocument/2006/relationships/oleObject" Target="../embeddings/oleObject189.bin"/><Relationship Id="rId52" Type="http://schemas.openxmlformats.org/officeDocument/2006/relationships/oleObject" Target="../embeddings/oleObject193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0.e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4.emf"/><Relationship Id="rId43" Type="http://schemas.openxmlformats.org/officeDocument/2006/relationships/image" Target="../media/image188.emf"/><Relationship Id="rId48" Type="http://schemas.openxmlformats.org/officeDocument/2006/relationships/oleObject" Target="../embeddings/oleObject191.bin"/><Relationship Id="rId8" Type="http://schemas.openxmlformats.org/officeDocument/2006/relationships/oleObject" Target="../embeddings/oleObject171.bin"/><Relationship Id="rId51" Type="http://schemas.openxmlformats.org/officeDocument/2006/relationships/image" Target="../media/image192.emf"/><Relationship Id="rId3" Type="http://schemas.openxmlformats.org/officeDocument/2006/relationships/image" Target="../media/image168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5.emf"/><Relationship Id="rId25" Type="http://schemas.openxmlformats.org/officeDocument/2006/relationships/image" Target="../media/image179.emf"/><Relationship Id="rId33" Type="http://schemas.openxmlformats.org/officeDocument/2006/relationships/image" Target="../media/image183.emf"/><Relationship Id="rId38" Type="http://schemas.openxmlformats.org/officeDocument/2006/relationships/oleObject" Target="../embeddings/oleObject186.bin"/><Relationship Id="rId46" Type="http://schemas.openxmlformats.org/officeDocument/2006/relationships/oleObject" Target="../embeddings/oleObject190.bin"/><Relationship Id="rId20" Type="http://schemas.openxmlformats.org/officeDocument/2006/relationships/oleObject" Target="../embeddings/oleObject177.bin"/><Relationship Id="rId41" Type="http://schemas.openxmlformats.org/officeDocument/2006/relationships/image" Target="../media/image187.emf"/><Relationship Id="rId54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5" Type="http://schemas.openxmlformats.org/officeDocument/2006/relationships/image" Target="../media/image174.emf"/><Relationship Id="rId23" Type="http://schemas.openxmlformats.org/officeDocument/2006/relationships/image" Target="../media/image178.e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49" Type="http://schemas.openxmlformats.org/officeDocument/2006/relationships/image" Target="../media/image19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00.e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07.bin"/><Relationship Id="rId3" Type="http://schemas.openxmlformats.org/officeDocument/2006/relationships/image" Target="../media/image195.emf"/><Relationship Id="rId21" Type="http://schemas.openxmlformats.org/officeDocument/2006/relationships/image" Target="../media/image204.emf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02.emf"/><Relationship Id="rId25" Type="http://schemas.openxmlformats.org/officeDocument/2006/relationships/image" Target="../media/image206.emf"/><Relationship Id="rId2" Type="http://schemas.openxmlformats.org/officeDocument/2006/relationships/oleObject" Target="../embeddings/oleObject195.bin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29" Type="http://schemas.openxmlformats.org/officeDocument/2006/relationships/image" Target="../media/image20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9.emf"/><Relationship Id="rId24" Type="http://schemas.openxmlformats.org/officeDocument/2006/relationships/oleObject" Target="../embeddings/oleObject206.bin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23" Type="http://schemas.openxmlformats.org/officeDocument/2006/relationships/image" Target="../media/image205.emf"/><Relationship Id="rId28" Type="http://schemas.openxmlformats.org/officeDocument/2006/relationships/oleObject" Target="../embeddings/oleObject208.bin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203.emf"/><Relationship Id="rId31" Type="http://schemas.openxmlformats.org/officeDocument/2006/relationships/image" Target="../media/image209.e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image" Target="../media/image207.emf"/><Relationship Id="rId30" Type="http://schemas.openxmlformats.org/officeDocument/2006/relationships/oleObject" Target="../embeddings/oleObject20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5.e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9" Type="http://schemas.openxmlformats.org/officeDocument/2006/relationships/image" Target="../media/image228.emf"/><Relationship Id="rId21" Type="http://schemas.openxmlformats.org/officeDocument/2006/relationships/image" Target="../media/image219.emf"/><Relationship Id="rId34" Type="http://schemas.openxmlformats.org/officeDocument/2006/relationships/oleObject" Target="../embeddings/oleObject226.bin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217.emf"/><Relationship Id="rId25" Type="http://schemas.openxmlformats.org/officeDocument/2006/relationships/image" Target="../media/image221.emf"/><Relationship Id="rId33" Type="http://schemas.openxmlformats.org/officeDocument/2006/relationships/image" Target="../media/image225.emf"/><Relationship Id="rId38" Type="http://schemas.openxmlformats.org/officeDocument/2006/relationships/oleObject" Target="../embeddings/oleObject228.bin"/><Relationship Id="rId2" Type="http://schemas.openxmlformats.org/officeDocument/2006/relationships/oleObject" Target="../embeddings/oleObject210.bin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29" Type="http://schemas.openxmlformats.org/officeDocument/2006/relationships/image" Target="../media/image22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14.emf"/><Relationship Id="rId24" Type="http://schemas.openxmlformats.org/officeDocument/2006/relationships/oleObject" Target="../embeddings/oleObject221.bin"/><Relationship Id="rId32" Type="http://schemas.openxmlformats.org/officeDocument/2006/relationships/oleObject" Target="../embeddings/oleObject225.bin"/><Relationship Id="rId37" Type="http://schemas.openxmlformats.org/officeDocument/2006/relationships/image" Target="../media/image227.emf"/><Relationship Id="rId5" Type="http://schemas.openxmlformats.org/officeDocument/2006/relationships/image" Target="../media/image211.emf"/><Relationship Id="rId15" Type="http://schemas.openxmlformats.org/officeDocument/2006/relationships/image" Target="../media/image216.emf"/><Relationship Id="rId23" Type="http://schemas.openxmlformats.org/officeDocument/2006/relationships/image" Target="../media/image220.emf"/><Relationship Id="rId28" Type="http://schemas.openxmlformats.org/officeDocument/2006/relationships/oleObject" Target="../embeddings/oleObject223.bin"/><Relationship Id="rId36" Type="http://schemas.openxmlformats.org/officeDocument/2006/relationships/oleObject" Target="../embeddings/oleObject227.bin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218.emf"/><Relationship Id="rId31" Type="http://schemas.openxmlformats.org/officeDocument/2006/relationships/image" Target="../media/image224.e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13.e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222.emf"/><Relationship Id="rId30" Type="http://schemas.openxmlformats.org/officeDocument/2006/relationships/oleObject" Target="../embeddings/oleObject224.bin"/><Relationship Id="rId35" Type="http://schemas.openxmlformats.org/officeDocument/2006/relationships/image" Target="../media/image226.emf"/><Relationship Id="rId8" Type="http://schemas.openxmlformats.org/officeDocument/2006/relationships/oleObject" Target="../embeddings/oleObject213.bin"/><Relationship Id="rId3" Type="http://schemas.openxmlformats.org/officeDocument/2006/relationships/image" Target="../media/image2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34.emf"/><Relationship Id="rId18" Type="http://schemas.openxmlformats.org/officeDocument/2006/relationships/oleObject" Target="../embeddings/oleObject237.bin"/><Relationship Id="rId26" Type="http://schemas.openxmlformats.org/officeDocument/2006/relationships/oleObject" Target="../embeddings/oleObject241.bin"/><Relationship Id="rId3" Type="http://schemas.openxmlformats.org/officeDocument/2006/relationships/image" Target="../media/image229.emf"/><Relationship Id="rId21" Type="http://schemas.openxmlformats.org/officeDocument/2006/relationships/image" Target="../media/image238.emf"/><Relationship Id="rId7" Type="http://schemas.openxmlformats.org/officeDocument/2006/relationships/image" Target="../media/image231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36.emf"/><Relationship Id="rId25" Type="http://schemas.openxmlformats.org/officeDocument/2006/relationships/image" Target="../media/image240.emf"/><Relationship Id="rId2" Type="http://schemas.openxmlformats.org/officeDocument/2006/relationships/oleObject" Target="../embeddings/oleObject229.bin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29" Type="http://schemas.openxmlformats.org/officeDocument/2006/relationships/image" Target="../media/image24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33.emf"/><Relationship Id="rId24" Type="http://schemas.openxmlformats.org/officeDocument/2006/relationships/oleObject" Target="../embeddings/oleObject240.bin"/><Relationship Id="rId5" Type="http://schemas.openxmlformats.org/officeDocument/2006/relationships/image" Target="../media/image230.emf"/><Relationship Id="rId15" Type="http://schemas.openxmlformats.org/officeDocument/2006/relationships/image" Target="../media/image235.emf"/><Relationship Id="rId23" Type="http://schemas.openxmlformats.org/officeDocument/2006/relationships/image" Target="../media/image239.emf"/><Relationship Id="rId28" Type="http://schemas.openxmlformats.org/officeDocument/2006/relationships/oleObject" Target="../embeddings/oleObject242.bin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37.emf"/><Relationship Id="rId31" Type="http://schemas.openxmlformats.org/officeDocument/2006/relationships/image" Target="../media/image243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2.e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Relationship Id="rId27" Type="http://schemas.openxmlformats.org/officeDocument/2006/relationships/image" Target="../media/image241.emf"/><Relationship Id="rId30" Type="http://schemas.openxmlformats.org/officeDocument/2006/relationships/oleObject" Target="../embeddings/oleObject2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6.e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51.emf"/><Relationship Id="rId2" Type="http://schemas.openxmlformats.org/officeDocument/2006/relationships/oleObject" Target="../embeddings/oleObject244.bin"/><Relationship Id="rId16" Type="http://schemas.openxmlformats.org/officeDocument/2006/relationships/oleObject" Target="../embeddings/oleObject25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48.emf"/><Relationship Id="rId5" Type="http://schemas.openxmlformats.org/officeDocument/2006/relationships/image" Target="../media/image245.emf"/><Relationship Id="rId15" Type="http://schemas.openxmlformats.org/officeDocument/2006/relationships/image" Target="../media/image250.e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5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7.e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9" Type="http://schemas.openxmlformats.org/officeDocument/2006/relationships/image" Target="../media/image270.emf"/><Relationship Id="rId21" Type="http://schemas.openxmlformats.org/officeDocument/2006/relationships/image" Target="../media/image261.emf"/><Relationship Id="rId34" Type="http://schemas.openxmlformats.org/officeDocument/2006/relationships/oleObject" Target="../embeddings/oleObject268.bin"/><Relationship Id="rId42" Type="http://schemas.openxmlformats.org/officeDocument/2006/relationships/oleObject" Target="../embeddings/oleObject272.bin"/><Relationship Id="rId7" Type="http://schemas.openxmlformats.org/officeDocument/2006/relationships/image" Target="../media/image254.e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65.emf"/><Relationship Id="rId41" Type="http://schemas.openxmlformats.org/officeDocument/2006/relationships/image" Target="../media/image27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6.e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69.emf"/><Relationship Id="rId40" Type="http://schemas.openxmlformats.org/officeDocument/2006/relationships/oleObject" Target="../embeddings/oleObject271.bin"/><Relationship Id="rId5" Type="http://schemas.openxmlformats.org/officeDocument/2006/relationships/image" Target="../media/image253.emf"/><Relationship Id="rId15" Type="http://schemas.openxmlformats.org/officeDocument/2006/relationships/image" Target="../media/image258.emf"/><Relationship Id="rId23" Type="http://schemas.openxmlformats.org/officeDocument/2006/relationships/image" Target="../media/image262.e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60.emf"/><Relationship Id="rId31" Type="http://schemas.openxmlformats.org/officeDocument/2006/relationships/image" Target="../media/image266.e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5.e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64.e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268.emf"/><Relationship Id="rId43" Type="http://schemas.openxmlformats.org/officeDocument/2006/relationships/image" Target="../media/image272.emf"/><Relationship Id="rId8" Type="http://schemas.openxmlformats.org/officeDocument/2006/relationships/oleObject" Target="../embeddings/oleObject255.bin"/><Relationship Id="rId3" Type="http://schemas.openxmlformats.org/officeDocument/2006/relationships/image" Target="../media/image252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59.emf"/><Relationship Id="rId25" Type="http://schemas.openxmlformats.org/officeDocument/2006/relationships/image" Target="../media/image263.emf"/><Relationship Id="rId33" Type="http://schemas.openxmlformats.org/officeDocument/2006/relationships/image" Target="../media/image267.emf"/><Relationship Id="rId38" Type="http://schemas.openxmlformats.org/officeDocument/2006/relationships/oleObject" Target="../embeddings/oleObject2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5.emf"/><Relationship Id="rId12" Type="http://schemas.openxmlformats.org/officeDocument/2006/relationships/oleObject" Target="../embeddings/oleObject278.bin"/><Relationship Id="rId2" Type="http://schemas.openxmlformats.org/officeDocument/2006/relationships/oleObject" Target="../embeddings/oleObject2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77.emf"/><Relationship Id="rId5" Type="http://schemas.openxmlformats.org/officeDocument/2006/relationships/image" Target="../media/image274.e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7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image" Target="../media/image279.emf"/><Relationship Id="rId7" Type="http://schemas.openxmlformats.org/officeDocument/2006/relationships/image" Target="../media/image281.emf"/><Relationship Id="rId2" Type="http://schemas.openxmlformats.org/officeDocument/2006/relationships/oleObject" Target="../embeddings/oleObject27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83.emf"/><Relationship Id="rId5" Type="http://schemas.openxmlformats.org/officeDocument/2006/relationships/image" Target="../media/image280.e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8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89.emf"/><Relationship Id="rId18" Type="http://schemas.openxmlformats.org/officeDocument/2006/relationships/oleObject" Target="../embeddings/oleObject292.bin"/><Relationship Id="rId3" Type="http://schemas.openxmlformats.org/officeDocument/2006/relationships/image" Target="../media/image284.emf"/><Relationship Id="rId7" Type="http://schemas.openxmlformats.org/officeDocument/2006/relationships/image" Target="../media/image286.e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91.emf"/><Relationship Id="rId2" Type="http://schemas.openxmlformats.org/officeDocument/2006/relationships/oleObject" Target="../embeddings/oleObject284.bin"/><Relationship Id="rId16" Type="http://schemas.openxmlformats.org/officeDocument/2006/relationships/oleObject" Target="../embeddings/oleObject29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8.emf"/><Relationship Id="rId5" Type="http://schemas.openxmlformats.org/officeDocument/2006/relationships/image" Target="../media/image285.emf"/><Relationship Id="rId15" Type="http://schemas.openxmlformats.org/officeDocument/2006/relationships/image" Target="../media/image290.emf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92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7.emf"/><Relationship Id="rId14" Type="http://schemas.openxmlformats.org/officeDocument/2006/relationships/oleObject" Target="../embeddings/oleObject2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98.emf"/><Relationship Id="rId18" Type="http://schemas.openxmlformats.org/officeDocument/2006/relationships/oleObject" Target="../embeddings/oleObject301.bin"/><Relationship Id="rId3" Type="http://schemas.openxmlformats.org/officeDocument/2006/relationships/image" Target="../media/image293.emf"/><Relationship Id="rId21" Type="http://schemas.openxmlformats.org/officeDocument/2006/relationships/image" Target="../media/image302.emf"/><Relationship Id="rId7" Type="http://schemas.openxmlformats.org/officeDocument/2006/relationships/image" Target="../media/image295.e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300.e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97.emf"/><Relationship Id="rId5" Type="http://schemas.openxmlformats.org/officeDocument/2006/relationships/image" Target="../media/image294.emf"/><Relationship Id="rId15" Type="http://schemas.openxmlformats.org/officeDocument/2006/relationships/image" Target="../media/image299.emf"/><Relationship Id="rId23" Type="http://schemas.openxmlformats.org/officeDocument/2006/relationships/image" Target="../media/image303.e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301.e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96.e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slide" Target="slide23.xml"/><Relationship Id="rId18" Type="http://schemas.openxmlformats.org/officeDocument/2006/relationships/oleObject" Target="../embeddings/oleObject308.bin"/><Relationship Id="rId3" Type="http://schemas.openxmlformats.org/officeDocument/2006/relationships/slide" Target="slide21.xml"/><Relationship Id="rId21" Type="http://schemas.openxmlformats.org/officeDocument/2006/relationships/image" Target="../media/image309.emf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06.emf"/><Relationship Id="rId17" Type="http://schemas.openxmlformats.org/officeDocument/2006/relationships/slide" Target="slide3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07.emf"/><Relationship Id="rId20" Type="http://schemas.openxmlformats.org/officeDocument/2006/relationships/oleObject" Target="../embeddings/oleObject309.bin"/><Relationship Id="rId1" Type="http://schemas.openxmlformats.org/officeDocument/2006/relationships/slideLayout" Target="../slideLayouts/slideLayout6.xml"/><Relationship Id="rId6" Type="http://schemas.openxmlformats.org/officeDocument/2006/relationships/slide" Target="slide4.xml"/><Relationship Id="rId11" Type="http://schemas.openxmlformats.org/officeDocument/2006/relationships/slide" Target="slide1.xml"/><Relationship Id="rId5" Type="http://schemas.openxmlformats.org/officeDocument/2006/relationships/image" Target="../media/image304.emf"/><Relationship Id="rId15" Type="http://schemas.openxmlformats.org/officeDocument/2006/relationships/slide" Target="slide2.xml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308.emf"/><Relationship Id="rId4" Type="http://schemas.openxmlformats.org/officeDocument/2006/relationships/oleObject" Target="../embeddings/oleObject304.bin"/><Relationship Id="rId9" Type="http://schemas.openxmlformats.org/officeDocument/2006/relationships/slide" Target="slide22.xml"/><Relationship Id="rId14" Type="http://schemas.openxmlformats.org/officeDocument/2006/relationships/oleObject" Target="../embeddings/oleObject3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315.emf"/><Relationship Id="rId3" Type="http://schemas.openxmlformats.org/officeDocument/2006/relationships/image" Target="../media/image310.emf"/><Relationship Id="rId7" Type="http://schemas.openxmlformats.org/officeDocument/2006/relationships/image" Target="../media/image312.emf"/><Relationship Id="rId12" Type="http://schemas.openxmlformats.org/officeDocument/2006/relationships/oleObject" Target="../embeddings/oleObject315.bin"/><Relationship Id="rId17" Type="http://schemas.openxmlformats.org/officeDocument/2006/relationships/image" Target="../media/image317.emf"/><Relationship Id="rId2" Type="http://schemas.openxmlformats.org/officeDocument/2006/relationships/oleObject" Target="../embeddings/oleObject310.bin"/><Relationship Id="rId16" Type="http://schemas.openxmlformats.org/officeDocument/2006/relationships/oleObject" Target="../embeddings/oleObject3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314.emf"/><Relationship Id="rId5" Type="http://schemas.openxmlformats.org/officeDocument/2006/relationships/image" Target="../media/image311.emf"/><Relationship Id="rId15" Type="http://schemas.openxmlformats.org/officeDocument/2006/relationships/image" Target="../media/image316.emf"/><Relationship Id="rId10" Type="http://schemas.openxmlformats.org/officeDocument/2006/relationships/oleObject" Target="../embeddings/oleObject314.bin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313.emf"/><Relationship Id="rId14" Type="http://schemas.openxmlformats.org/officeDocument/2006/relationships/oleObject" Target="../embeddings/oleObject3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image" Target="../media/image323.emf"/><Relationship Id="rId3" Type="http://schemas.openxmlformats.org/officeDocument/2006/relationships/image" Target="../media/image318.emf"/><Relationship Id="rId7" Type="http://schemas.openxmlformats.org/officeDocument/2006/relationships/image" Target="../media/image320.emf"/><Relationship Id="rId12" Type="http://schemas.openxmlformats.org/officeDocument/2006/relationships/oleObject" Target="../embeddings/oleObject323.bin"/><Relationship Id="rId2" Type="http://schemas.openxmlformats.org/officeDocument/2006/relationships/oleObject" Target="../embeddings/oleObject3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0.bin"/><Relationship Id="rId11" Type="http://schemas.openxmlformats.org/officeDocument/2006/relationships/image" Target="../media/image322.emf"/><Relationship Id="rId5" Type="http://schemas.openxmlformats.org/officeDocument/2006/relationships/image" Target="../media/image319.emf"/><Relationship Id="rId10" Type="http://schemas.openxmlformats.org/officeDocument/2006/relationships/oleObject" Target="../embeddings/oleObject322.bin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321.e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36.bin"/><Relationship Id="rId21" Type="http://schemas.openxmlformats.org/officeDocument/2006/relationships/image" Target="../media/image333.emf"/><Relationship Id="rId34" Type="http://schemas.openxmlformats.org/officeDocument/2006/relationships/oleObject" Target="../embeddings/oleObject340.bin"/><Relationship Id="rId42" Type="http://schemas.openxmlformats.org/officeDocument/2006/relationships/oleObject" Target="../embeddings/oleObject344.bin"/><Relationship Id="rId47" Type="http://schemas.openxmlformats.org/officeDocument/2006/relationships/image" Target="../media/image346.emf"/><Relationship Id="rId50" Type="http://schemas.openxmlformats.org/officeDocument/2006/relationships/oleObject" Target="../embeddings/oleObject348.bin"/><Relationship Id="rId55" Type="http://schemas.openxmlformats.org/officeDocument/2006/relationships/image" Target="../media/image350.emf"/><Relationship Id="rId63" Type="http://schemas.openxmlformats.org/officeDocument/2006/relationships/image" Target="../media/image354.emf"/><Relationship Id="rId7" Type="http://schemas.openxmlformats.org/officeDocument/2006/relationships/image" Target="../media/image326.emf"/><Relationship Id="rId2" Type="http://schemas.openxmlformats.org/officeDocument/2006/relationships/oleObject" Target="../embeddings/oleObject324.bin"/><Relationship Id="rId16" Type="http://schemas.openxmlformats.org/officeDocument/2006/relationships/oleObject" Target="../embeddings/oleObject331.bin"/><Relationship Id="rId29" Type="http://schemas.openxmlformats.org/officeDocument/2006/relationships/image" Target="../media/image337.emf"/><Relationship Id="rId11" Type="http://schemas.openxmlformats.org/officeDocument/2006/relationships/image" Target="../media/image328.emf"/><Relationship Id="rId24" Type="http://schemas.openxmlformats.org/officeDocument/2006/relationships/oleObject" Target="../embeddings/oleObject335.bin"/><Relationship Id="rId32" Type="http://schemas.openxmlformats.org/officeDocument/2006/relationships/oleObject" Target="../embeddings/oleObject339.bin"/><Relationship Id="rId37" Type="http://schemas.openxmlformats.org/officeDocument/2006/relationships/image" Target="../media/image341.emf"/><Relationship Id="rId40" Type="http://schemas.openxmlformats.org/officeDocument/2006/relationships/oleObject" Target="../embeddings/oleObject343.bin"/><Relationship Id="rId45" Type="http://schemas.openxmlformats.org/officeDocument/2006/relationships/image" Target="../media/image345.emf"/><Relationship Id="rId53" Type="http://schemas.openxmlformats.org/officeDocument/2006/relationships/image" Target="../media/image349.emf"/><Relationship Id="rId58" Type="http://schemas.openxmlformats.org/officeDocument/2006/relationships/oleObject" Target="../embeddings/oleObject352.bin"/><Relationship Id="rId5" Type="http://schemas.openxmlformats.org/officeDocument/2006/relationships/image" Target="../media/image325.emf"/><Relationship Id="rId61" Type="http://schemas.openxmlformats.org/officeDocument/2006/relationships/image" Target="../media/image353.emf"/><Relationship Id="rId19" Type="http://schemas.openxmlformats.org/officeDocument/2006/relationships/image" Target="../media/image332.e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image" Target="../media/image336.emf"/><Relationship Id="rId30" Type="http://schemas.openxmlformats.org/officeDocument/2006/relationships/oleObject" Target="../embeddings/oleObject338.bin"/><Relationship Id="rId35" Type="http://schemas.openxmlformats.org/officeDocument/2006/relationships/image" Target="../media/image340.emf"/><Relationship Id="rId43" Type="http://schemas.openxmlformats.org/officeDocument/2006/relationships/image" Target="../media/image344.emf"/><Relationship Id="rId48" Type="http://schemas.openxmlformats.org/officeDocument/2006/relationships/oleObject" Target="../embeddings/oleObject347.bin"/><Relationship Id="rId56" Type="http://schemas.openxmlformats.org/officeDocument/2006/relationships/oleObject" Target="../embeddings/oleObject351.bin"/><Relationship Id="rId64" Type="http://schemas.openxmlformats.org/officeDocument/2006/relationships/oleObject" Target="../embeddings/oleObject355.bin"/><Relationship Id="rId8" Type="http://schemas.openxmlformats.org/officeDocument/2006/relationships/oleObject" Target="../embeddings/oleObject327.bin"/><Relationship Id="rId51" Type="http://schemas.openxmlformats.org/officeDocument/2006/relationships/image" Target="../media/image348.emf"/><Relationship Id="rId3" Type="http://schemas.openxmlformats.org/officeDocument/2006/relationships/image" Target="../media/image324.e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331.emf"/><Relationship Id="rId25" Type="http://schemas.openxmlformats.org/officeDocument/2006/relationships/image" Target="../media/image335.emf"/><Relationship Id="rId33" Type="http://schemas.openxmlformats.org/officeDocument/2006/relationships/image" Target="../media/image339.emf"/><Relationship Id="rId38" Type="http://schemas.openxmlformats.org/officeDocument/2006/relationships/oleObject" Target="../embeddings/oleObject342.bin"/><Relationship Id="rId46" Type="http://schemas.openxmlformats.org/officeDocument/2006/relationships/oleObject" Target="../embeddings/oleObject346.bin"/><Relationship Id="rId59" Type="http://schemas.openxmlformats.org/officeDocument/2006/relationships/image" Target="../media/image352.emf"/><Relationship Id="rId20" Type="http://schemas.openxmlformats.org/officeDocument/2006/relationships/oleObject" Target="../embeddings/oleObject333.bin"/><Relationship Id="rId41" Type="http://schemas.openxmlformats.org/officeDocument/2006/relationships/image" Target="../media/image343.emf"/><Relationship Id="rId54" Type="http://schemas.openxmlformats.org/officeDocument/2006/relationships/oleObject" Target="../embeddings/oleObject350.bin"/><Relationship Id="rId62" Type="http://schemas.openxmlformats.org/officeDocument/2006/relationships/oleObject" Target="../embeddings/oleObject35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6.bin"/><Relationship Id="rId15" Type="http://schemas.openxmlformats.org/officeDocument/2006/relationships/image" Target="../media/image330.emf"/><Relationship Id="rId23" Type="http://schemas.openxmlformats.org/officeDocument/2006/relationships/image" Target="../media/image334.emf"/><Relationship Id="rId28" Type="http://schemas.openxmlformats.org/officeDocument/2006/relationships/oleObject" Target="../embeddings/oleObject337.bin"/><Relationship Id="rId36" Type="http://schemas.openxmlformats.org/officeDocument/2006/relationships/oleObject" Target="../embeddings/oleObject341.bin"/><Relationship Id="rId49" Type="http://schemas.openxmlformats.org/officeDocument/2006/relationships/image" Target="../media/image347.emf"/><Relationship Id="rId57" Type="http://schemas.openxmlformats.org/officeDocument/2006/relationships/image" Target="../media/image351.emf"/><Relationship Id="rId10" Type="http://schemas.openxmlformats.org/officeDocument/2006/relationships/oleObject" Target="../embeddings/oleObject328.bin"/><Relationship Id="rId31" Type="http://schemas.openxmlformats.org/officeDocument/2006/relationships/image" Target="../media/image338.emf"/><Relationship Id="rId44" Type="http://schemas.openxmlformats.org/officeDocument/2006/relationships/oleObject" Target="../embeddings/oleObject345.bin"/><Relationship Id="rId52" Type="http://schemas.openxmlformats.org/officeDocument/2006/relationships/oleObject" Target="../embeddings/oleObject349.bin"/><Relationship Id="rId60" Type="http://schemas.openxmlformats.org/officeDocument/2006/relationships/oleObject" Target="../embeddings/oleObject353.bin"/><Relationship Id="rId65" Type="http://schemas.openxmlformats.org/officeDocument/2006/relationships/image" Target="../media/image355.e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327.emf"/><Relationship Id="rId13" Type="http://schemas.openxmlformats.org/officeDocument/2006/relationships/image" Target="../media/image329.emf"/><Relationship Id="rId18" Type="http://schemas.openxmlformats.org/officeDocument/2006/relationships/oleObject" Target="../embeddings/oleObject332.bin"/><Relationship Id="rId39" Type="http://schemas.openxmlformats.org/officeDocument/2006/relationships/image" Target="../media/image342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63.emf"/><Relationship Id="rId26" Type="http://schemas.openxmlformats.org/officeDocument/2006/relationships/image" Target="../media/image367.emf"/><Relationship Id="rId39" Type="http://schemas.openxmlformats.org/officeDocument/2006/relationships/oleObject" Target="../embeddings/oleObject374.bin"/><Relationship Id="rId21" Type="http://schemas.openxmlformats.org/officeDocument/2006/relationships/oleObject" Target="../embeddings/oleObject365.bin"/><Relationship Id="rId34" Type="http://schemas.openxmlformats.org/officeDocument/2006/relationships/image" Target="../media/image371.emf"/><Relationship Id="rId42" Type="http://schemas.openxmlformats.org/officeDocument/2006/relationships/image" Target="../media/image375.emf"/><Relationship Id="rId7" Type="http://schemas.openxmlformats.org/officeDocument/2006/relationships/oleObject" Target="../embeddings/oleObject35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2.emf"/><Relationship Id="rId20" Type="http://schemas.openxmlformats.org/officeDocument/2006/relationships/image" Target="../media/image364.emf"/><Relationship Id="rId29" Type="http://schemas.openxmlformats.org/officeDocument/2006/relationships/oleObject" Target="../embeddings/oleObject369.bin"/><Relationship Id="rId41" Type="http://schemas.openxmlformats.org/officeDocument/2006/relationships/oleObject" Target="../embeddings/oleObject37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66.emf"/><Relationship Id="rId32" Type="http://schemas.openxmlformats.org/officeDocument/2006/relationships/image" Target="../media/image370.emf"/><Relationship Id="rId37" Type="http://schemas.openxmlformats.org/officeDocument/2006/relationships/oleObject" Target="../embeddings/oleObject373.bin"/><Relationship Id="rId40" Type="http://schemas.openxmlformats.org/officeDocument/2006/relationships/image" Target="../media/image374.e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68.emf"/><Relationship Id="rId36" Type="http://schemas.openxmlformats.org/officeDocument/2006/relationships/image" Target="../media/image372.emf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0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61.emf"/><Relationship Id="rId22" Type="http://schemas.openxmlformats.org/officeDocument/2006/relationships/image" Target="../media/image365.emf"/><Relationship Id="rId27" Type="http://schemas.openxmlformats.org/officeDocument/2006/relationships/oleObject" Target="../embeddings/oleObject368.bin"/><Relationship Id="rId30" Type="http://schemas.openxmlformats.org/officeDocument/2006/relationships/image" Target="../media/image369.emf"/><Relationship Id="rId35" Type="http://schemas.openxmlformats.org/officeDocument/2006/relationships/oleObject" Target="../embeddings/oleObject372.bin"/><Relationship Id="rId8" Type="http://schemas.openxmlformats.org/officeDocument/2006/relationships/image" Target="../media/image358.emf"/><Relationship Id="rId3" Type="http://schemas.openxmlformats.org/officeDocument/2006/relationships/oleObject" Target="../embeddings/oleObject356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33" Type="http://schemas.openxmlformats.org/officeDocument/2006/relationships/oleObject" Target="../embeddings/oleObject371.bin"/><Relationship Id="rId38" Type="http://schemas.openxmlformats.org/officeDocument/2006/relationships/image" Target="../media/image373.emf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7.bin"/><Relationship Id="rId21" Type="http://schemas.openxmlformats.org/officeDocument/2006/relationships/image" Target="../media/image24.emf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7.emf"/><Relationship Id="rId63" Type="http://schemas.openxmlformats.org/officeDocument/2006/relationships/image" Target="../media/image45.emf"/><Relationship Id="rId68" Type="http://schemas.openxmlformats.org/officeDocument/2006/relationships/oleObject" Target="../embeddings/oleObject48.bin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9" Type="http://schemas.openxmlformats.org/officeDocument/2006/relationships/image" Target="../media/image28.emf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2.e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6.emf"/><Relationship Id="rId53" Type="http://schemas.openxmlformats.org/officeDocument/2006/relationships/image" Target="../media/image40.emf"/><Relationship Id="rId58" Type="http://schemas.openxmlformats.org/officeDocument/2006/relationships/oleObject" Target="../embeddings/oleObject43.bin"/><Relationship Id="rId66" Type="http://schemas.openxmlformats.org/officeDocument/2006/relationships/oleObject" Target="../embeddings/oleObject47.bin"/><Relationship Id="rId5" Type="http://schemas.openxmlformats.org/officeDocument/2006/relationships/image" Target="../media/image16.emf"/><Relationship Id="rId61" Type="http://schemas.openxmlformats.org/officeDocument/2006/relationships/image" Target="../media/image44.emf"/><Relationship Id="rId19" Type="http://schemas.openxmlformats.org/officeDocument/2006/relationships/image" Target="../media/image23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1.emf"/><Relationship Id="rId43" Type="http://schemas.openxmlformats.org/officeDocument/2006/relationships/image" Target="../media/image35.emf"/><Relationship Id="rId48" Type="http://schemas.openxmlformats.org/officeDocument/2006/relationships/oleObject" Target="../embeddings/oleObject38.bin"/><Relationship Id="rId56" Type="http://schemas.openxmlformats.org/officeDocument/2006/relationships/oleObject" Target="../embeddings/oleObject42.bin"/><Relationship Id="rId64" Type="http://schemas.openxmlformats.org/officeDocument/2006/relationships/oleObject" Target="../embeddings/oleObject46.bin"/><Relationship Id="rId69" Type="http://schemas.openxmlformats.org/officeDocument/2006/relationships/image" Target="../media/image48.emf"/><Relationship Id="rId8" Type="http://schemas.openxmlformats.org/officeDocument/2006/relationships/oleObject" Target="../embeddings/oleObject18.bin"/><Relationship Id="rId51" Type="http://schemas.openxmlformats.org/officeDocument/2006/relationships/image" Target="../media/image39.emf"/><Relationship Id="rId72" Type="http://schemas.openxmlformats.org/officeDocument/2006/relationships/oleObject" Target="../embeddings/oleObject50.bin"/><Relationship Id="rId3" Type="http://schemas.openxmlformats.org/officeDocument/2006/relationships/image" Target="../media/image15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5" Type="http://schemas.openxmlformats.org/officeDocument/2006/relationships/image" Target="../media/image26.emf"/><Relationship Id="rId33" Type="http://schemas.openxmlformats.org/officeDocument/2006/relationships/image" Target="../media/image30.e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59" Type="http://schemas.openxmlformats.org/officeDocument/2006/relationships/image" Target="../media/image43.emf"/><Relationship Id="rId67" Type="http://schemas.openxmlformats.org/officeDocument/2006/relationships/image" Target="../media/image47.emf"/><Relationship Id="rId20" Type="http://schemas.openxmlformats.org/officeDocument/2006/relationships/oleObject" Target="../embeddings/oleObject24.bin"/><Relationship Id="rId41" Type="http://schemas.openxmlformats.org/officeDocument/2006/relationships/image" Target="../media/image34.emf"/><Relationship Id="rId54" Type="http://schemas.openxmlformats.org/officeDocument/2006/relationships/oleObject" Target="../embeddings/oleObject41.bin"/><Relationship Id="rId62" Type="http://schemas.openxmlformats.org/officeDocument/2006/relationships/oleObject" Target="../embeddings/oleObject45.bin"/><Relationship Id="rId70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49" Type="http://schemas.openxmlformats.org/officeDocument/2006/relationships/image" Target="../media/image38.emf"/><Relationship Id="rId57" Type="http://schemas.openxmlformats.org/officeDocument/2006/relationships/image" Target="../media/image42.emf"/><Relationship Id="rId10" Type="http://schemas.openxmlformats.org/officeDocument/2006/relationships/oleObject" Target="../embeddings/oleObject19.bin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36.bin"/><Relationship Id="rId52" Type="http://schemas.openxmlformats.org/officeDocument/2006/relationships/oleObject" Target="../embeddings/oleObject40.bin"/><Relationship Id="rId60" Type="http://schemas.openxmlformats.org/officeDocument/2006/relationships/oleObject" Target="../embeddings/oleObject44.bin"/><Relationship Id="rId65" Type="http://schemas.openxmlformats.org/officeDocument/2006/relationships/image" Target="../media/image46.emf"/><Relationship Id="rId73" Type="http://schemas.openxmlformats.org/officeDocument/2006/relationships/image" Target="../media/image5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9" Type="http://schemas.openxmlformats.org/officeDocument/2006/relationships/image" Target="../media/image33.emf"/><Relationship Id="rId34" Type="http://schemas.openxmlformats.org/officeDocument/2006/relationships/oleObject" Target="../embeddings/oleObject31.bin"/><Relationship Id="rId50" Type="http://schemas.openxmlformats.org/officeDocument/2006/relationships/oleObject" Target="../embeddings/oleObject39.bin"/><Relationship Id="rId55" Type="http://schemas.openxmlformats.org/officeDocument/2006/relationships/image" Target="../media/image41.emf"/><Relationship Id="rId7" Type="http://schemas.openxmlformats.org/officeDocument/2006/relationships/image" Target="../media/image17.emf"/><Relationship Id="rId71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9.emf"/><Relationship Id="rId21" Type="http://schemas.openxmlformats.org/officeDocument/2006/relationships/image" Target="../media/image60.emf"/><Relationship Id="rId34" Type="http://schemas.openxmlformats.org/officeDocument/2006/relationships/oleObject" Target="../embeddings/oleObject67.bin"/><Relationship Id="rId42" Type="http://schemas.openxmlformats.org/officeDocument/2006/relationships/oleObject" Target="../embeddings/oleObject71.bin"/><Relationship Id="rId47" Type="http://schemas.openxmlformats.org/officeDocument/2006/relationships/image" Target="../media/image73.w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9" Type="http://schemas.openxmlformats.org/officeDocument/2006/relationships/image" Target="../media/image6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e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68.emf"/><Relationship Id="rId40" Type="http://schemas.openxmlformats.org/officeDocument/2006/relationships/oleObject" Target="../embeddings/oleObject70.bin"/><Relationship Id="rId45" Type="http://schemas.openxmlformats.org/officeDocument/2006/relationships/image" Target="../media/image72.emf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emf"/><Relationship Id="rId31" Type="http://schemas.openxmlformats.org/officeDocument/2006/relationships/image" Target="../media/image65.emf"/><Relationship Id="rId44" Type="http://schemas.openxmlformats.org/officeDocument/2006/relationships/oleObject" Target="../embeddings/oleObject72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7.emf"/><Relationship Id="rId43" Type="http://schemas.openxmlformats.org/officeDocument/2006/relationships/image" Target="../media/image71.emf"/><Relationship Id="rId8" Type="http://schemas.openxmlformats.org/officeDocument/2006/relationships/oleObject" Target="../embeddings/oleObject54.bin"/><Relationship Id="rId3" Type="http://schemas.openxmlformats.org/officeDocument/2006/relationships/image" Target="../media/image51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33" Type="http://schemas.openxmlformats.org/officeDocument/2006/relationships/image" Target="../media/image66.emf"/><Relationship Id="rId38" Type="http://schemas.openxmlformats.org/officeDocument/2006/relationships/oleObject" Target="../embeddings/oleObject69.bin"/><Relationship Id="rId46" Type="http://schemas.openxmlformats.org/officeDocument/2006/relationships/oleObject" Target="../embeddings/oleObject73.bin"/><Relationship Id="rId20" Type="http://schemas.openxmlformats.org/officeDocument/2006/relationships/oleObject" Target="../embeddings/oleObject60.bin"/><Relationship Id="rId41" Type="http://schemas.openxmlformats.org/officeDocument/2006/relationships/image" Target="../media/image7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4.emf"/><Relationship Id="rId21" Type="http://schemas.openxmlformats.org/officeDocument/2006/relationships/image" Target="../media/image83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e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9" Type="http://schemas.openxmlformats.org/officeDocument/2006/relationships/image" Target="../media/image122.emf"/><Relationship Id="rId21" Type="http://schemas.openxmlformats.org/officeDocument/2006/relationships/image" Target="../media/image113.emf"/><Relationship Id="rId34" Type="http://schemas.openxmlformats.org/officeDocument/2006/relationships/oleObject" Target="../embeddings/oleObject120.bin"/><Relationship Id="rId42" Type="http://schemas.openxmlformats.org/officeDocument/2006/relationships/oleObject" Target="../embeddings/oleObject124.bin"/><Relationship Id="rId47" Type="http://schemas.openxmlformats.org/officeDocument/2006/relationships/image" Target="../media/image126.emf"/><Relationship Id="rId7" Type="http://schemas.openxmlformats.org/officeDocument/2006/relationships/image" Target="../media/image106.e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9" Type="http://schemas.openxmlformats.org/officeDocument/2006/relationships/image" Target="../media/image11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emf"/><Relationship Id="rId24" Type="http://schemas.openxmlformats.org/officeDocument/2006/relationships/oleObject" Target="../embeddings/oleObject115.bin"/><Relationship Id="rId32" Type="http://schemas.openxmlformats.org/officeDocument/2006/relationships/oleObject" Target="../embeddings/oleObject119.bin"/><Relationship Id="rId37" Type="http://schemas.openxmlformats.org/officeDocument/2006/relationships/image" Target="../media/image121.emf"/><Relationship Id="rId40" Type="http://schemas.openxmlformats.org/officeDocument/2006/relationships/oleObject" Target="../embeddings/oleObject123.bin"/><Relationship Id="rId45" Type="http://schemas.openxmlformats.org/officeDocument/2006/relationships/image" Target="../media/image125.emf"/><Relationship Id="rId5" Type="http://schemas.openxmlformats.org/officeDocument/2006/relationships/image" Target="../media/image105.emf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28" Type="http://schemas.openxmlformats.org/officeDocument/2006/relationships/oleObject" Target="../embeddings/oleObject117.bin"/><Relationship Id="rId36" Type="http://schemas.openxmlformats.org/officeDocument/2006/relationships/oleObject" Target="../embeddings/oleObject121.bin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2.emf"/><Relationship Id="rId31" Type="http://schemas.openxmlformats.org/officeDocument/2006/relationships/image" Target="../media/image118.emf"/><Relationship Id="rId44" Type="http://schemas.openxmlformats.org/officeDocument/2006/relationships/oleObject" Target="../embeddings/oleObject125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116.emf"/><Relationship Id="rId30" Type="http://schemas.openxmlformats.org/officeDocument/2006/relationships/oleObject" Target="../embeddings/oleObject118.bin"/><Relationship Id="rId35" Type="http://schemas.openxmlformats.org/officeDocument/2006/relationships/image" Target="../media/image120.emf"/><Relationship Id="rId43" Type="http://schemas.openxmlformats.org/officeDocument/2006/relationships/image" Target="../media/image124.emf"/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4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1.emf"/><Relationship Id="rId25" Type="http://schemas.openxmlformats.org/officeDocument/2006/relationships/image" Target="../media/image115.emf"/><Relationship Id="rId33" Type="http://schemas.openxmlformats.org/officeDocument/2006/relationships/image" Target="../media/image119.emf"/><Relationship Id="rId38" Type="http://schemas.openxmlformats.org/officeDocument/2006/relationships/oleObject" Target="../embeddings/oleObject122.bin"/><Relationship Id="rId46" Type="http://schemas.openxmlformats.org/officeDocument/2006/relationships/oleObject" Target="../embeddings/oleObject126.bin"/><Relationship Id="rId20" Type="http://schemas.openxmlformats.org/officeDocument/2006/relationships/oleObject" Target="../embeddings/oleObject113.bin"/><Relationship Id="rId41" Type="http://schemas.openxmlformats.org/officeDocument/2006/relationships/image" Target="../media/image123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9" Type="http://schemas.openxmlformats.org/officeDocument/2006/relationships/oleObject" Target="../embeddings/oleObject145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2.emf"/><Relationship Id="rId42" Type="http://schemas.openxmlformats.org/officeDocument/2006/relationships/image" Target="../media/image146.emf"/><Relationship Id="rId47" Type="http://schemas.openxmlformats.org/officeDocument/2006/relationships/oleObject" Target="../embeddings/oleObject149.bin"/><Relationship Id="rId50" Type="http://schemas.openxmlformats.org/officeDocument/2006/relationships/image" Target="../media/image150.emf"/><Relationship Id="rId7" Type="http://schemas.openxmlformats.org/officeDocument/2006/relationships/oleObject" Target="../embeddings/oleObject12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33.emf"/><Relationship Id="rId29" Type="http://schemas.openxmlformats.org/officeDocument/2006/relationships/oleObject" Target="../embeddings/oleObject140.bin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145.emf"/><Relationship Id="rId45" Type="http://schemas.openxmlformats.org/officeDocument/2006/relationships/oleObject" Target="../embeddings/oleObject148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9.emf"/><Relationship Id="rId36" Type="http://schemas.openxmlformats.org/officeDocument/2006/relationships/image" Target="../media/image143.emf"/><Relationship Id="rId49" Type="http://schemas.openxmlformats.org/officeDocument/2006/relationships/oleObject" Target="../embeddings/oleObject150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147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0.e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7.bin"/><Relationship Id="rId48" Type="http://schemas.openxmlformats.org/officeDocument/2006/relationships/image" Target="../media/image149.emf"/><Relationship Id="rId8" Type="http://schemas.openxmlformats.org/officeDocument/2006/relationships/image" Target="../media/image129.emf"/><Relationship Id="rId3" Type="http://schemas.openxmlformats.org/officeDocument/2006/relationships/oleObject" Target="../embeddings/oleObject127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44.emf"/><Relationship Id="rId46" Type="http://schemas.openxmlformats.org/officeDocument/2006/relationships/image" Target="../media/image148.emf"/><Relationship Id="rId20" Type="http://schemas.openxmlformats.org/officeDocument/2006/relationships/image" Target="../media/image135.emf"/><Relationship Id="rId41" Type="http://schemas.openxmlformats.org/officeDocument/2006/relationships/oleObject" Target="../embeddings/oleObject14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71">
            <a:extLst>
              <a:ext uri="{FF2B5EF4-FFF2-40B4-BE49-F238E27FC236}">
                <a16:creationId xmlns:a16="http://schemas.microsoft.com/office/drawing/2014/main" id="{79CF0E61-1DE0-4AAE-8C34-60B062702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6" name="Rectangle 1087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Text Box 1074"/>
          <p:cNvSpPr txBox="1">
            <a:spLocks noChangeArrowheads="1"/>
          </p:cNvSpPr>
          <p:nvPr/>
        </p:nvSpPr>
        <p:spPr bwMode="auto">
          <a:xfrm>
            <a:off x="1979712" y="3262313"/>
            <a:ext cx="6388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二、几个初等函数的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Maclaurin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公式 </a:t>
            </a:r>
          </a:p>
        </p:txBody>
      </p:sp>
      <p:sp>
        <p:nvSpPr>
          <p:cNvPr id="11268" name="Rectangle 1027"/>
          <p:cNvSpPr>
            <a:spLocks noGrp="1" noChangeArrowheads="1"/>
          </p:cNvSpPr>
          <p:nvPr>
            <p:ph type="title"/>
          </p:nvPr>
        </p:nvSpPr>
        <p:spPr>
          <a:xfrm>
            <a:off x="611560" y="344488"/>
            <a:ext cx="2501900" cy="838200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11269" name="Text Box 1032"/>
          <p:cNvSpPr txBox="1">
            <a:spLocks noChangeArrowheads="1"/>
          </p:cNvSpPr>
          <p:nvPr/>
        </p:nvSpPr>
        <p:spPr bwMode="auto">
          <a:xfrm>
            <a:off x="1979712" y="2417514"/>
            <a:ext cx="434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一、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Taylor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公式的建立</a:t>
            </a:r>
          </a:p>
        </p:txBody>
      </p:sp>
      <p:sp>
        <p:nvSpPr>
          <p:cNvPr id="11276" name="Text Box 1075"/>
          <p:cNvSpPr txBox="1">
            <a:spLocks noChangeArrowheads="1"/>
          </p:cNvSpPr>
          <p:nvPr/>
        </p:nvSpPr>
        <p:spPr bwMode="auto">
          <a:xfrm>
            <a:off x="1979712" y="4149725"/>
            <a:ext cx="4295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三、</a:t>
            </a:r>
            <a:r>
              <a:rPr kumimoji="1" lang="en-US" altLang="zh-CN" sz="3200" b="1" dirty="0">
                <a:latin typeface="华文楷体" pitchFamily="2" charset="-122"/>
                <a:ea typeface="华文楷体" pitchFamily="2" charset="-122"/>
              </a:rPr>
              <a:t> Taylor</a:t>
            </a:r>
            <a:r>
              <a:rPr kumimoji="1" lang="zh-CN" altLang="en-US" sz="3200" b="1" dirty="0">
                <a:latin typeface="华文楷体" pitchFamily="2" charset="-122"/>
                <a:ea typeface="华文楷体" pitchFamily="2" charset="-122"/>
              </a:rPr>
              <a:t>公式的应用 </a:t>
            </a:r>
          </a:p>
        </p:txBody>
      </p:sp>
      <p:sp>
        <p:nvSpPr>
          <p:cNvPr id="89144" name="Text Box 1080"/>
          <p:cNvSpPr txBox="1">
            <a:spLocks noChangeArrowheads="1"/>
          </p:cNvSpPr>
          <p:nvPr/>
        </p:nvSpPr>
        <p:spPr bwMode="auto">
          <a:xfrm>
            <a:off x="1241425" y="5157788"/>
            <a:ext cx="5975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用多项式近似表示函数</a:t>
            </a:r>
            <a:r>
              <a:rPr kumimoji="1" lang="en-US" altLang="zh-CN" sz="3200">
                <a:latin typeface="华文楷体" pitchFamily="2" charset="-122"/>
                <a:ea typeface="华文楷体" pitchFamily="2" charset="-122"/>
              </a:rPr>
              <a:t>— </a:t>
            </a: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应用</a:t>
            </a:r>
          </a:p>
        </p:txBody>
      </p:sp>
      <p:sp>
        <p:nvSpPr>
          <p:cNvPr id="89145" name="Text Box 1081"/>
          <p:cNvSpPr txBox="1">
            <a:spLocks noChangeArrowheads="1"/>
          </p:cNvSpPr>
          <p:nvPr/>
        </p:nvSpPr>
        <p:spPr bwMode="auto">
          <a:xfrm>
            <a:off x="6375400" y="48974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理论分析</a:t>
            </a:r>
          </a:p>
        </p:txBody>
      </p:sp>
      <p:sp>
        <p:nvSpPr>
          <p:cNvPr id="89146" name="Text Box 1082"/>
          <p:cNvSpPr txBox="1">
            <a:spLocks noChangeArrowheads="1"/>
          </p:cNvSpPr>
          <p:nvPr/>
        </p:nvSpPr>
        <p:spPr bwMode="auto">
          <a:xfrm>
            <a:off x="6378575" y="54498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华文楷体" pitchFamily="2" charset="-122"/>
                <a:ea typeface="华文楷体" pitchFamily="2" charset="-122"/>
              </a:rPr>
              <a:t>近似计算</a:t>
            </a:r>
          </a:p>
        </p:txBody>
      </p:sp>
      <p:sp>
        <p:nvSpPr>
          <p:cNvPr id="89147" name="AutoShape 1083"/>
          <p:cNvSpPr>
            <a:spLocks/>
          </p:cNvSpPr>
          <p:nvPr/>
        </p:nvSpPr>
        <p:spPr bwMode="auto">
          <a:xfrm>
            <a:off x="6189663" y="49926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1282" name="Text Box 1084"/>
          <p:cNvSpPr txBox="1">
            <a:spLocks noChangeArrowheads="1"/>
          </p:cNvSpPr>
          <p:nvPr/>
        </p:nvSpPr>
        <p:spPr bwMode="auto">
          <a:xfrm>
            <a:off x="3001963" y="1066800"/>
            <a:ext cx="33156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4800" dirty="0">
                <a:latin typeface="Times New Roman" pitchFamily="18" charset="0"/>
                <a:ea typeface="华文行楷" pitchFamily="2" charset="-122"/>
              </a:rPr>
              <a:t>Taylor</a:t>
            </a:r>
            <a:r>
              <a:rPr kumimoji="1" lang="zh-CN" altLang="en-US" sz="4800" dirty="0">
                <a:latin typeface="华文行楷" pitchFamily="2" charset="-122"/>
                <a:ea typeface="华文行楷" pitchFamily="2" charset="-122"/>
              </a:rPr>
              <a:t>公式  </a:t>
            </a:r>
          </a:p>
        </p:txBody>
      </p:sp>
      <p:sp>
        <p:nvSpPr>
          <p:cNvPr id="11283" name="Text Box 1088"/>
          <p:cNvSpPr txBox="1">
            <a:spLocks noChangeArrowheads="1"/>
          </p:cNvSpPr>
          <p:nvPr/>
        </p:nvSpPr>
        <p:spPr bwMode="auto">
          <a:xfrm>
            <a:off x="7488253" y="250825"/>
            <a:ext cx="1441421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itchFamily="2" charset="-122"/>
                <a:ea typeface="华文楷体" pitchFamily="2" charset="-122"/>
              </a:rPr>
              <a:t>第四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44" grpId="0" autoUpdateAnimBg="0"/>
      <p:bldP spid="89145" grpId="0" autoUpdateAnimBg="0"/>
      <p:bldP spid="89146" grpId="0" autoUpdateAnimBg="0"/>
      <p:bldP spid="891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66294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二、几个初等函数的</a:t>
            </a:r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claurin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39750" y="116205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88" imgH="495337" progId="Equation.3">
                  <p:embed/>
                </p:oleObj>
              </mc:Choice>
              <mc:Fallback>
                <p:oleObj name="Equation" r:id="rId2" imgW="1942988" imgH="495337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62050"/>
                        <a:ext cx="196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1892300"/>
          <a:ext cx="251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5941" imgH="495337" progId="Equation.3">
                  <p:embed/>
                </p:oleObj>
              </mc:Choice>
              <mc:Fallback>
                <p:oleObj name="Equation" r:id="rId4" imgW="2485941" imgH="495337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92300"/>
                        <a:ext cx="2514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63988" y="1916113"/>
          <a:ext cx="367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8420" imgH="476324" progId="Equation.3">
                  <p:embed/>
                </p:oleObj>
              </mc:Choice>
              <mc:Fallback>
                <p:oleObj name="Equation" r:id="rId6" imgW="3638420" imgH="476324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916113"/>
                        <a:ext cx="3670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066800" y="2768600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151" imgH="476324" progId="Equation.3">
                  <p:embed/>
                </p:oleObj>
              </mc:Choice>
              <mc:Fallback>
                <p:oleObj name="Equation" r:id="rId8" imgW="876151" imgH="476324" progId="Equation.3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68600"/>
                        <a:ext cx="901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014538" y="2895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106" imgH="276188" progId="Equation.3">
                  <p:embed/>
                </p:oleObj>
              </mc:Choice>
              <mc:Fallback>
                <p:oleObj name="Equation" r:id="rId10" imgW="400106" imgH="276188" progId="Equation.3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956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522538" y="29718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679" imgH="228489" progId="Equation.3">
                  <p:embed/>
                </p:oleObj>
              </mc:Choice>
              <mc:Fallback>
                <p:oleObj name="Equation" r:id="rId12" imgW="466679" imgH="228489" progId="Equation.3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971800"/>
                        <a:ext cx="495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836988" y="2559050"/>
          <a:ext cx="68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7364" imgH="1000014" progId="Equation.3">
                  <p:embed/>
                </p:oleObj>
              </mc:Choice>
              <mc:Fallback>
                <p:oleObj name="Equation" r:id="rId14" imgW="657364" imgH="1000014" progId="Equation.3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559050"/>
                        <a:ext cx="685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4598988" y="2960688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1090" imgH="209476" progId="Equation.3">
                  <p:embed/>
                </p:oleObj>
              </mc:Choice>
              <mc:Fallback>
                <p:oleObj name="Equation" r:id="rId16" imgW="581090" imgH="209476" progId="Equation.3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960688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5265738" y="2559050"/>
          <a:ext cx="71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1000014" progId="Equation.3">
                  <p:embed/>
                </p:oleObj>
              </mc:Choice>
              <mc:Fallback>
                <p:oleObj name="Equation" r:id="rId18" imgW="685800" imgH="1000014" progId="Equation.3">
                  <p:embed/>
                  <p:pic>
                    <p:nvPicPr>
                      <p:cNvPr id="143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559050"/>
                        <a:ext cx="711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6034088" y="28702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24043" imgH="418952" progId="Equation.3">
                  <p:embed/>
                </p:oleObj>
              </mc:Choice>
              <mc:Fallback>
                <p:oleObj name="Equation" r:id="rId20" imgW="1124043" imgH="418952" progId="Equation.3">
                  <p:embed/>
                  <p:pic>
                    <p:nvPicPr>
                      <p:cNvPr id="143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870200"/>
                        <a:ext cx="115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3049588" y="2549525"/>
          <a:ext cx="71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800" imgH="1000014" progId="Equation.3">
                  <p:embed/>
                </p:oleObj>
              </mc:Choice>
              <mc:Fallback>
                <p:oleObj name="Equation" r:id="rId22" imgW="685800" imgH="1000014" progId="Equation.3">
                  <p:embed/>
                  <p:pic>
                    <p:nvPicPr>
                      <p:cNvPr id="143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549525"/>
                        <a:ext cx="711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381000" y="3962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1485900" y="40513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112" imgH="418952" progId="Equation.3">
                  <p:embed/>
                </p:oleObj>
              </mc:Choice>
              <mc:Fallback>
                <p:oleObj name="Equation" r:id="rId24" imgW="1143112" imgH="418952" progId="Equation.3">
                  <p:embed/>
                  <p:pic>
                    <p:nvPicPr>
                      <p:cNvPr id="143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051300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2730500" y="3810000"/>
          <a:ext cx="107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7769" imgH="895276" progId="Equation.3">
                  <p:embed/>
                </p:oleObj>
              </mc:Choice>
              <mc:Fallback>
                <p:oleObj name="Equation" r:id="rId26" imgW="1047769" imgH="895276" progId="Equation.3">
                  <p:embed/>
                  <p:pic>
                    <p:nvPicPr>
                      <p:cNvPr id="143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810000"/>
                        <a:ext cx="107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5054600" y="40767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6943" imgH="380926" progId="Equation.3">
                  <p:embed/>
                </p:oleObj>
              </mc:Choice>
              <mc:Fallback>
                <p:oleObj name="Equation" r:id="rId28" imgW="1466943" imgH="380926" progId="Equation.3">
                  <p:embed/>
                  <p:pic>
                    <p:nvPicPr>
                      <p:cNvPr id="143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07670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3927475" y="395605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1090" imgH="399939" progId="Equation.3">
                  <p:embed/>
                </p:oleObj>
              </mc:Choice>
              <mc:Fallback>
                <p:oleObj name="Equation" r:id="rId30" imgW="581090" imgH="399939" progId="Equation.3">
                  <p:embed/>
                  <p:pic>
                    <p:nvPicPr>
                      <p:cNvPr id="143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956050"/>
                        <a:ext cx="60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/>
        </p:nvGraphicFramePr>
        <p:xfrm>
          <a:off x="2971800" y="3733800"/>
          <a:ext cx="54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14517" imgH="418952" progId="Equation.3">
                  <p:embed/>
                </p:oleObj>
              </mc:Choice>
              <mc:Fallback>
                <p:oleObj name="Equation" r:id="rId32" imgW="514517" imgH="418952" progId="Equation.3">
                  <p:embed/>
                  <p:pic>
                    <p:nvPicPr>
                      <p:cNvPr id="1438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54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381000" y="49117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75" y="4860925"/>
          <a:ext cx="3414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486012" imgH="257175" progId="Equation.3">
                  <p:embed/>
                </p:oleObj>
              </mc:Choice>
              <mc:Fallback>
                <p:oleObj name="公式" r:id="rId34" imgW="1486012" imgH="257175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0925"/>
                        <a:ext cx="34147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01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1" grpId="0" autoUpdateAnimBg="0"/>
      <p:bldP spid="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060700" y="12065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7049" imgH="380926" progId="Equation.3">
                  <p:embed/>
                </p:oleObj>
              </mc:Choice>
              <mc:Fallback>
                <p:oleObj name="Equation" r:id="rId2" imgW="1867049" imgH="380926" progId="Equation.3">
                  <p:embed/>
                  <p:pic>
                    <p:nvPicPr>
                      <p:cNvPr id="205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06500"/>
                        <a:ext cx="189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9750" y="498475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163" imgH="380926" progId="Equation.3">
                  <p:embed/>
                </p:oleObj>
              </mc:Choice>
              <mc:Fallback>
                <p:oleObj name="Equation" r:id="rId4" imgW="2362163" imgH="380926" progId="Equation.3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8475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03300" y="113030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88" imgH="476324" progId="Equation.3">
                  <p:embed/>
                </p:oleObj>
              </mc:Choice>
              <mc:Fallback>
                <p:oleObj name="Equation" r:id="rId6" imgW="1942988" imgH="476324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130300"/>
                        <a:ext cx="1968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81000" y="35052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28753" imgH="380926" progId="Equation.3">
                  <p:embed/>
                </p:oleObj>
              </mc:Choice>
              <mc:Fallback>
                <p:oleObj name="Equation" r:id="rId8" imgW="1228753" imgH="380926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1257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1752600" y="36068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380" imgH="209476" progId="Equation.3">
                  <p:embed/>
                </p:oleObj>
              </mc:Choice>
              <mc:Fallback>
                <p:oleObj name="Equation" r:id="rId10" imgW="476380" imgH="209476" progId="Equation.3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06800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298700" y="3200400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63" imgH="990674" progId="Equation.3">
                  <p:embed/>
                </p:oleObj>
              </mc:Choice>
              <mc:Fallback>
                <p:oleObj name="Equation" r:id="rId12" imgW="647663" imgH="990674" progId="Equation.3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00400"/>
                        <a:ext cx="67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3048000" y="32004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7364" imgH="990674" progId="Equation.3">
                  <p:embed/>
                </p:oleObj>
              </mc:Choice>
              <mc:Fallback>
                <p:oleObj name="Equation" r:id="rId14" imgW="657364" imgH="990674" progId="Equation.3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68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4572000" y="3200400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9720" imgH="990674" progId="Equation.3">
                  <p:embed/>
                </p:oleObj>
              </mc:Choice>
              <mc:Fallback>
                <p:oleObj name="Equation" r:id="rId16" imgW="2609720" imgH="990674" progId="Equation.3">
                  <p:embed/>
                  <p:pic>
                    <p:nvPicPr>
                      <p:cNvPr id="20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641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7239000" y="35052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14394" imgH="418952" progId="Equation.3">
                  <p:embed/>
                </p:oleObj>
              </mc:Choice>
              <mc:Fallback>
                <p:oleObj name="Equation" r:id="rId18" imgW="1314394" imgH="418952" progId="Equation.3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34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249238" y="46101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295400" y="4724400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63" imgH="418952" progId="Equation.3">
                  <p:embed/>
                </p:oleObj>
              </mc:Choice>
              <mc:Fallback>
                <p:oleObj name="Equation" r:id="rId20" imgW="1333463" imgH="418952" progId="Equation.3">
                  <p:embed/>
                  <p:pic>
                    <p:nvPicPr>
                      <p:cNvPr id="20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35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3052763" y="4419600"/>
          <a:ext cx="235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4026" imgH="495337" progId="Equation.3">
                  <p:embed/>
                </p:oleObj>
              </mc:Choice>
              <mc:Fallback>
                <p:oleObj name="Equation" r:id="rId22" imgW="2324026" imgH="495337" progId="Equation.3">
                  <p:embed/>
                  <p:pic>
                    <p:nvPicPr>
                      <p:cNvPr id="205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419600"/>
                        <a:ext cx="23574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495800" y="977900"/>
          <a:ext cx="29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626" imgH="819224" progId="Equation.3">
                  <p:embed/>
                </p:oleObj>
              </mc:Choice>
              <mc:Fallback>
                <p:oleObj name="Equation" r:id="rId24" imgW="266626" imgH="819224" progId="Equation.3">
                  <p:embed/>
                  <p:pic>
                    <p:nvPicPr>
                      <p:cNvPr id="205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77900"/>
                        <a:ext cx="292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4114800" y="120650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3831" imgH="304874" progId="Equation.3">
                  <p:embed/>
                </p:oleObj>
              </mc:Choice>
              <mc:Fallback>
                <p:oleObj name="Equation" r:id="rId26" imgW="323831" imgH="304874" progId="Equation.3">
                  <p:embed/>
                  <p:pic>
                    <p:nvPicPr>
                      <p:cNvPr id="205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06500"/>
                        <a:ext cx="355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90600" y="1981200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09667" imgH="819224" progId="Equation.3">
                  <p:embed/>
                </p:oleObj>
              </mc:Choice>
              <mc:Fallback>
                <p:oleObj name="Equation" r:id="rId28" imgW="2409667" imgH="819224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438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3479800" y="1952625"/>
          <a:ext cx="676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63" imgH="914289" progId="Equation.3">
                  <p:embed/>
                </p:oleObj>
              </mc:Choice>
              <mc:Fallback>
                <p:oleObj name="Equation" r:id="rId30" imgW="647663" imgH="914289" progId="Equation.3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952625"/>
                        <a:ext cx="6762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5422900" y="1905000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28700" imgH="304874" progId="Equation.3">
                  <p:embed/>
                </p:oleObj>
              </mc:Choice>
              <mc:Fallback>
                <p:oleObj name="Equation" r:id="rId32" imgW="1028700" imgH="304874" progId="Equation.3">
                  <p:embed/>
                  <p:pic>
                    <p:nvPicPr>
                      <p:cNvPr id="205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905000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4064000" y="19177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4763" imgH="361913" progId="Equation.3">
                  <p:embed/>
                </p:oleObj>
              </mc:Choice>
              <mc:Fallback>
                <p:oleObj name="Equation" r:id="rId34" imgW="304763" imgH="361913" progId="Equation.3">
                  <p:embed/>
                  <p:pic>
                    <p:nvPicPr>
                      <p:cNvPr id="205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9177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5448300" y="2565400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57241" imgH="304874" progId="Equation.3">
                  <p:embed/>
                </p:oleObj>
              </mc:Choice>
              <mc:Fallback>
                <p:oleObj name="Equation" r:id="rId36" imgW="1457241" imgH="304874" progId="Equation.3">
                  <p:embed/>
                  <p:pic>
                    <p:nvPicPr>
                      <p:cNvPr id="205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565400"/>
                        <a:ext cx="148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4013200" y="2438400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19051" imgH="476324" progId="Equation.3">
                  <p:embed/>
                </p:oleObj>
              </mc:Choice>
              <mc:Fallback>
                <p:oleObj name="Equation" r:id="rId38" imgW="1219051" imgH="476324" progId="Equation.3">
                  <p:embed/>
                  <p:pic>
                    <p:nvPicPr>
                      <p:cNvPr id="205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38400"/>
                        <a:ext cx="124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6997700" y="2184400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809843" imgH="380926" progId="Equation.3">
                  <p:embed/>
                </p:oleObj>
              </mc:Choice>
              <mc:Fallback>
                <p:oleObj name="Equation" r:id="rId40" imgW="1809843" imgH="380926" progId="Equation.3">
                  <p:embed/>
                  <p:pic>
                    <p:nvPicPr>
                      <p:cNvPr id="205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184400"/>
                        <a:ext cx="1841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3810000" y="3657600"/>
          <a:ext cx="609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81090" imgH="85725" progId="Equation.3">
                  <p:embed/>
                </p:oleObj>
              </mc:Choice>
              <mc:Fallback>
                <p:oleObj name="Equation" r:id="rId42" imgW="581090" imgH="85725" progId="Equation.3">
                  <p:embed/>
                  <p:pic>
                    <p:nvPicPr>
                      <p:cNvPr id="20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6096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4800600" y="3429000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66837" imgH="476324" progId="Equation.3">
                  <p:embed/>
                </p:oleObj>
              </mc:Choice>
              <mc:Fallback>
                <p:oleObj name="Equation" r:id="rId44" imgW="1066837" imgH="476324" progId="Equation.3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092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6731000" y="47244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466943" imgH="380926" progId="Equation.3">
                  <p:embed/>
                </p:oleObj>
              </mc:Choice>
              <mc:Fallback>
                <p:oleObj name="Equation" r:id="rId46" imgW="1466943" imgH="380926" progId="Equation.3">
                  <p:embed/>
                  <p:pic>
                    <p:nvPicPr>
                      <p:cNvPr id="205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72440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5588000" y="46482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81143" imgH="399939" progId="Equation.3">
                  <p:embed/>
                </p:oleObj>
              </mc:Choice>
              <mc:Fallback>
                <p:oleObj name="Equation" r:id="rId48" imgW="781143" imgH="399939" progId="Equation.3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648200"/>
                        <a:ext cx="81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2743200" y="4267200"/>
            <a:ext cx="27432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2743200" y="4495800"/>
          <a:ext cx="283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800406" imgH="895276" progId="Equation.3">
                  <p:embed/>
                </p:oleObj>
              </mc:Choice>
              <mc:Fallback>
                <p:oleObj name="Equation" r:id="rId50" imgW="2800406" imgH="895276" progId="Equation.3">
                  <p:embed/>
                  <p:pic>
                    <p:nvPicPr>
                      <p:cNvPr id="205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2832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048000" y="4419600"/>
          <a:ext cx="210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66767" imgH="476324" progId="Equation.3">
                  <p:embed/>
                </p:oleObj>
              </mc:Choice>
              <mc:Fallback>
                <p:oleObj name="Equation" r:id="rId52" imgW="2066767" imgH="476324" progId="Equation.3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21018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61938" y="56403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258888" y="5589588"/>
          <a:ext cx="3790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4" imgW="1657294" imgH="257175" progId="Equation.3">
                  <p:embed/>
                </p:oleObj>
              </mc:Choice>
              <mc:Fallback>
                <p:oleObj name="公式" r:id="rId54" imgW="1657294" imgH="257175" progId="Equation.3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37909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085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 autoUpdateAnimBg="0"/>
      <p:bldP spid="20521" grpId="0" animBg="1"/>
      <p:bldP spid="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648200" y="1752600"/>
          <a:ext cx="213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4904" imgH="990674" progId="Equation.3">
                  <p:embed/>
                </p:oleObj>
              </mc:Choice>
              <mc:Fallback>
                <p:oleObj name="Equation" r:id="rId2" imgW="2104904" imgH="990674" progId="Equation.3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2133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533400" y="660400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1231" imgH="380926" progId="Equation.3">
                  <p:embed/>
                </p:oleObj>
              </mc:Choice>
              <mc:Fallback>
                <p:oleObj name="Equation" r:id="rId4" imgW="2381231" imgH="380926" progId="Equation.3">
                  <p:embed/>
                  <p:pic>
                    <p:nvPicPr>
                      <p:cNvPr id="22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0400"/>
                        <a:ext cx="241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1000" y="13096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类似可得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003300" y="21336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937" imgH="209476" progId="Equation.3">
                  <p:embed/>
                </p:oleObj>
              </mc:Choice>
              <mc:Fallback>
                <p:oleObj name="Equation" r:id="rId6" imgW="723937" imgH="209476" progId="Equation.3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133600"/>
                        <a:ext cx="749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854200" y="2057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106" imgH="276188" progId="Equation.3">
                  <p:embed/>
                </p:oleObj>
              </mc:Choice>
              <mc:Fallback>
                <p:oleObj name="Equation" r:id="rId8" imgW="400106" imgH="276188" progId="Equation.3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0574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325688" y="17272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7364" imgH="990674" progId="Equation.3">
                  <p:embed/>
                </p:oleObj>
              </mc:Choice>
              <mc:Fallback>
                <p:oleObj name="Equation" r:id="rId10" imgW="657364" imgH="990674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727200"/>
                        <a:ext cx="68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124200" y="1741488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6731" imgH="990674" progId="Equation.3">
                  <p:embed/>
                </p:oleObj>
              </mc:Choice>
              <mc:Fallback>
                <p:oleObj name="Equation" r:id="rId12" imgW="666731" imgH="990674" progId="Equation.3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41488"/>
                        <a:ext cx="698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858000" y="2043113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1951" imgH="418952" progId="Equation.3">
                  <p:embed/>
                </p:oleObj>
              </mc:Choice>
              <mc:Fallback>
                <p:oleObj name="Equation" r:id="rId14" imgW="1561951" imgH="418952" progId="Equation.3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43113"/>
                        <a:ext cx="158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81000" y="28336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016000" y="35941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1653" imgH="418952" progId="Equation.3">
                  <p:embed/>
                </p:oleObj>
              </mc:Choice>
              <mc:Fallback>
                <p:oleObj name="Equation" r:id="rId16" imgW="1571653" imgH="418952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594100"/>
                        <a:ext cx="160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692400" y="34163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3780" imgH="895276" progId="Equation.3">
                  <p:embed/>
                </p:oleObj>
              </mc:Choice>
              <mc:Fallback>
                <p:oleObj name="Equation" r:id="rId18" imgW="2533780" imgH="895276" progId="Equation.3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416300"/>
                        <a:ext cx="2565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844800" y="3302000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04957" imgH="476324" progId="Equation.3">
                  <p:embed/>
                </p:oleObj>
              </mc:Choice>
              <mc:Fallback>
                <p:oleObj name="Equation" r:id="rId20" imgW="2304957" imgH="476324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02000"/>
                        <a:ext cx="2336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578600" y="36322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66943" imgH="380926" progId="Equation.3">
                  <p:embed/>
                </p:oleObj>
              </mc:Choice>
              <mc:Fallback>
                <p:oleObj name="Equation" r:id="rId22" imgW="1466943" imgH="380926" progId="Equation.3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63220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3962400" y="2136775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1090" imgH="209476" progId="Equation.3">
                  <p:embed/>
                </p:oleObj>
              </mc:Choice>
              <mc:Fallback>
                <p:oleObj name="Equation" r:id="rId24" imgW="581090" imgH="209476" progId="Equation.3">
                  <p:embed/>
                  <p:pic>
                    <p:nvPicPr>
                      <p:cNvPr id="225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6775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5016500" y="198120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9280" imgH="476324" progId="Equation.3">
                  <p:embed/>
                </p:oleObj>
              </mc:Choice>
              <mc:Fallback>
                <p:oleObj name="Equation" r:id="rId26" imgW="819280" imgH="476324" progId="Equation.3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981200"/>
                        <a:ext cx="85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5334000" y="35814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349" imgH="399939" progId="Equation.3">
                  <p:embed/>
                </p:oleObj>
              </mc:Choice>
              <mc:Fallback>
                <p:oleObj name="Equation" r:id="rId28" imgW="838349" imgH="399939" progId="Equation.3">
                  <p:embed/>
                  <p:pic>
                    <p:nvPicPr>
                      <p:cNvPr id="225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381000" y="49117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12825" y="4860925"/>
          <a:ext cx="4341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895484" imgH="257175" progId="Equation.3">
                  <p:embed/>
                </p:oleObj>
              </mc:Choice>
              <mc:Fallback>
                <p:oleObj name="公式" r:id="rId30" imgW="1895484" imgH="257175" progId="Equation.3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860925"/>
                        <a:ext cx="43418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640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42" grpId="0" autoUpdateAnimBg="0"/>
      <p:bldP spid="2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93735"/>
              </p:ext>
            </p:extLst>
          </p:nvPr>
        </p:nvGraphicFramePr>
        <p:xfrm>
          <a:off x="539750" y="460028"/>
          <a:ext cx="4340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4853" imgH="495337" progId="Equation.3">
                  <p:embed/>
                </p:oleObj>
              </mc:Choice>
              <mc:Fallback>
                <p:oleObj name="Equation" r:id="rId2" imgW="4314853" imgH="495337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0028"/>
                        <a:ext cx="4340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69639"/>
              </p:ext>
            </p:extLst>
          </p:nvPr>
        </p:nvGraphicFramePr>
        <p:xfrm>
          <a:off x="762000" y="1159346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2057" imgH="495337" progId="Equation.3">
                  <p:embed/>
                </p:oleObj>
              </mc:Choice>
              <mc:Fallback>
                <p:oleObj name="Equation" r:id="rId4" imgW="1962057" imgH="495337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59346"/>
                        <a:ext cx="1993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3176"/>
              </p:ext>
            </p:extLst>
          </p:nvPr>
        </p:nvGraphicFramePr>
        <p:xfrm>
          <a:off x="755650" y="2562696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7927" imgH="495337" progId="Equation.3">
                  <p:embed/>
                </p:oleObj>
              </mc:Choice>
              <mc:Fallback>
                <p:oleObj name="Equation" r:id="rId6" imgW="1647927" imgH="495337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2696"/>
                        <a:ext cx="1676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82622"/>
              </p:ext>
            </p:extLst>
          </p:nvPr>
        </p:nvGraphicFramePr>
        <p:xfrm>
          <a:off x="2482850" y="2691284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0106" imgH="276188" progId="Equation.3">
                  <p:embed/>
                </p:oleObj>
              </mc:Choice>
              <mc:Fallback>
                <p:oleObj name="Equation" r:id="rId8" imgW="400106" imgH="276188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691284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16788"/>
              </p:ext>
            </p:extLst>
          </p:nvPr>
        </p:nvGraphicFramePr>
        <p:xfrm>
          <a:off x="2962275" y="2761134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3006" imgH="304874" progId="Equation.3">
                  <p:embed/>
                </p:oleObj>
              </mc:Choice>
              <mc:Fallback>
                <p:oleObj name="Equation" r:id="rId10" imgW="743006" imgH="304874" progId="Equation.3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761134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01629"/>
              </p:ext>
            </p:extLst>
          </p:nvPr>
        </p:nvGraphicFramePr>
        <p:xfrm>
          <a:off x="5327650" y="2581746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2267" imgH="418952" progId="Equation.3">
                  <p:embed/>
                </p:oleObj>
              </mc:Choice>
              <mc:Fallback>
                <p:oleObj name="Equation" r:id="rId12" imgW="352267" imgH="418952" progId="Equation.3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581746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75433"/>
              </p:ext>
            </p:extLst>
          </p:nvPr>
        </p:nvGraphicFramePr>
        <p:xfrm>
          <a:off x="6318250" y="3661246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2267" imgH="418952" progId="Equation.3">
                  <p:embed/>
                </p:oleObj>
              </mc:Choice>
              <mc:Fallback>
                <p:oleObj name="Equation" r:id="rId14" imgW="352267" imgH="418952" progId="Equation.3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661246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57548"/>
              </p:ext>
            </p:extLst>
          </p:nvPr>
        </p:nvGraphicFramePr>
        <p:xfrm>
          <a:off x="6781800" y="3743796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112" imgH="418952" progId="Equation.3">
                  <p:embed/>
                </p:oleObj>
              </mc:Choice>
              <mc:Fallback>
                <p:oleObj name="Equation" r:id="rId16" imgW="1143112" imgH="418952" progId="Equation.3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43796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33400" y="4909021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62372"/>
              </p:ext>
            </p:extLst>
          </p:nvPr>
        </p:nvGraphicFramePr>
        <p:xfrm>
          <a:off x="1419225" y="4988396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112" imgH="418952" progId="Equation.3">
                  <p:embed/>
                </p:oleObj>
              </mc:Choice>
              <mc:Fallback>
                <p:oleObj name="Equation" r:id="rId18" imgW="1143112" imgH="418952" progId="Equation.3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988396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86014"/>
              </p:ext>
            </p:extLst>
          </p:nvPr>
        </p:nvGraphicFramePr>
        <p:xfrm>
          <a:off x="2667000" y="4759796"/>
          <a:ext cx="5203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81637" imgH="895276" progId="Equation.3">
                  <p:embed/>
                </p:oleObj>
              </mc:Choice>
              <mc:Fallback>
                <p:oleObj name="Equation" r:id="rId20" imgW="5181637" imgH="895276" progId="Equation.3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59796"/>
                        <a:ext cx="52038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74953"/>
              </p:ext>
            </p:extLst>
          </p:nvPr>
        </p:nvGraphicFramePr>
        <p:xfrm>
          <a:off x="5334000" y="5686896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66943" imgH="380926" progId="Equation.3">
                  <p:embed/>
                </p:oleObj>
              </mc:Choice>
              <mc:Fallback>
                <p:oleObj name="Equation" r:id="rId22" imgW="1466943" imgH="380926" progId="Equation.3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86896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46063"/>
              </p:ext>
            </p:extLst>
          </p:nvPr>
        </p:nvGraphicFramePr>
        <p:xfrm>
          <a:off x="2813050" y="1159346"/>
          <a:ext cx="444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19563" imgH="495337" progId="Equation.3">
                  <p:embed/>
                </p:oleObj>
              </mc:Choice>
              <mc:Fallback>
                <p:oleObj name="Equation" r:id="rId24" imgW="4419563" imgH="495337" progId="Equation.3">
                  <p:embed/>
                  <p:pic>
                    <p:nvPicPr>
                      <p:cNvPr id="23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159346"/>
                        <a:ext cx="444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40157"/>
              </p:ext>
            </p:extLst>
          </p:nvPr>
        </p:nvGraphicFramePr>
        <p:xfrm>
          <a:off x="1376363" y="1819746"/>
          <a:ext cx="45037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76769" imgH="495337" progId="Equation.3">
                  <p:embed/>
                </p:oleObj>
              </mc:Choice>
              <mc:Fallback>
                <p:oleObj name="Equation" r:id="rId26" imgW="4476769" imgH="495337" progId="Equation.3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19746"/>
                        <a:ext cx="45037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02831"/>
              </p:ext>
            </p:extLst>
          </p:nvPr>
        </p:nvGraphicFramePr>
        <p:xfrm>
          <a:off x="5791200" y="2778596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81090" imgH="209476" progId="Equation.3">
                  <p:embed/>
                </p:oleObj>
              </mc:Choice>
              <mc:Fallback>
                <p:oleObj name="Equation" r:id="rId28" imgW="581090" imgH="209476" progId="Equation.3">
                  <p:embed/>
                  <p:pic>
                    <p:nvPicPr>
                      <p:cNvPr id="235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78596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09857"/>
              </p:ext>
            </p:extLst>
          </p:nvPr>
        </p:nvGraphicFramePr>
        <p:xfrm>
          <a:off x="6464300" y="1902296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33569" imgH="380926" progId="Equation.3">
                  <p:embed/>
                </p:oleObj>
              </mc:Choice>
              <mc:Fallback>
                <p:oleObj name="Equation" r:id="rId30" imgW="1733569" imgH="380926" progId="Equation.3">
                  <p:embed/>
                  <p:pic>
                    <p:nvPicPr>
                      <p:cNvPr id="235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1902296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60363"/>
              </p:ext>
            </p:extLst>
          </p:nvPr>
        </p:nvGraphicFramePr>
        <p:xfrm>
          <a:off x="3733800" y="2445221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4149" imgH="895276" progId="Equation.3">
                  <p:embed/>
                </p:oleObj>
              </mc:Choice>
              <mc:Fallback>
                <p:oleObj name="Equation" r:id="rId32" imgW="1524149" imgH="895276" progId="Equation.3">
                  <p:embed/>
                  <p:pic>
                    <p:nvPicPr>
                      <p:cNvPr id="235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45221"/>
                        <a:ext cx="1549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97253"/>
              </p:ext>
            </p:extLst>
          </p:nvPr>
        </p:nvGraphicFramePr>
        <p:xfrm>
          <a:off x="4051300" y="2486496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81249" imgH="380926" progId="Equation.3">
                  <p:embed/>
                </p:oleObj>
              </mc:Choice>
              <mc:Fallback>
                <p:oleObj name="Equation" r:id="rId34" imgW="1181249" imgH="380926" progId="Equation.3">
                  <p:embed/>
                  <p:pic>
                    <p:nvPicPr>
                      <p:cNvPr id="235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86496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7608"/>
              </p:ext>
            </p:extLst>
          </p:nvPr>
        </p:nvGraphicFramePr>
        <p:xfrm>
          <a:off x="2800350" y="3502496"/>
          <a:ext cx="347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448069" imgH="895276" progId="Equation.3">
                  <p:embed/>
                </p:oleObj>
              </mc:Choice>
              <mc:Fallback>
                <p:oleObj name="Equation" r:id="rId36" imgW="3448069" imgH="895276" progId="Equation.3">
                  <p:embed/>
                  <p:pic>
                    <p:nvPicPr>
                      <p:cNvPr id="235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502496"/>
                        <a:ext cx="3479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30807"/>
              </p:ext>
            </p:extLst>
          </p:nvPr>
        </p:nvGraphicFramePr>
        <p:xfrm>
          <a:off x="3124200" y="3515196"/>
          <a:ext cx="303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009826" imgH="380926" progId="Equation.3">
                  <p:embed/>
                </p:oleObj>
              </mc:Choice>
              <mc:Fallback>
                <p:oleObj name="Equation" r:id="rId38" imgW="3009826" imgH="380926" progId="Equation.3">
                  <p:embed/>
                  <p:pic>
                    <p:nvPicPr>
                      <p:cNvPr id="235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15196"/>
                        <a:ext cx="303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4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9750" y="609600"/>
          <a:ext cx="4376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990" imgH="380926" progId="Equation.3">
                  <p:embed/>
                </p:oleObj>
              </mc:Choice>
              <mc:Fallback>
                <p:oleObj name="Equation" r:id="rId2" imgW="4352990" imgH="380926" progId="Equation.3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09600"/>
                        <a:ext cx="43767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90600" y="28956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249" imgH="380926" progId="Equation.3">
                  <p:embed/>
                </p:oleObj>
              </mc:Choice>
              <mc:Fallback>
                <p:oleObj name="Equation" r:id="rId4" imgW="1181249" imgH="380926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222500" y="300672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380" imgH="209476" progId="Equation.3">
                  <p:embed/>
                </p:oleObj>
              </mc:Choice>
              <mc:Fallback>
                <p:oleObj name="Equation" r:id="rId6" imgW="476380" imgH="209476" progId="Equation.3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006725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30500" y="2590800"/>
          <a:ext cx="68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7364" imgH="914289" progId="Equation.3">
                  <p:embed/>
                </p:oleObj>
              </mc:Choice>
              <mc:Fallback>
                <p:oleObj name="Equation" r:id="rId8" imgW="657364" imgH="914289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590800"/>
                        <a:ext cx="685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492500" y="2590800"/>
          <a:ext cx="68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7364" imgH="914289" progId="Equation.3">
                  <p:embed/>
                </p:oleObj>
              </mc:Choice>
              <mc:Fallback>
                <p:oleObj name="Equation" r:id="rId10" imgW="657364" imgH="914289" progId="Equation.3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90800"/>
                        <a:ext cx="685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003800" y="2590800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9843" imgH="914289" progId="Equation.3">
                  <p:embed/>
                </p:oleObj>
              </mc:Choice>
              <mc:Fallback>
                <p:oleObj name="Equation" r:id="rId12" imgW="1809843" imgH="914289" progId="Equation.3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590800"/>
                        <a:ext cx="1841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21500" y="29083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24043" imgH="418952" progId="Equation.3">
                  <p:embed/>
                </p:oleObj>
              </mc:Choice>
              <mc:Fallback>
                <p:oleObj name="Equation" r:id="rId14" imgW="1124043" imgH="418952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908300"/>
                        <a:ext cx="115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57200" y="3733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1727200" y="46482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112" imgH="418952" progId="Equation.3">
                  <p:embed/>
                </p:oleObj>
              </mc:Choice>
              <mc:Fallback>
                <p:oleObj name="Equation" r:id="rId16" imgW="1143112" imgH="418952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48200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048000" y="4343400"/>
          <a:ext cx="2476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47804" imgH="1009687" progId="Equation.3">
                  <p:embed/>
                </p:oleObj>
              </mc:Choice>
              <mc:Fallback>
                <p:oleObj name="Equation" r:id="rId18" imgW="2447804" imgH="1009687" progId="Equation.3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2476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6210300" y="46482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6943" imgH="380926" progId="Equation.3">
                  <p:embed/>
                </p:oleObj>
              </mc:Choice>
              <mc:Fallback>
                <p:oleObj name="Equation" r:id="rId20" imgW="1466943" imgH="380926" progId="Equation.3">
                  <p:embed/>
                  <p:pic>
                    <p:nvPicPr>
                      <p:cNvPr id="24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648200"/>
                        <a:ext cx="149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4254500" y="3057525"/>
          <a:ext cx="609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1090" imgH="85725" progId="Equation.3">
                  <p:embed/>
                </p:oleObj>
              </mc:Choice>
              <mc:Fallback>
                <p:oleObj name="Equation" r:id="rId22" imgW="581090" imgH="85725" progId="Equation.3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057525"/>
                        <a:ext cx="6096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5321300" y="2819400"/>
          <a:ext cx="102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0264" imgH="476324" progId="Equation.3">
                  <p:embed/>
                </p:oleObj>
              </mc:Choice>
              <mc:Fallback>
                <p:oleObj name="Equation" r:id="rId24" imgW="1000264" imgH="476324" progId="Equation.3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819400"/>
                        <a:ext cx="1028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381000" y="20574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类似可得</a:t>
            </a:r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1828800" y="1295400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0967" imgH="476324" progId="Equation.3">
                  <p:embed/>
                </p:oleObj>
              </mc:Choice>
              <mc:Fallback>
                <p:oleObj name="Equation" r:id="rId26" imgW="1380967" imgH="476324" progId="Equation.3">
                  <p:embed/>
                  <p:pic>
                    <p:nvPicPr>
                      <p:cNvPr id="245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409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352800" y="1143000"/>
          <a:ext cx="220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81179" imgH="923962" progId="Equation.3">
                  <p:embed/>
                </p:oleObj>
              </mc:Choice>
              <mc:Fallback>
                <p:oleObj name="Equation" r:id="rId28" imgW="2181179" imgH="923962" progId="Equation.3">
                  <p:embed/>
                  <p:pic>
                    <p:nvPicPr>
                      <p:cNvPr id="24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2209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788025" y="13462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33569" imgH="380926" progId="Equation.3">
                  <p:embed/>
                </p:oleObj>
              </mc:Choice>
              <mc:Fallback>
                <p:oleObj name="Equation" r:id="rId30" imgW="1733569" imgH="380926" progId="Equation.3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1346200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977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8" grpId="0" autoUpdateAnimBg="0"/>
      <p:bldP spid="2459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22263"/>
            <a:ext cx="4464050" cy="612775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三、</a:t>
            </a:r>
            <a:r>
              <a:rPr lang="en-US" altLang="zh-CN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的应用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kumimoji="1"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近似计算中的应用 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87388" y="2443163"/>
            <a:ext cx="1217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误差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646238" y="2276475"/>
          <a:ext cx="3306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7084" imgH="885936" progId="Equation.3">
                  <p:embed/>
                </p:oleObj>
              </mc:Choice>
              <mc:Fallback>
                <p:oleObj name="Equation" r:id="rId2" imgW="3267084" imgH="885936" progId="Equation.3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276475"/>
                        <a:ext cx="33067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1066800" y="33067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1981200" y="3276600"/>
          <a:ext cx="14652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9104" imgH="581062" progId="Equation.3">
                  <p:embed/>
                </p:oleObj>
              </mc:Choice>
              <mc:Fallback>
                <p:oleObj name="Equation" r:id="rId4" imgW="1419104" imgH="581062" progId="Equation.3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4652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429000" y="3324225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包含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某区间上的上界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379413" y="4049713"/>
            <a:ext cx="3049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需解问题的类型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85813" y="4572000"/>
            <a:ext cx="6729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误差限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求确定项数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;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85813" y="5105400"/>
            <a:ext cx="724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项数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近似值并估计误差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;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785813" y="5653088"/>
            <a:ext cx="8129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项数</a:t>
            </a:r>
            <a:r>
              <a:rPr kumimoji="1" lang="zh-CN" altLang="en-US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误差限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确定公式中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适用范围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295400" y="1435100"/>
            <a:ext cx="7289800" cy="1003300"/>
            <a:chOff x="744" y="2352"/>
            <a:chExt cx="4592" cy="632"/>
          </a:xfrm>
        </p:grpSpPr>
        <p:graphicFrame>
          <p:nvGraphicFramePr>
            <p:cNvPr id="2069" name="Object 42"/>
            <p:cNvGraphicFramePr>
              <a:graphicFrameLocks noChangeAspect="1"/>
            </p:cNvGraphicFramePr>
            <p:nvPr/>
          </p:nvGraphicFramePr>
          <p:xfrm>
            <a:off x="744" y="254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563" imgH="371586" progId="Equation.3">
                    <p:embed/>
                  </p:oleObj>
                </mc:Choice>
                <mc:Fallback>
                  <p:oleObj name="Equation" r:id="rId6" imgW="990563" imgH="371586" progId="Equation.3">
                    <p:embed/>
                    <p:pic>
                      <p:nvPicPr>
                        <p:cNvPr id="2069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549"/>
                          <a:ext cx="6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0" name="Object 43"/>
            <p:cNvGraphicFramePr>
              <a:graphicFrameLocks noChangeAspect="1"/>
            </p:cNvGraphicFramePr>
            <p:nvPr/>
          </p:nvGraphicFramePr>
          <p:xfrm>
            <a:off x="1408" y="254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5167" imgH="371586" progId="Equation.3">
                    <p:embed/>
                  </p:oleObj>
                </mc:Choice>
                <mc:Fallback>
                  <p:oleObj name="Equation" r:id="rId8" imgW="695167" imgH="371586" progId="Equation.3">
                    <p:embed/>
                    <p:pic>
                      <p:nvPicPr>
                        <p:cNvPr id="207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549"/>
                          <a:ext cx="46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1" name="Object 44"/>
            <p:cNvGraphicFramePr>
              <a:graphicFrameLocks noChangeAspect="1"/>
            </p:cNvGraphicFramePr>
            <p:nvPr/>
          </p:nvGraphicFramePr>
          <p:xfrm>
            <a:off x="1928" y="2545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47821" imgH="380926" progId="Equation.3">
                    <p:embed/>
                  </p:oleObj>
                </mc:Choice>
                <mc:Fallback>
                  <p:oleObj name="Equation" r:id="rId10" imgW="1247821" imgH="380926" progId="Equation.3">
                    <p:embed/>
                    <p:pic>
                      <p:nvPicPr>
                        <p:cNvPr id="207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545"/>
                          <a:ext cx="80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2" name="Object 45"/>
            <p:cNvGraphicFramePr>
              <a:graphicFrameLocks noChangeAspect="1"/>
            </p:cNvGraphicFramePr>
            <p:nvPr/>
          </p:nvGraphicFramePr>
          <p:xfrm>
            <a:off x="3792" y="2592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388" imgH="200136" progId="Equation.3">
                    <p:embed/>
                  </p:oleObj>
                </mc:Choice>
                <mc:Fallback>
                  <p:oleObj name="Equation" r:id="rId12" imgW="571388" imgH="200136" progId="Equation.3">
                    <p:embed/>
                    <p:pic>
                      <p:nvPicPr>
                        <p:cNvPr id="207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3" name="Object 46"/>
            <p:cNvGraphicFramePr>
              <a:graphicFrameLocks noChangeAspect="1"/>
            </p:cNvGraphicFramePr>
            <p:nvPr/>
          </p:nvGraphicFramePr>
          <p:xfrm>
            <a:off x="2784" y="2392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86012" imgH="885936" progId="Equation.3">
                    <p:embed/>
                  </p:oleObj>
                </mc:Choice>
                <mc:Fallback>
                  <p:oleObj name="Equation" r:id="rId14" imgW="1486012" imgH="885936" progId="Equation.3">
                    <p:embed/>
                    <p:pic>
                      <p:nvPicPr>
                        <p:cNvPr id="2073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392"/>
                          <a:ext cx="960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4" name="Object 47"/>
            <p:cNvGraphicFramePr>
              <a:graphicFrameLocks noChangeAspect="1"/>
            </p:cNvGraphicFramePr>
            <p:nvPr/>
          </p:nvGraphicFramePr>
          <p:xfrm>
            <a:off x="4224" y="2352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23867" imgH="961988" progId="Equation.3">
                    <p:embed/>
                  </p:oleObj>
                </mc:Choice>
                <mc:Fallback>
                  <p:oleObj name="Equation" r:id="rId16" imgW="1723867" imgH="961988" progId="Equation.3">
                    <p:embed/>
                    <p:pic>
                      <p:nvPicPr>
                        <p:cNvPr id="2074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52"/>
                          <a:ext cx="1112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3" grpId="0" autoUpdateAnimBg="0"/>
      <p:bldP spid="15380" grpId="0" build="p" autoUpdateAnimBg="0"/>
      <p:bldP spid="15382" grpId="0" build="p" autoUpdateAnimBg="0" advAuto="0"/>
      <p:bldP spid="15384" grpId="0" autoUpdateAnimBg="0"/>
      <p:bldP spid="15385" grpId="0" autoUpdateAnimBg="0"/>
      <p:bldP spid="15386" grpId="0" autoUpdateAnimBg="0"/>
      <p:bldP spid="1538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7345363" cy="6096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无理数 </a:t>
            </a:r>
            <a:r>
              <a:rPr lang="en-US" altLang="zh-CN" sz="2800" i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近似值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误差不超过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191375" y="333375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6433" imgH="390599" progId="Equation.3">
                  <p:embed/>
                </p:oleObj>
              </mc:Choice>
              <mc:Fallback>
                <p:oleObj name="Equation" r:id="rId2" imgW="676433" imgH="390599" progId="Equation.3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333375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852488"/>
            <a:ext cx="1800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97075" y="8524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63" imgH="390599" progId="Equation.3">
                  <p:embed/>
                </p:oleObj>
              </mc:Choice>
              <mc:Fallback>
                <p:oleObj name="Equation" r:id="rId4" imgW="304763" imgH="390599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852488"/>
                        <a:ext cx="34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937250" y="142081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62233" imgH="923962" progId="Equation.3">
                  <p:embed/>
                </p:oleObj>
              </mc:Choice>
              <mc:Fallback>
                <p:oleObj name="Equation" r:id="rId6" imgW="1362233" imgH="923962" progId="Equation.3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420813"/>
                        <a:ext cx="1397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432550" y="1482725"/>
          <a:ext cx="50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747" imgH="390599" progId="Equation.3">
                  <p:embed/>
                </p:oleObj>
              </mc:Choice>
              <mc:Fallback>
                <p:oleObj name="Equation" r:id="rId8" imgW="485747" imgH="390599" progId="Equation.3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482725"/>
                        <a:ext cx="508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7378700" y="16002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1090" imgH="390599" progId="Equation.3">
                  <p:embed/>
                </p:oleObj>
              </mc:Choice>
              <mc:Fallback>
                <p:oleObj name="Equation" r:id="rId10" imgW="581090" imgH="390599" progId="Equation.3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600200"/>
                        <a:ext cx="62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81000" y="2300288"/>
            <a:ext cx="2386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593850" y="2949575"/>
          <a:ext cx="212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916" imgH="200136" progId="Equation.3">
                  <p:embed/>
                </p:oleObj>
              </mc:Choice>
              <mc:Fallback>
                <p:oleObj name="Equation" r:id="rId12" imgW="161916" imgH="200136" progId="Equation.3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49575"/>
                        <a:ext cx="2127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884363" y="2552700"/>
          <a:ext cx="62690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38773" imgH="1000014" progId="Equation.3">
                  <p:embed/>
                </p:oleObj>
              </mc:Choice>
              <mc:Fallback>
                <p:oleObj name="Equation" r:id="rId14" imgW="6238773" imgH="1000014" progId="Equation.3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552700"/>
                        <a:ext cx="62690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7366000" y="224790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4447" imgH="380926" progId="Equation.3">
                  <p:embed/>
                </p:oleObj>
              </mc:Choice>
              <mc:Fallback>
                <p:oleObj name="Equation" r:id="rId16" imgW="1514447" imgH="380926" progId="Equation.3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247900"/>
                        <a:ext cx="154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54013" y="3498850"/>
            <a:ext cx="1085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于</a:t>
            </a: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1258888" y="3500438"/>
          <a:ext cx="2016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349" imgH="190463" progId="Equation.DSMT4">
                  <p:embed/>
                </p:oleObj>
              </mc:Choice>
              <mc:Fallback>
                <p:oleObj name="Equation" r:id="rId18" imgW="838349" imgH="190463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00438"/>
                        <a:ext cx="20161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132138" y="3500438"/>
            <a:ext cx="208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987550" y="429418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151" imgH="428625" progId="Equation.3">
                  <p:embed/>
                </p:oleObj>
              </mc:Choice>
              <mc:Fallback>
                <p:oleObj name="Equation" r:id="rId20" imgW="876151" imgH="428625" progId="Equation.3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294188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987675" y="4005263"/>
          <a:ext cx="1366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923962" progId="Equation.3">
                  <p:embed/>
                </p:oleObj>
              </mc:Choice>
              <mc:Fallback>
                <p:oleObj name="Equation" r:id="rId22" imgW="1371600" imgH="923962" progId="Equation.3">
                  <p:embed/>
                  <p:pic>
                    <p:nvPicPr>
                      <p:cNvPr id="16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05263"/>
                        <a:ext cx="13668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4381500" y="422433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288" imgH="390599" progId="Equation.3">
                  <p:embed/>
                </p:oleObj>
              </mc:Choice>
              <mc:Fallback>
                <p:oleObj name="Equation" r:id="rId24" imgW="914288" imgH="390599" progId="Equation.3">
                  <p:embed/>
                  <p:pic>
                    <p:nvPicPr>
                      <p:cNvPr id="164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224338"/>
                        <a:ext cx="95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381000" y="5014913"/>
            <a:ext cx="642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计算可知当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 10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上式成立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1479550" y="58404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916" imgH="200136" progId="Equation.3">
                  <p:embed/>
                </p:oleObj>
              </mc:Choice>
              <mc:Fallback>
                <p:oleObj name="Equation" r:id="rId26" imgW="161916" imgH="200136" progId="Equation.3">
                  <p:embed/>
                  <p:pic>
                    <p:nvPicPr>
                      <p:cNvPr id="164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840413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752600" y="5535613"/>
          <a:ext cx="51228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352796" imgH="409612" progId="Equation.3">
                  <p:embed/>
                </p:oleObj>
              </mc:Choice>
              <mc:Fallback>
                <p:oleObj name="公式" r:id="rId28" imgW="2352796" imgH="409612" progId="Equation.3">
                  <p:embed/>
                  <p:pic>
                    <p:nvPicPr>
                      <p:cNvPr id="164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5613"/>
                        <a:ext cx="512286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1" name="Object 47"/>
          <p:cNvGraphicFramePr>
            <a:graphicFrameLocks noChangeAspect="1"/>
          </p:cNvGraphicFramePr>
          <p:nvPr/>
        </p:nvGraphicFramePr>
        <p:xfrm>
          <a:off x="1524000" y="1549400"/>
          <a:ext cx="33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763" imgH="390599" progId="Equation.3">
                  <p:embed/>
                </p:oleObj>
              </mc:Choice>
              <mc:Fallback>
                <p:oleObj name="Equation" r:id="rId30" imgW="304763" imgH="390599" progId="Equation.3">
                  <p:embed/>
                  <p:pic>
                    <p:nvPicPr>
                      <p:cNvPr id="164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49400"/>
                        <a:ext cx="3381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2" name="Object 48"/>
          <p:cNvGraphicFramePr>
            <a:graphicFrameLocks noChangeAspect="1"/>
          </p:cNvGraphicFramePr>
          <p:nvPr/>
        </p:nvGraphicFramePr>
        <p:xfrm>
          <a:off x="1930400" y="1685925"/>
          <a:ext cx="42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0404" imgH="266848" progId="Equation.3">
                  <p:embed/>
                </p:oleObj>
              </mc:Choice>
              <mc:Fallback>
                <p:oleObj name="Equation" r:id="rId32" imgW="390404" imgH="266848" progId="Equation.3">
                  <p:embed/>
                  <p:pic>
                    <p:nvPicPr>
                      <p:cNvPr id="1643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85925"/>
                        <a:ext cx="4238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2438400" y="1762125"/>
          <a:ext cx="485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312" imgH="219149" progId="Equation.3">
                  <p:embed/>
                </p:oleObj>
              </mc:Choice>
              <mc:Fallback>
                <p:oleObj name="Equation" r:id="rId34" imgW="457312" imgH="219149" progId="Equation.3">
                  <p:embed/>
                  <p:pic>
                    <p:nvPicPr>
                      <p:cNvPr id="1643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62125"/>
                        <a:ext cx="4857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3733800" y="1355725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663" imgH="981001" progId="Equation.3">
                  <p:embed/>
                </p:oleObj>
              </mc:Choice>
              <mc:Fallback>
                <p:oleObj name="Equation" r:id="rId36" imgW="647663" imgH="981001" progId="Equation.3">
                  <p:embed/>
                  <p:pic>
                    <p:nvPicPr>
                      <p:cNvPr id="1643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55725"/>
                        <a:ext cx="67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4495800" y="1755775"/>
          <a:ext cx="598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88" imgH="200136" progId="Equation.3">
                  <p:embed/>
                </p:oleObj>
              </mc:Choice>
              <mc:Fallback>
                <p:oleObj name="Equation" r:id="rId38" imgW="571388" imgH="200136" progId="Equation.3">
                  <p:embed/>
                  <p:pic>
                    <p:nvPicPr>
                      <p:cNvPr id="164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5775"/>
                        <a:ext cx="598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5181600" y="13589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57364" imgH="981001" progId="Equation.3">
                  <p:embed/>
                </p:oleObj>
              </mc:Choice>
              <mc:Fallback>
                <p:oleObj name="Equation" r:id="rId40" imgW="657364" imgH="981001" progId="Equation.3">
                  <p:embed/>
                  <p:pic>
                    <p:nvPicPr>
                      <p:cNvPr id="164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58900"/>
                        <a:ext cx="68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2971800" y="13462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57364" imgH="981001" progId="Equation.3">
                  <p:embed/>
                </p:oleObj>
              </mc:Choice>
              <mc:Fallback>
                <p:oleObj name="Equation" r:id="rId42" imgW="657364" imgH="981001" progId="Equation.3">
                  <p:embed/>
                  <p:pic>
                    <p:nvPicPr>
                      <p:cNvPr id="164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46200"/>
                        <a:ext cx="68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2339975" y="8524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claurin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为</a:t>
            </a:r>
          </a:p>
        </p:txBody>
      </p:sp>
      <p:sp>
        <p:nvSpPr>
          <p:cNvPr id="16446" name="Line 62"/>
          <p:cNvSpPr>
            <a:spLocks noChangeShapeType="1"/>
          </p:cNvSpPr>
          <p:nvPr/>
        </p:nvSpPr>
        <p:spPr bwMode="auto">
          <a:xfrm>
            <a:off x="5181600" y="3581400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 autoUpdateAnimBg="0"/>
      <p:bldP spid="16402" grpId="0" autoUpdateAnimBg="0"/>
      <p:bldP spid="16406" grpId="0" autoUpdateAnimBg="0"/>
      <p:bldP spid="16408" grpId="0" autoUpdateAnimBg="0"/>
      <p:bldP spid="16412" grpId="0" autoUpdateAnimBg="0"/>
      <p:bldP spid="16438" grpId="0" build="p" autoUpdateAnimBg="0" advAuto="0"/>
      <p:bldP spid="164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9738"/>
            <a:ext cx="3352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近似公式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987675" y="176213"/>
          <a:ext cx="200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71759" imgH="1000014" progId="Equation.3">
                  <p:embed/>
                </p:oleObj>
              </mc:Choice>
              <mc:Fallback>
                <p:oleObj name="Equation" r:id="rId2" imgW="1971759" imgH="1000014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6213"/>
                        <a:ext cx="2006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976813" y="436563"/>
            <a:ext cx="3457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s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近似值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41313" y="1152525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使其精确到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.005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试确定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适用范围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755650" y="1746250"/>
            <a:ext cx="3740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近似公式的误差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1816100" y="2324100"/>
          <a:ext cx="34401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0564" imgH="1066726" progId="Equation.3">
                  <p:embed/>
                </p:oleObj>
              </mc:Choice>
              <mc:Fallback>
                <p:oleObj name="Equation" r:id="rId4" imgW="3400564" imgH="1066726" progId="Equation.3">
                  <p:embed/>
                  <p:pic>
                    <p:nvPicPr>
                      <p:cNvPr id="26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24100"/>
                        <a:ext cx="3440113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5334000" y="22860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37" imgH="952648" progId="Equation.3">
                  <p:embed/>
                </p:oleObj>
              </mc:Choice>
              <mc:Fallback>
                <p:oleObj name="Equation" r:id="rId6" imgW="1066837" imgH="952648" progId="Equation.3">
                  <p:embed/>
                  <p:pic>
                    <p:nvPicPr>
                      <p:cNvPr id="26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1104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390525" y="36449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1828800" y="3352800"/>
          <a:ext cx="2030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827" imgH="952648" progId="Equation.3">
                  <p:embed/>
                </p:oleObj>
              </mc:Choice>
              <mc:Fallback>
                <p:oleObj name="Equation" r:id="rId8" imgW="1990827" imgH="952648" progId="Equation.3">
                  <p:embed/>
                  <p:pic>
                    <p:nvPicPr>
                      <p:cNvPr id="26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20304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415925" y="443706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2006600" y="452913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9790" imgH="428625" progId="Equation.3">
                  <p:embed/>
                </p:oleObj>
              </mc:Choice>
              <mc:Fallback>
                <p:oleObj name="Equation" r:id="rId10" imgW="1609790" imgH="428625" progId="Equation.3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529138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644525" y="510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当</a:t>
            </a:r>
          </a:p>
        </p:txBody>
      </p:sp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1524000" y="515143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9790" imgH="428625" progId="Equation.3">
                  <p:embed/>
                </p:oleObj>
              </mc:Choice>
              <mc:Fallback>
                <p:oleObj name="Equation" r:id="rId12" imgW="1609790" imgH="428625" progId="Equation.3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51438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200400" y="5110163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给定的近似公式计算的结果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412750" y="5699125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能准确到 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.005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 autoUpdateAnimBg="0"/>
      <p:bldP spid="26653" grpId="0" autoUpdateAnimBg="0"/>
      <p:bldP spid="26656" grpId="0" autoUpdateAnimBg="0"/>
      <p:bldP spid="26658" grpId="0" autoUpdateAnimBg="0"/>
      <p:bldP spid="26660" grpId="0" autoUpdateAnimBg="0"/>
      <p:bldP spid="2666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395288" y="13414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684338" y="827088"/>
          <a:ext cx="25590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38067" imgH="514350" progId="Equation.3">
                  <p:embed/>
                </p:oleObj>
              </mc:Choice>
              <mc:Fallback>
                <p:oleObj name="公式" r:id="rId2" imgW="1038067" imgH="514350" progId="Equation.3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827088"/>
                        <a:ext cx="2559050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233488" y="2046288"/>
          <a:ext cx="5930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57506" imgH="447638" progId="Equation.3">
                  <p:embed/>
                </p:oleObj>
              </mc:Choice>
              <mc:Fallback>
                <p:oleObj name="公式" r:id="rId4" imgW="2457506" imgH="447638" progId="Equation.3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046288"/>
                        <a:ext cx="59309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728788" y="3141663"/>
          <a:ext cx="3987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57294" imgH="447638" progId="Equation.3">
                  <p:embed/>
                </p:oleObj>
              </mc:Choice>
              <mc:Fallback>
                <p:oleObj name="公式" r:id="rId6" imgW="1657294" imgH="447638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141663"/>
                        <a:ext cx="39878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320800" y="4149725"/>
          <a:ext cx="44751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23920" imgH="409612" progId="Equation.3">
                  <p:embed/>
                </p:oleObj>
              </mc:Choice>
              <mc:Fallback>
                <p:oleObj name="公式" r:id="rId8" imgW="1923920" imgH="409612" progId="Equation.3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149725"/>
                        <a:ext cx="44751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071688" y="5122863"/>
          <a:ext cx="3795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33516" imgH="447638" progId="Equation.3">
                  <p:embed/>
                </p:oleObj>
              </mc:Choice>
              <mc:Fallback>
                <p:oleObj name="公式" r:id="rId10" imgW="1533516" imgH="447638" progId="Equation.3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122863"/>
                        <a:ext cx="3795712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457200" y="23256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143000" y="5486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原式</a:t>
            </a:r>
          </a:p>
        </p:txBody>
      </p:sp>
      <p:sp>
        <p:nvSpPr>
          <p:cNvPr id="5137" name="Rectangle 2"/>
          <p:cNvSpPr txBox="1">
            <a:spLocks noChangeArrowheads="1"/>
          </p:cNvSpPr>
          <p:nvPr/>
        </p:nvSpPr>
        <p:spPr bwMode="auto">
          <a:xfrm>
            <a:off x="487363" y="274638"/>
            <a:ext cx="441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求极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 autoUpdateAnimBg="0"/>
      <p:bldP spid="3585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4525" y="299120"/>
            <a:ext cx="5257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证明不等式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57225" y="1066800"/>
            <a:ext cx="8235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– ∞,+ ∞)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具有二阶导数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且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″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&gt;0. 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1590675"/>
          <a:ext cx="13668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0159" imgH="390599" progId="Equation.3">
                  <p:embed/>
                </p:oleObj>
              </mc:Choice>
              <mc:Fallback>
                <p:oleObj name="公式" r:id="rId2" imgW="600159" imgH="390599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90675"/>
                        <a:ext cx="13668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763713" y="1773238"/>
            <a:ext cx="486568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存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当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≠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0.  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620713" y="263683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58938" y="2443163"/>
          <a:ext cx="4881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00247" imgH="390599" progId="Equation.3">
                  <p:embed/>
                </p:oleObj>
              </mc:Choice>
              <mc:Fallback>
                <p:oleObj name="公式" r:id="rId4" imgW="2200247" imgH="390599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443163"/>
                        <a:ext cx="488156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4725" y="3429000"/>
          <a:ext cx="73929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43359" imgH="390599" progId="Equation.3">
                  <p:embed/>
                </p:oleObj>
              </mc:Choice>
              <mc:Fallback>
                <p:oleObj name="公式" r:id="rId6" imgW="3343359" imgH="390599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429000"/>
                        <a:ext cx="739298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604838" y="4365625"/>
            <a:ext cx="48656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由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 ≠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有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5" name="组合 11"/>
          <p:cNvGrpSpPr>
            <a:grpSpLocks/>
          </p:cNvGrpSpPr>
          <p:nvPr/>
        </p:nvGrpSpPr>
        <p:grpSpPr bwMode="auto">
          <a:xfrm>
            <a:off x="827088" y="4887913"/>
            <a:ext cx="4752975" cy="989012"/>
            <a:chOff x="641488" y="4888324"/>
            <a:chExt cx="4938624" cy="1049049"/>
          </a:xfrm>
        </p:grpSpPr>
        <p:graphicFrame>
          <p:nvGraphicFramePr>
            <p:cNvPr id="6164" name="对象 4"/>
            <p:cNvGraphicFramePr>
              <a:graphicFrameLocks noChangeAspect="1"/>
            </p:cNvGraphicFramePr>
            <p:nvPr/>
          </p:nvGraphicFramePr>
          <p:xfrm>
            <a:off x="641488" y="5128443"/>
            <a:ext cx="1194209" cy="54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8243" imgH="181123" progId="Equation.3">
                    <p:embed/>
                  </p:oleObj>
                </mc:Choice>
                <mc:Fallback>
                  <p:oleObj name="公式" r:id="rId8" imgW="438243" imgH="181123" progId="Equation.3">
                    <p:embed/>
                    <p:pic>
                      <p:nvPicPr>
                        <p:cNvPr id="6164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488" y="5128443"/>
                          <a:ext cx="1194209" cy="540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对象 5"/>
            <p:cNvGraphicFramePr>
              <a:graphicFrameLocks noChangeAspect="1"/>
            </p:cNvGraphicFramePr>
            <p:nvPr/>
          </p:nvGraphicFramePr>
          <p:xfrm>
            <a:off x="1789526" y="5197540"/>
            <a:ext cx="778001" cy="429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85800" imgH="361913" progId="Equation.3">
                    <p:embed/>
                  </p:oleObj>
                </mc:Choice>
                <mc:Fallback>
                  <p:oleObj name="Equation" r:id="rId10" imgW="685800" imgH="361913" progId="Equation.3">
                    <p:embed/>
                    <p:pic>
                      <p:nvPicPr>
                        <p:cNvPr id="6165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526" y="5197540"/>
                          <a:ext cx="778001" cy="429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对象 6"/>
            <p:cNvGraphicFramePr>
              <a:graphicFrameLocks noChangeAspect="1"/>
            </p:cNvGraphicFramePr>
            <p:nvPr/>
          </p:nvGraphicFramePr>
          <p:xfrm>
            <a:off x="2584331" y="5190476"/>
            <a:ext cx="1354796" cy="442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8120" imgH="371586" progId="Equation.3">
                    <p:embed/>
                  </p:oleObj>
                </mc:Choice>
                <mc:Fallback>
                  <p:oleObj name="Equation" r:id="rId12" imgW="1238120" imgH="371586" progId="Equation.3">
                    <p:embed/>
                    <p:pic>
                      <p:nvPicPr>
                        <p:cNvPr id="6166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331" y="5190476"/>
                          <a:ext cx="1354796" cy="4426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对象 8"/>
            <p:cNvGraphicFramePr>
              <a:graphicFrameLocks noChangeAspect="1"/>
            </p:cNvGraphicFramePr>
            <p:nvPr/>
          </p:nvGraphicFramePr>
          <p:xfrm>
            <a:off x="3906894" y="4888324"/>
            <a:ext cx="1673218" cy="1049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76433" imgH="409612" progId="Equation.3">
                    <p:embed/>
                  </p:oleObj>
                </mc:Choice>
                <mc:Fallback>
                  <p:oleObj name="公式" r:id="rId14" imgW="676433" imgH="409612" progId="Equation.3">
                    <p:embed/>
                    <p:pic>
                      <p:nvPicPr>
                        <p:cNvPr id="6167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894" y="4888324"/>
                          <a:ext cx="1673218" cy="10490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55875" y="5900738"/>
          <a:ext cx="23574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00264" imgH="181123" progId="Equation.3">
                  <p:embed/>
                </p:oleObj>
              </mc:Choice>
              <mc:Fallback>
                <p:oleObj name="公式" r:id="rId16" imgW="1000264" imgH="181123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900738"/>
                        <a:ext cx="23574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597525" y="4910138"/>
          <a:ext cx="2063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23990" imgH="371586" progId="Equation.3">
                  <p:embed/>
                </p:oleObj>
              </mc:Choice>
              <mc:Fallback>
                <p:oleObj name="公式" r:id="rId18" imgW="923990" imgH="371586" progId="Equation.3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910138"/>
                        <a:ext cx="20637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37" grpId="0" autoUpdateAnimBg="0"/>
      <p:bldP spid="38" grpId="0" autoUpdateAnimBg="0"/>
      <p:bldP spid="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682625" y="3382963"/>
            <a:ext cx="1438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点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0143" name="Object 31"/>
          <p:cNvGraphicFramePr>
            <a:graphicFrameLocks noChangeAspect="1"/>
          </p:cNvGraphicFramePr>
          <p:nvPr/>
        </p:nvGraphicFramePr>
        <p:xfrm>
          <a:off x="1738313" y="4051300"/>
          <a:ext cx="1150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9174" imgH="200136" progId="Equation.3">
                  <p:embed/>
                </p:oleObj>
              </mc:Choice>
              <mc:Fallback>
                <p:oleObj name="公式" r:id="rId2" imgW="419174" imgH="20013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051300"/>
                        <a:ext cx="11509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2890838" y="3365500"/>
          <a:ext cx="1352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95449" imgH="200136" progId="Equation.3">
                  <p:embed/>
                </p:oleObj>
              </mc:Choice>
              <mc:Fallback>
                <p:oleObj name="公式" r:id="rId4" imgW="495449" imgH="20013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65500"/>
                        <a:ext cx="13525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2881313" y="4051300"/>
          <a:ext cx="14525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33251" imgH="200136" progId="Equation.3">
                  <p:embed/>
                </p:oleObj>
              </mc:Choice>
              <mc:Fallback>
                <p:oleObj name="公式" r:id="rId6" imgW="533251" imgH="20013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051300"/>
                        <a:ext cx="14525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Grp="1" noChangeArrowheads="1"/>
          </p:cNvSpPr>
          <p:nvPr>
            <p:ph type="title"/>
          </p:nvPr>
        </p:nvSpPr>
        <p:spPr>
          <a:xfrm>
            <a:off x="392113" y="415925"/>
            <a:ext cx="4267200" cy="7620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一、</a:t>
            </a:r>
            <a:r>
              <a:rPr lang="en-US" altLang="zh-CN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的建立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1371600" y="1774825"/>
          <a:ext cx="833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4464" imgH="171450" progId="Equation.3">
                  <p:embed/>
                </p:oleObj>
              </mc:Choice>
              <mc:Fallback>
                <p:oleObj name="公式" r:id="rId8" imgW="314464" imgH="17145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74825"/>
                        <a:ext cx="833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84888" y="1557338"/>
            <a:ext cx="2625725" cy="2246312"/>
            <a:chOff x="4010" y="768"/>
            <a:chExt cx="1654" cy="1415"/>
          </a:xfrm>
        </p:grpSpPr>
        <p:sp>
          <p:nvSpPr>
            <p:cNvPr id="12324" name="Line 11"/>
            <p:cNvSpPr>
              <a:spLocks noChangeShapeType="1"/>
            </p:cNvSpPr>
            <p:nvPr/>
          </p:nvSpPr>
          <p:spPr bwMode="auto">
            <a:xfrm>
              <a:off x="4224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12"/>
            <p:cNvSpPr>
              <a:spLocks noChangeShapeType="1"/>
            </p:cNvSpPr>
            <p:nvPr/>
          </p:nvSpPr>
          <p:spPr bwMode="auto">
            <a:xfrm flipV="1">
              <a:off x="4224" y="86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Freeform 13"/>
            <p:cNvSpPr>
              <a:spLocks/>
            </p:cNvSpPr>
            <p:nvPr/>
          </p:nvSpPr>
          <p:spPr bwMode="auto">
            <a:xfrm>
              <a:off x="4272" y="12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384 w 672"/>
                <a:gd name="T3" fmla="*/ 432 h 512"/>
                <a:gd name="T4" fmla="*/ 672 w 672"/>
                <a:gd name="T5" fmla="*/ 0 h 5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512">
                  <a:moveTo>
                    <a:pt x="0" y="480"/>
                  </a:moveTo>
                  <a:cubicBezTo>
                    <a:pt x="136" y="496"/>
                    <a:pt x="272" y="512"/>
                    <a:pt x="384" y="432"/>
                  </a:cubicBezTo>
                  <a:cubicBezTo>
                    <a:pt x="496" y="352"/>
                    <a:pt x="624" y="72"/>
                    <a:pt x="672" y="0"/>
                  </a:cubicBezTo>
                </a:path>
              </a:pathLst>
            </a:custGeom>
            <a:noFill/>
            <a:ln w="19050" cmpd="sng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7" name="Object 14"/>
            <p:cNvGraphicFramePr>
              <a:graphicFrameLocks noChangeAspect="1"/>
            </p:cNvGraphicFramePr>
            <p:nvPr/>
          </p:nvGraphicFramePr>
          <p:xfrm>
            <a:off x="5472" y="1920"/>
            <a:ext cx="1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5343" imgH="114411" progId="Equation.3">
                    <p:embed/>
                  </p:oleObj>
                </mc:Choice>
                <mc:Fallback>
                  <p:oleObj name="公式" r:id="rId10" imgW="95343" imgH="11441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920"/>
                          <a:ext cx="19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15"/>
            <p:cNvGraphicFramePr>
              <a:graphicFrameLocks noChangeAspect="1"/>
            </p:cNvGraphicFramePr>
            <p:nvPr/>
          </p:nvGraphicFramePr>
          <p:xfrm>
            <a:off x="4010" y="768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4412" imgH="133424" progId="Equation.3">
                    <p:embed/>
                  </p:oleObj>
                </mc:Choice>
                <mc:Fallback>
                  <p:oleObj name="公式" r:id="rId12" imgW="114412" imgH="13342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768"/>
                          <a:ext cx="214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16"/>
            <p:cNvGraphicFramePr>
              <a:graphicFrameLocks noChangeAspect="1"/>
            </p:cNvGraphicFramePr>
            <p:nvPr/>
          </p:nvGraphicFramePr>
          <p:xfrm>
            <a:off x="4484" y="923"/>
            <a:ext cx="79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552320" imgH="171450" progId="Equation.3">
                    <p:embed/>
                  </p:oleObj>
                </mc:Choice>
                <mc:Fallback>
                  <p:oleObj name="公式" r:id="rId14" imgW="552320" imgH="17145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923"/>
                          <a:ext cx="79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17"/>
            <p:cNvGraphicFramePr>
              <a:graphicFrameLocks noChangeAspect="1"/>
            </p:cNvGraphicFramePr>
            <p:nvPr/>
          </p:nvGraphicFramePr>
          <p:xfrm>
            <a:off x="4080" y="1968"/>
            <a:ext cx="19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95343" imgH="114411" progId="Equation.3">
                    <p:embed/>
                  </p:oleObj>
                </mc:Choice>
                <mc:Fallback>
                  <p:oleObj name="公式" r:id="rId16" imgW="95343" imgH="11441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19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2208213" y="1743075"/>
          <a:ext cx="3613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57241" imgH="200136" progId="Equation.3">
                  <p:embed/>
                </p:oleObj>
              </mc:Choice>
              <mc:Fallback>
                <p:oleObj name="公式" r:id="rId18" imgW="1457241" imgH="2001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743075"/>
                        <a:ext cx="3613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3744913" y="2359025"/>
          <a:ext cx="949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52267" imgH="190463" progId="Equation.3">
                  <p:embed/>
                </p:oleObj>
              </mc:Choice>
              <mc:Fallback>
                <p:oleObj name="公式" r:id="rId20" imgW="352267" imgH="1904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359025"/>
                        <a:ext cx="949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6553200" y="3905250"/>
            <a:ext cx="19732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以直代曲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664325" y="2520950"/>
            <a:ext cx="1641475" cy="1441450"/>
            <a:chOff x="4438" y="1248"/>
            <a:chExt cx="1034" cy="908"/>
          </a:xfrm>
        </p:grpSpPr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4438" y="1248"/>
              <a:ext cx="768" cy="908"/>
              <a:chOff x="4368" y="1392"/>
              <a:chExt cx="768" cy="908"/>
            </a:xfrm>
          </p:grpSpPr>
          <p:sp>
            <p:nvSpPr>
              <p:cNvPr id="12321" name="Line 23"/>
              <p:cNvSpPr>
                <a:spLocks noChangeShapeType="1"/>
              </p:cNvSpPr>
              <p:nvPr/>
            </p:nvSpPr>
            <p:spPr bwMode="auto">
              <a:xfrm flipV="1">
                <a:off x="4368" y="1392"/>
                <a:ext cx="768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2" name="Line 24"/>
              <p:cNvSpPr>
                <a:spLocks noChangeShapeType="1"/>
              </p:cNvSpPr>
              <p:nvPr/>
            </p:nvSpPr>
            <p:spPr bwMode="auto">
              <a:xfrm>
                <a:off x="4608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23" name="Object 25"/>
              <p:cNvGraphicFramePr>
                <a:graphicFrameLocks noChangeAspect="1"/>
              </p:cNvGraphicFramePr>
              <p:nvPr/>
            </p:nvGraphicFramePr>
            <p:xfrm>
              <a:off x="4484" y="1948"/>
              <a:ext cx="24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133480" imgH="200136" progId="Equation.3">
                      <p:embed/>
                    </p:oleObj>
                  </mc:Choice>
                  <mc:Fallback>
                    <p:oleObj name="公式" r:id="rId22" imgW="133480" imgH="200136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1948"/>
                            <a:ext cx="249" cy="3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20" name="Object 26"/>
            <p:cNvGraphicFramePr>
              <a:graphicFrameLocks noChangeAspect="1"/>
            </p:cNvGraphicFramePr>
            <p:nvPr/>
          </p:nvGraphicFramePr>
          <p:xfrm>
            <a:off x="4944" y="1285"/>
            <a:ext cx="5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52267" imgH="190463" progId="Equation.3">
                    <p:embed/>
                  </p:oleObj>
                </mc:Choice>
                <mc:Fallback>
                  <p:oleObj name="公式" r:id="rId24" imgW="352267" imgH="19046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85"/>
                          <a:ext cx="528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9" name="Line 27"/>
          <p:cNvSpPr>
            <a:spLocks noChangeShapeType="1"/>
          </p:cNvSpPr>
          <p:nvPr/>
        </p:nvSpPr>
        <p:spPr bwMode="auto">
          <a:xfrm flipV="1">
            <a:off x="7467600" y="244475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40" name="Line 28"/>
          <p:cNvSpPr>
            <a:spLocks noChangeShapeType="1"/>
          </p:cNvSpPr>
          <p:nvPr/>
        </p:nvSpPr>
        <p:spPr bwMode="auto">
          <a:xfrm flipV="1">
            <a:off x="7467600" y="2749550"/>
            <a:ext cx="0" cy="762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1743075" y="3352800"/>
          <a:ext cx="11509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419174" imgH="200136" progId="Equation.3">
                  <p:embed/>
                </p:oleObj>
              </mc:Choice>
              <mc:Fallback>
                <p:oleObj name="公式" r:id="rId26" imgW="419174" imgH="20013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352800"/>
                        <a:ext cx="11509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682625" y="1152525"/>
            <a:ext cx="4945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微分应用中已知近似公式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90145" name="Text Box 33"/>
          <p:cNvSpPr txBox="1">
            <a:spLocks noChangeArrowheads="1"/>
          </p:cNvSpPr>
          <p:nvPr/>
        </p:nvSpPr>
        <p:spPr bwMode="auto">
          <a:xfrm>
            <a:off x="682625" y="5029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需要解决的问题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3505200" y="47244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提高精度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3505200" y="5410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如何估计误差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90148" name="Object 36"/>
          <p:cNvGraphicFramePr>
            <a:graphicFrameLocks noChangeAspect="1"/>
          </p:cNvGraphicFramePr>
          <p:nvPr/>
        </p:nvGraphicFramePr>
        <p:xfrm>
          <a:off x="7394575" y="358775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053" imgH="209476" progId="Equation.3">
                  <p:embed/>
                </p:oleObj>
              </mc:Choice>
              <mc:Fallback>
                <p:oleObj name="Equation" r:id="rId28" imgW="200053" imgH="2094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587750"/>
                        <a:ext cx="2254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1" name="Text Box 39"/>
          <p:cNvSpPr txBox="1">
            <a:spLocks noChangeArrowheads="1"/>
          </p:cNvSpPr>
          <p:nvPr/>
        </p:nvSpPr>
        <p:spPr bwMode="auto">
          <a:xfrm>
            <a:off x="2895600" y="2895600"/>
            <a:ext cx="266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一次多项式</a:t>
            </a:r>
          </a:p>
        </p:txBody>
      </p:sp>
      <p:sp>
        <p:nvSpPr>
          <p:cNvPr id="90152" name="AutoShape 40"/>
          <p:cNvSpPr>
            <a:spLocks/>
          </p:cNvSpPr>
          <p:nvPr/>
        </p:nvSpPr>
        <p:spPr bwMode="auto">
          <a:xfrm>
            <a:off x="3352800" y="4876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90153" name="AutoShape 41"/>
          <p:cNvSpPr>
            <a:spLocks/>
          </p:cNvSpPr>
          <p:nvPr/>
        </p:nvSpPr>
        <p:spPr bwMode="auto">
          <a:xfrm rot="5400000">
            <a:off x="3998119" y="810419"/>
            <a:ext cx="179388" cy="3124200"/>
          </a:xfrm>
          <a:prstGeom prst="rightBrace">
            <a:avLst>
              <a:gd name="adj1" fmla="val 1451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1" grpId="0" autoUpdateAnimBg="0"/>
      <p:bldP spid="90132" grpId="0" autoUpdateAnimBg="0"/>
      <p:bldP spid="90139" grpId="0" animBg="1"/>
      <p:bldP spid="90140" grpId="0" animBg="1"/>
      <p:bldP spid="90144" grpId="0" autoUpdateAnimBg="0"/>
      <p:bldP spid="90145" grpId="0" autoUpdateAnimBg="0"/>
      <p:bldP spid="90146" grpId="0" autoUpdateAnimBg="0"/>
      <p:bldP spid="90147" grpId="0" autoUpdateAnimBg="0"/>
      <p:bldP spid="90151" grpId="0" autoUpdateAnimBg="0"/>
      <p:bldP spid="90152" grpId="0" animBg="1"/>
      <p:bldP spid="9015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2438400" cy="685800"/>
          </a:xfrm>
          <a:solidFill>
            <a:schemeClr val="bg1"/>
          </a:solidFill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容小结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31838" y="1233488"/>
            <a:ext cx="2316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Taylor</a:t>
            </a:r>
            <a:r>
              <a:rPr kumimoji="1"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609600" y="3352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余项</a:t>
            </a: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5619750" y="4070350"/>
          <a:ext cx="2136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37" imgH="504677" progId="Equation.3">
                  <p:embed/>
                </p:oleObj>
              </mc:Choice>
              <mc:Fallback>
                <p:oleObj name="Equation" r:id="rId2" imgW="2095537" imgH="504677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070350"/>
                        <a:ext cx="21367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609600" y="5638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</a:t>
            </a:r>
            <a:endParaRPr kumimoji="1" lang="zh-CN" altLang="en-US" sz="2800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1066800" y="5715000"/>
          <a:ext cx="944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288" imgH="409612" progId="Equation.3">
                  <p:embed/>
                </p:oleObj>
              </mc:Choice>
              <mc:Fallback>
                <p:oleObj name="Equation" r:id="rId4" imgW="914288" imgH="409612" progId="Equation.3">
                  <p:embed/>
                  <p:pic>
                    <p:nvPicPr>
                      <p:cNvPr id="33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9445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2057400" y="56530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claurin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kumimoji="1" lang="en-US" altLang="zh-CN" sz="28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3837" name="Object 45"/>
          <p:cNvGraphicFramePr>
            <a:graphicFrameLocks noChangeAspect="1"/>
          </p:cNvGraphicFramePr>
          <p:nvPr/>
        </p:nvGraphicFramePr>
        <p:xfrm>
          <a:off x="1155700" y="19002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563" imgH="371586" progId="Equation.3">
                  <p:embed/>
                </p:oleObj>
              </mc:Choice>
              <mc:Fallback>
                <p:oleObj name="Equation" r:id="rId6" imgW="990563" imgH="371586" progId="Equation.3">
                  <p:embed/>
                  <p:pic>
                    <p:nvPicPr>
                      <p:cNvPr id="338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900238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2273300" y="18605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7716" imgH="409612" progId="Equation.3">
                  <p:embed/>
                </p:oleObj>
              </mc:Choice>
              <mc:Fallback>
                <p:oleObj name="Equation" r:id="rId8" imgW="847716" imgH="409612" progId="Equation.3">
                  <p:embed/>
                  <p:pic>
                    <p:nvPicPr>
                      <p:cNvPr id="338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60550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7"/>
          <p:cNvGraphicFramePr>
            <a:graphicFrameLocks noChangeAspect="1"/>
          </p:cNvGraphicFramePr>
          <p:nvPr/>
        </p:nvGraphicFramePr>
        <p:xfrm>
          <a:off x="3219450" y="187801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4659" imgH="409612" progId="Equation.3">
                  <p:embed/>
                </p:oleObj>
              </mc:Choice>
              <mc:Fallback>
                <p:oleObj name="Equation" r:id="rId10" imgW="2314659" imgH="409612" progId="Equation.3">
                  <p:embed/>
                  <p:pic>
                    <p:nvPicPr>
                      <p:cNvPr id="3383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878013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5645150" y="16764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849" imgH="885936" progId="Equation.3">
                  <p:embed/>
                </p:oleObj>
              </mc:Choice>
              <mc:Fallback>
                <p:oleObj name="Equation" r:id="rId12" imgW="2552849" imgH="885936" progId="Equation.3">
                  <p:embed/>
                  <p:pic>
                    <p:nvPicPr>
                      <p:cNvPr id="338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1676400"/>
                        <a:ext cx="2590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8229600" y="19939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88" imgH="200136" progId="Equation.3">
                  <p:embed/>
                </p:oleObj>
              </mc:Choice>
              <mc:Fallback>
                <p:oleObj name="Equation" r:id="rId14" imgW="571388" imgH="200136" progId="Equation.3">
                  <p:embed/>
                  <p:pic>
                    <p:nvPicPr>
                      <p:cNvPr id="3384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93900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2" name="Object 50"/>
          <p:cNvGraphicFramePr>
            <a:graphicFrameLocks noChangeAspect="1"/>
          </p:cNvGraphicFramePr>
          <p:nvPr/>
        </p:nvGraphicFramePr>
        <p:xfrm>
          <a:off x="2279650" y="2438400"/>
          <a:ext cx="283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0704" imgH="961988" progId="Equation.3">
                  <p:embed/>
                </p:oleObj>
              </mc:Choice>
              <mc:Fallback>
                <p:oleObj name="Equation" r:id="rId16" imgW="2790704" imgH="961988" progId="Equation.3">
                  <p:embed/>
                  <p:pic>
                    <p:nvPicPr>
                      <p:cNvPr id="3384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38400"/>
                        <a:ext cx="2832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/>
        </p:nvGraphicFramePr>
        <p:xfrm>
          <a:off x="5124450" y="277018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974" imgH="409612" progId="Equation.3">
                  <p:embed/>
                </p:oleObj>
              </mc:Choice>
              <mc:Fallback>
                <p:oleObj name="Equation" r:id="rId18" imgW="1104974" imgH="409612" progId="Equation.3">
                  <p:embed/>
                  <p:pic>
                    <p:nvPicPr>
                      <p:cNvPr id="3384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770188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1447800" y="3810000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38526" imgH="1028700" progId="Equation.3">
                  <p:embed/>
                </p:oleObj>
              </mc:Choice>
              <mc:Fallback>
                <p:oleObj name="Equation" r:id="rId20" imgW="4038526" imgH="1028700" progId="Equation.3">
                  <p:embed/>
                  <p:pic>
                    <p:nvPicPr>
                      <p:cNvPr id="338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4076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62600" y="4941888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019333" imgH="161777" progId="Equation.3">
                  <p:embed/>
                </p:oleObj>
              </mc:Choice>
              <mc:Fallback>
                <p:oleObj name="公式" r:id="rId22" imgW="1019333" imgH="161777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41888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803" grpId="0" autoUpdateAnimBg="0"/>
      <p:bldP spid="33810" grpId="0" autoUpdateAnimBg="0"/>
      <p:bldP spid="338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29257" y="750168"/>
            <a:ext cx="5122863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常用函数的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claurin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</a:t>
            </a:r>
            <a:endParaRPr lang="en-US" altLang="zh-CN" sz="2400" b="1" dirty="0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4819" name="Object 3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222375" y="1448668"/>
          <a:ext cx="5302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610" imgH="485664" progId="Equation.3">
                  <p:embed/>
                </p:oleObj>
              </mc:Choice>
              <mc:Fallback>
                <p:oleObj name="Equation" r:id="rId4" imgW="447610" imgH="485664" progId="Equation.3">
                  <p:embed/>
                  <p:pic>
                    <p:nvPicPr>
                      <p:cNvPr id="34819" name="Object 3">
                        <a:hlinkClick r:id="rId3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448668"/>
                        <a:ext cx="5302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997075" y="1588368"/>
          <a:ext cx="1508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63" imgH="390599" progId="Equation.3">
                  <p:embed/>
                </p:oleObj>
              </mc:Choice>
              <mc:Fallback>
                <p:oleObj name="Equation" r:id="rId7" imgW="1333463" imgH="390599" progId="Equation.3">
                  <p:embed/>
                  <p:pic>
                    <p:nvPicPr>
                      <p:cNvPr id="34820" name="Object 4">
                        <a:hlinkClick r:id="rId6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588368"/>
                        <a:ext cx="15081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3725863" y="1570906"/>
          <a:ext cx="9223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0212" imgH="390599" progId="Equation.3">
                  <p:embed/>
                </p:oleObj>
              </mc:Choice>
              <mc:Fallback>
                <p:oleObj name="Equation" r:id="rId10" imgW="800212" imgH="390599" progId="Equation.3">
                  <p:embed/>
                  <p:pic>
                    <p:nvPicPr>
                      <p:cNvPr id="34821" name="Object 5">
                        <a:hlinkClick r:id="rId11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570906"/>
                        <a:ext cx="9223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hlinkClick r:id="rId13" action="ppaction://hlinksldjump"/>
          </p:cNvPr>
          <p:cNvGraphicFramePr>
            <a:graphicFrameLocks noChangeAspect="1"/>
          </p:cNvGraphicFramePr>
          <p:nvPr/>
        </p:nvGraphicFramePr>
        <p:xfrm>
          <a:off x="4889500" y="1669331"/>
          <a:ext cx="977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47716" imgH="304874" progId="Equation.3">
                  <p:embed/>
                </p:oleObj>
              </mc:Choice>
              <mc:Fallback>
                <p:oleObj name="Equation" r:id="rId14" imgW="847716" imgH="304874" progId="Equation.3">
                  <p:embed/>
                  <p:pic>
                    <p:nvPicPr>
                      <p:cNvPr id="34822" name="Object 6">
                        <a:hlinkClick r:id="rId15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669331"/>
                        <a:ext cx="9779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hlinkClick r:id="rId17" action="ppaction://hlinksldjump"/>
          </p:cNvPr>
          <p:cNvGraphicFramePr>
            <a:graphicFrameLocks noChangeAspect="1"/>
          </p:cNvGraphicFramePr>
          <p:nvPr/>
        </p:nvGraphicFramePr>
        <p:xfrm>
          <a:off x="6172200" y="1459781"/>
          <a:ext cx="1270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4341" imgH="495337" progId="Equation.3">
                  <p:embed/>
                </p:oleObj>
              </mc:Choice>
              <mc:Fallback>
                <p:oleObj name="Equation" r:id="rId18" imgW="1114341" imgH="495337" progId="Equation.3">
                  <p:embed/>
                  <p:pic>
                    <p:nvPicPr>
                      <p:cNvPr id="34823" name="Object 7">
                        <a:hlinkClick r:id="rId17" action="ppaction://hlinksldjump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59781"/>
                        <a:ext cx="12700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33400" y="2274168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. Taylor</a:t>
            </a:r>
            <a:r>
              <a:rPr kumimoji="1"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的应用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14400" y="2959968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近似计算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914400" y="4422056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3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他应用</a:t>
            </a: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3048000" y="468875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4114800" y="4422056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极限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不等式等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914400" y="3645768"/>
            <a:ext cx="4156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利用多项式逼近函数 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</a:p>
        </p:txBody>
      </p:sp>
      <p:sp>
        <p:nvSpPr>
          <p:cNvPr id="34841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953000" y="3645768"/>
            <a:ext cx="1752600" cy="533400"/>
          </a:xfrm>
          <a:prstGeom prst="actionButtonBlank">
            <a:avLst/>
          </a:prstGeom>
          <a:solidFill>
            <a:srgbClr val="92D050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34842" name="Object 26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4953000" y="3679106"/>
          <a:ext cx="1676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8594" imgH="181123" progId="Equation.DSMT4">
                  <p:embed/>
                </p:oleObj>
              </mc:Choice>
              <mc:Fallback>
                <p:oleObj name="Equation" r:id="rId20" imgW="628594" imgH="181123" progId="Equation.DSMT4">
                  <p:embed/>
                  <p:pic>
                    <p:nvPicPr>
                      <p:cNvPr id="34842" name="Object 26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79106"/>
                        <a:ext cx="16764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5" grpId="0" autoUpdateAnimBg="0"/>
      <p:bldP spid="34826" grpId="0" autoUpdateAnimBg="0"/>
      <p:bldP spid="34827" grpId="0" animBg="1"/>
      <p:bldP spid="34828" grpId="0" autoUpdateAnimBg="0"/>
      <p:bldP spid="34840" grpId="0" build="p" autoUpdateAnimBg="0"/>
      <p:bldP spid="348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3"/>
          <p:cNvGrpSpPr>
            <a:grpSpLocks/>
          </p:cNvGrpSpPr>
          <p:nvPr/>
        </p:nvGrpSpPr>
        <p:grpSpPr bwMode="auto">
          <a:xfrm>
            <a:off x="1371600" y="4208463"/>
            <a:ext cx="6356350" cy="781050"/>
            <a:chOff x="1122" y="2700"/>
            <a:chExt cx="3402" cy="492"/>
          </a:xfrm>
        </p:grpSpPr>
        <p:sp>
          <p:nvSpPr>
            <p:cNvPr id="11336" name="Freeform 183"/>
            <p:cNvSpPr>
              <a:spLocks/>
            </p:cNvSpPr>
            <p:nvPr/>
          </p:nvSpPr>
          <p:spPr bwMode="auto">
            <a:xfrm>
              <a:off x="1122" y="2700"/>
              <a:ext cx="870" cy="408"/>
            </a:xfrm>
            <a:custGeom>
              <a:avLst/>
              <a:gdLst>
                <a:gd name="T0" fmla="*/ 12 w 870"/>
                <a:gd name="T1" fmla="*/ 396 h 408"/>
                <a:gd name="T2" fmla="*/ 30 w 870"/>
                <a:gd name="T3" fmla="*/ 384 h 408"/>
                <a:gd name="T4" fmla="*/ 48 w 870"/>
                <a:gd name="T5" fmla="*/ 366 h 408"/>
                <a:gd name="T6" fmla="*/ 66 w 870"/>
                <a:gd name="T7" fmla="*/ 354 h 408"/>
                <a:gd name="T8" fmla="*/ 84 w 870"/>
                <a:gd name="T9" fmla="*/ 336 h 408"/>
                <a:gd name="T10" fmla="*/ 96 w 870"/>
                <a:gd name="T11" fmla="*/ 324 h 408"/>
                <a:gd name="T12" fmla="*/ 114 w 870"/>
                <a:gd name="T13" fmla="*/ 306 h 408"/>
                <a:gd name="T14" fmla="*/ 132 w 870"/>
                <a:gd name="T15" fmla="*/ 288 h 408"/>
                <a:gd name="T16" fmla="*/ 150 w 870"/>
                <a:gd name="T17" fmla="*/ 270 h 408"/>
                <a:gd name="T18" fmla="*/ 168 w 870"/>
                <a:gd name="T19" fmla="*/ 252 h 408"/>
                <a:gd name="T20" fmla="*/ 186 w 870"/>
                <a:gd name="T21" fmla="*/ 234 h 408"/>
                <a:gd name="T22" fmla="*/ 198 w 870"/>
                <a:gd name="T23" fmla="*/ 222 h 408"/>
                <a:gd name="T24" fmla="*/ 216 w 870"/>
                <a:gd name="T25" fmla="*/ 204 h 408"/>
                <a:gd name="T26" fmla="*/ 234 w 870"/>
                <a:gd name="T27" fmla="*/ 186 h 408"/>
                <a:gd name="T28" fmla="*/ 252 w 870"/>
                <a:gd name="T29" fmla="*/ 168 h 408"/>
                <a:gd name="T30" fmla="*/ 270 w 870"/>
                <a:gd name="T31" fmla="*/ 150 h 408"/>
                <a:gd name="T32" fmla="*/ 288 w 870"/>
                <a:gd name="T33" fmla="*/ 138 h 408"/>
                <a:gd name="T34" fmla="*/ 300 w 870"/>
                <a:gd name="T35" fmla="*/ 120 h 408"/>
                <a:gd name="T36" fmla="*/ 318 w 870"/>
                <a:gd name="T37" fmla="*/ 108 h 408"/>
                <a:gd name="T38" fmla="*/ 336 w 870"/>
                <a:gd name="T39" fmla="*/ 96 h 408"/>
                <a:gd name="T40" fmla="*/ 354 w 870"/>
                <a:gd name="T41" fmla="*/ 78 h 408"/>
                <a:gd name="T42" fmla="*/ 372 w 870"/>
                <a:gd name="T43" fmla="*/ 66 h 408"/>
                <a:gd name="T44" fmla="*/ 390 w 870"/>
                <a:gd name="T45" fmla="*/ 54 h 408"/>
                <a:gd name="T46" fmla="*/ 402 w 870"/>
                <a:gd name="T47" fmla="*/ 48 h 408"/>
                <a:gd name="T48" fmla="*/ 420 w 870"/>
                <a:gd name="T49" fmla="*/ 36 h 408"/>
                <a:gd name="T50" fmla="*/ 438 w 870"/>
                <a:gd name="T51" fmla="*/ 30 h 408"/>
                <a:gd name="T52" fmla="*/ 456 w 870"/>
                <a:gd name="T53" fmla="*/ 18 h 408"/>
                <a:gd name="T54" fmla="*/ 474 w 870"/>
                <a:gd name="T55" fmla="*/ 12 h 408"/>
                <a:gd name="T56" fmla="*/ 492 w 870"/>
                <a:gd name="T57" fmla="*/ 12 h 408"/>
                <a:gd name="T58" fmla="*/ 504 w 870"/>
                <a:gd name="T59" fmla="*/ 6 h 408"/>
                <a:gd name="T60" fmla="*/ 522 w 870"/>
                <a:gd name="T61" fmla="*/ 0 h 408"/>
                <a:gd name="T62" fmla="*/ 540 w 870"/>
                <a:gd name="T63" fmla="*/ 0 h 408"/>
                <a:gd name="T64" fmla="*/ 558 w 870"/>
                <a:gd name="T65" fmla="*/ 0 h 408"/>
                <a:gd name="T66" fmla="*/ 576 w 870"/>
                <a:gd name="T67" fmla="*/ 0 h 408"/>
                <a:gd name="T68" fmla="*/ 594 w 870"/>
                <a:gd name="T69" fmla="*/ 0 h 408"/>
                <a:gd name="T70" fmla="*/ 606 w 870"/>
                <a:gd name="T71" fmla="*/ 6 h 408"/>
                <a:gd name="T72" fmla="*/ 624 w 870"/>
                <a:gd name="T73" fmla="*/ 12 h 408"/>
                <a:gd name="T74" fmla="*/ 642 w 870"/>
                <a:gd name="T75" fmla="*/ 18 h 408"/>
                <a:gd name="T76" fmla="*/ 660 w 870"/>
                <a:gd name="T77" fmla="*/ 24 h 408"/>
                <a:gd name="T78" fmla="*/ 678 w 870"/>
                <a:gd name="T79" fmla="*/ 30 h 408"/>
                <a:gd name="T80" fmla="*/ 696 w 870"/>
                <a:gd name="T81" fmla="*/ 36 h 408"/>
                <a:gd name="T82" fmla="*/ 714 w 870"/>
                <a:gd name="T83" fmla="*/ 48 h 408"/>
                <a:gd name="T84" fmla="*/ 726 w 870"/>
                <a:gd name="T85" fmla="*/ 60 h 408"/>
                <a:gd name="T86" fmla="*/ 744 w 870"/>
                <a:gd name="T87" fmla="*/ 72 h 408"/>
                <a:gd name="T88" fmla="*/ 762 w 870"/>
                <a:gd name="T89" fmla="*/ 84 h 408"/>
                <a:gd name="T90" fmla="*/ 780 w 870"/>
                <a:gd name="T91" fmla="*/ 96 h 408"/>
                <a:gd name="T92" fmla="*/ 798 w 870"/>
                <a:gd name="T93" fmla="*/ 108 h 408"/>
                <a:gd name="T94" fmla="*/ 816 w 870"/>
                <a:gd name="T95" fmla="*/ 126 h 408"/>
                <a:gd name="T96" fmla="*/ 828 w 870"/>
                <a:gd name="T97" fmla="*/ 138 h 408"/>
                <a:gd name="T98" fmla="*/ 846 w 870"/>
                <a:gd name="T99" fmla="*/ 156 h 408"/>
                <a:gd name="T100" fmla="*/ 864 w 870"/>
                <a:gd name="T101" fmla="*/ 174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08">
                  <a:moveTo>
                    <a:pt x="0" y="408"/>
                  </a:moveTo>
                  <a:lnTo>
                    <a:pt x="6" y="408"/>
                  </a:lnTo>
                  <a:lnTo>
                    <a:pt x="6" y="402"/>
                  </a:lnTo>
                  <a:lnTo>
                    <a:pt x="12" y="402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0"/>
                  </a:lnTo>
                  <a:lnTo>
                    <a:pt x="24" y="390"/>
                  </a:lnTo>
                  <a:lnTo>
                    <a:pt x="30" y="384"/>
                  </a:lnTo>
                  <a:lnTo>
                    <a:pt x="36" y="378"/>
                  </a:lnTo>
                  <a:lnTo>
                    <a:pt x="42" y="372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36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102" y="318"/>
                  </a:lnTo>
                  <a:lnTo>
                    <a:pt x="108" y="312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8" y="222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74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64" y="156"/>
                  </a:lnTo>
                  <a:lnTo>
                    <a:pt x="270" y="150"/>
                  </a:lnTo>
                  <a:lnTo>
                    <a:pt x="276" y="144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8"/>
                  </a:lnTo>
                  <a:lnTo>
                    <a:pt x="714" y="48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66"/>
                  </a:lnTo>
                  <a:lnTo>
                    <a:pt x="738" y="66"/>
                  </a:lnTo>
                  <a:lnTo>
                    <a:pt x="744" y="66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8"/>
                  </a:lnTo>
                  <a:lnTo>
                    <a:pt x="756" y="78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102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14"/>
                  </a:lnTo>
                  <a:lnTo>
                    <a:pt x="804" y="114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6" y="126"/>
                  </a:lnTo>
                  <a:lnTo>
                    <a:pt x="822" y="132"/>
                  </a:lnTo>
                  <a:lnTo>
                    <a:pt x="828" y="138"/>
                  </a:lnTo>
                  <a:lnTo>
                    <a:pt x="834" y="144"/>
                  </a:lnTo>
                  <a:lnTo>
                    <a:pt x="840" y="150"/>
                  </a:lnTo>
                  <a:lnTo>
                    <a:pt x="846" y="156"/>
                  </a:lnTo>
                  <a:lnTo>
                    <a:pt x="852" y="162"/>
                  </a:lnTo>
                  <a:lnTo>
                    <a:pt x="858" y="168"/>
                  </a:lnTo>
                  <a:lnTo>
                    <a:pt x="864" y="174"/>
                  </a:lnTo>
                  <a:lnTo>
                    <a:pt x="870" y="174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Freeform 184"/>
            <p:cNvSpPr>
              <a:spLocks/>
            </p:cNvSpPr>
            <p:nvPr/>
          </p:nvSpPr>
          <p:spPr bwMode="auto">
            <a:xfrm>
              <a:off x="1992" y="2874"/>
              <a:ext cx="864" cy="318"/>
            </a:xfrm>
            <a:custGeom>
              <a:avLst/>
              <a:gdLst>
                <a:gd name="T0" fmla="*/ 12 w 864"/>
                <a:gd name="T1" fmla="*/ 18 h 318"/>
                <a:gd name="T2" fmla="*/ 30 w 864"/>
                <a:gd name="T3" fmla="*/ 30 h 318"/>
                <a:gd name="T4" fmla="*/ 48 w 864"/>
                <a:gd name="T5" fmla="*/ 48 h 318"/>
                <a:gd name="T6" fmla="*/ 60 w 864"/>
                <a:gd name="T7" fmla="*/ 66 h 318"/>
                <a:gd name="T8" fmla="*/ 78 w 864"/>
                <a:gd name="T9" fmla="*/ 84 h 318"/>
                <a:gd name="T10" fmla="*/ 96 w 864"/>
                <a:gd name="T11" fmla="*/ 102 h 318"/>
                <a:gd name="T12" fmla="*/ 114 w 864"/>
                <a:gd name="T13" fmla="*/ 120 h 318"/>
                <a:gd name="T14" fmla="*/ 132 w 864"/>
                <a:gd name="T15" fmla="*/ 132 h 318"/>
                <a:gd name="T16" fmla="*/ 150 w 864"/>
                <a:gd name="T17" fmla="*/ 150 h 318"/>
                <a:gd name="T18" fmla="*/ 162 w 864"/>
                <a:gd name="T19" fmla="*/ 168 h 318"/>
                <a:gd name="T20" fmla="*/ 180 w 864"/>
                <a:gd name="T21" fmla="*/ 180 h 318"/>
                <a:gd name="T22" fmla="*/ 198 w 864"/>
                <a:gd name="T23" fmla="*/ 198 h 318"/>
                <a:gd name="T24" fmla="*/ 216 w 864"/>
                <a:gd name="T25" fmla="*/ 210 h 318"/>
                <a:gd name="T26" fmla="*/ 234 w 864"/>
                <a:gd name="T27" fmla="*/ 228 h 318"/>
                <a:gd name="T28" fmla="*/ 252 w 864"/>
                <a:gd name="T29" fmla="*/ 240 h 318"/>
                <a:gd name="T30" fmla="*/ 264 w 864"/>
                <a:gd name="T31" fmla="*/ 252 h 318"/>
                <a:gd name="T32" fmla="*/ 282 w 864"/>
                <a:gd name="T33" fmla="*/ 264 h 318"/>
                <a:gd name="T34" fmla="*/ 300 w 864"/>
                <a:gd name="T35" fmla="*/ 276 h 318"/>
                <a:gd name="T36" fmla="*/ 318 w 864"/>
                <a:gd name="T37" fmla="*/ 282 h 318"/>
                <a:gd name="T38" fmla="*/ 336 w 864"/>
                <a:gd name="T39" fmla="*/ 288 h 318"/>
                <a:gd name="T40" fmla="*/ 354 w 864"/>
                <a:gd name="T41" fmla="*/ 300 h 318"/>
                <a:gd name="T42" fmla="*/ 366 w 864"/>
                <a:gd name="T43" fmla="*/ 306 h 318"/>
                <a:gd name="T44" fmla="*/ 384 w 864"/>
                <a:gd name="T45" fmla="*/ 312 h 318"/>
                <a:gd name="T46" fmla="*/ 402 w 864"/>
                <a:gd name="T47" fmla="*/ 312 h 318"/>
                <a:gd name="T48" fmla="*/ 420 w 864"/>
                <a:gd name="T49" fmla="*/ 318 h 318"/>
                <a:gd name="T50" fmla="*/ 438 w 864"/>
                <a:gd name="T51" fmla="*/ 318 h 318"/>
                <a:gd name="T52" fmla="*/ 456 w 864"/>
                <a:gd name="T53" fmla="*/ 318 h 318"/>
                <a:gd name="T54" fmla="*/ 468 w 864"/>
                <a:gd name="T55" fmla="*/ 318 h 318"/>
                <a:gd name="T56" fmla="*/ 486 w 864"/>
                <a:gd name="T57" fmla="*/ 312 h 318"/>
                <a:gd name="T58" fmla="*/ 504 w 864"/>
                <a:gd name="T59" fmla="*/ 312 h 318"/>
                <a:gd name="T60" fmla="*/ 522 w 864"/>
                <a:gd name="T61" fmla="*/ 306 h 318"/>
                <a:gd name="T62" fmla="*/ 540 w 864"/>
                <a:gd name="T63" fmla="*/ 300 h 318"/>
                <a:gd name="T64" fmla="*/ 558 w 864"/>
                <a:gd name="T65" fmla="*/ 294 h 318"/>
                <a:gd name="T66" fmla="*/ 570 w 864"/>
                <a:gd name="T67" fmla="*/ 288 h 318"/>
                <a:gd name="T68" fmla="*/ 588 w 864"/>
                <a:gd name="T69" fmla="*/ 276 h 318"/>
                <a:gd name="T70" fmla="*/ 606 w 864"/>
                <a:gd name="T71" fmla="*/ 270 h 318"/>
                <a:gd name="T72" fmla="*/ 624 w 864"/>
                <a:gd name="T73" fmla="*/ 258 h 318"/>
                <a:gd name="T74" fmla="*/ 642 w 864"/>
                <a:gd name="T75" fmla="*/ 246 h 318"/>
                <a:gd name="T76" fmla="*/ 660 w 864"/>
                <a:gd name="T77" fmla="*/ 234 h 318"/>
                <a:gd name="T78" fmla="*/ 672 w 864"/>
                <a:gd name="T79" fmla="*/ 222 h 318"/>
                <a:gd name="T80" fmla="*/ 690 w 864"/>
                <a:gd name="T81" fmla="*/ 204 h 318"/>
                <a:gd name="T82" fmla="*/ 708 w 864"/>
                <a:gd name="T83" fmla="*/ 192 h 318"/>
                <a:gd name="T84" fmla="*/ 726 w 864"/>
                <a:gd name="T85" fmla="*/ 174 h 318"/>
                <a:gd name="T86" fmla="*/ 744 w 864"/>
                <a:gd name="T87" fmla="*/ 162 h 318"/>
                <a:gd name="T88" fmla="*/ 762 w 864"/>
                <a:gd name="T89" fmla="*/ 144 h 318"/>
                <a:gd name="T90" fmla="*/ 774 w 864"/>
                <a:gd name="T91" fmla="*/ 126 h 318"/>
                <a:gd name="T92" fmla="*/ 792 w 864"/>
                <a:gd name="T93" fmla="*/ 108 h 318"/>
                <a:gd name="T94" fmla="*/ 810 w 864"/>
                <a:gd name="T95" fmla="*/ 90 h 318"/>
                <a:gd name="T96" fmla="*/ 828 w 864"/>
                <a:gd name="T97" fmla="*/ 78 h 318"/>
                <a:gd name="T98" fmla="*/ 846 w 864"/>
                <a:gd name="T99" fmla="*/ 60 h 318"/>
                <a:gd name="T100" fmla="*/ 864 w 864"/>
                <a:gd name="T101" fmla="*/ 42 h 3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31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90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14" y="120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74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22"/>
                  </a:lnTo>
                  <a:lnTo>
                    <a:pt x="234" y="228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40"/>
                  </a:lnTo>
                  <a:lnTo>
                    <a:pt x="258" y="246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2" y="282"/>
                  </a:lnTo>
                  <a:lnTo>
                    <a:pt x="318" y="282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8" y="294"/>
                  </a:lnTo>
                  <a:lnTo>
                    <a:pt x="354" y="300"/>
                  </a:lnTo>
                  <a:lnTo>
                    <a:pt x="360" y="300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12"/>
                  </a:lnTo>
                  <a:lnTo>
                    <a:pt x="390" y="312"/>
                  </a:lnTo>
                  <a:lnTo>
                    <a:pt x="396" y="312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14" y="318"/>
                  </a:lnTo>
                  <a:lnTo>
                    <a:pt x="420" y="318"/>
                  </a:lnTo>
                  <a:lnTo>
                    <a:pt x="426" y="318"/>
                  </a:lnTo>
                  <a:lnTo>
                    <a:pt x="432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50" y="318"/>
                  </a:lnTo>
                  <a:lnTo>
                    <a:pt x="456" y="318"/>
                  </a:lnTo>
                  <a:lnTo>
                    <a:pt x="462" y="318"/>
                  </a:lnTo>
                  <a:lnTo>
                    <a:pt x="468" y="318"/>
                  </a:lnTo>
                  <a:lnTo>
                    <a:pt x="474" y="318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2"/>
                  </a:lnTo>
                  <a:lnTo>
                    <a:pt x="510" y="312"/>
                  </a:lnTo>
                  <a:lnTo>
                    <a:pt x="516" y="312"/>
                  </a:lnTo>
                  <a:lnTo>
                    <a:pt x="516" y="306"/>
                  </a:lnTo>
                  <a:lnTo>
                    <a:pt x="522" y="306"/>
                  </a:lnTo>
                  <a:lnTo>
                    <a:pt x="528" y="306"/>
                  </a:lnTo>
                  <a:lnTo>
                    <a:pt x="534" y="306"/>
                  </a:lnTo>
                  <a:lnTo>
                    <a:pt x="534" y="300"/>
                  </a:lnTo>
                  <a:lnTo>
                    <a:pt x="540" y="300"/>
                  </a:lnTo>
                  <a:lnTo>
                    <a:pt x="546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64" y="294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12" y="264"/>
                  </a:lnTo>
                  <a:lnTo>
                    <a:pt x="618" y="264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30" y="252"/>
                  </a:lnTo>
                  <a:lnTo>
                    <a:pt x="636" y="252"/>
                  </a:lnTo>
                  <a:lnTo>
                    <a:pt x="636" y="246"/>
                  </a:lnTo>
                  <a:lnTo>
                    <a:pt x="642" y="246"/>
                  </a:lnTo>
                  <a:lnTo>
                    <a:pt x="648" y="240"/>
                  </a:lnTo>
                  <a:lnTo>
                    <a:pt x="654" y="234"/>
                  </a:lnTo>
                  <a:lnTo>
                    <a:pt x="660" y="234"/>
                  </a:lnTo>
                  <a:lnTo>
                    <a:pt x="660" y="228"/>
                  </a:lnTo>
                  <a:lnTo>
                    <a:pt x="666" y="228"/>
                  </a:lnTo>
                  <a:lnTo>
                    <a:pt x="672" y="222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198"/>
                  </a:lnTo>
                  <a:lnTo>
                    <a:pt x="702" y="198"/>
                  </a:lnTo>
                  <a:lnTo>
                    <a:pt x="708" y="192"/>
                  </a:lnTo>
                  <a:lnTo>
                    <a:pt x="714" y="186"/>
                  </a:lnTo>
                  <a:lnTo>
                    <a:pt x="720" y="180"/>
                  </a:lnTo>
                  <a:lnTo>
                    <a:pt x="726" y="174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0"/>
                  </a:lnTo>
                  <a:lnTo>
                    <a:pt x="756" y="144"/>
                  </a:lnTo>
                  <a:lnTo>
                    <a:pt x="762" y="144"/>
                  </a:lnTo>
                  <a:lnTo>
                    <a:pt x="762" y="138"/>
                  </a:lnTo>
                  <a:lnTo>
                    <a:pt x="768" y="138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6" y="120"/>
                  </a:lnTo>
                  <a:lnTo>
                    <a:pt x="786" y="114"/>
                  </a:lnTo>
                  <a:lnTo>
                    <a:pt x="792" y="114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02"/>
                  </a:lnTo>
                  <a:lnTo>
                    <a:pt x="804" y="102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2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0"/>
                  </a:lnTo>
                  <a:lnTo>
                    <a:pt x="846" y="60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36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Freeform 185"/>
            <p:cNvSpPr>
              <a:spLocks/>
            </p:cNvSpPr>
            <p:nvPr/>
          </p:nvSpPr>
          <p:spPr bwMode="auto">
            <a:xfrm>
              <a:off x="2856" y="2700"/>
              <a:ext cx="870" cy="378"/>
            </a:xfrm>
            <a:custGeom>
              <a:avLst/>
              <a:gdLst>
                <a:gd name="T0" fmla="*/ 12 w 870"/>
                <a:gd name="T1" fmla="*/ 198 h 378"/>
                <a:gd name="T2" fmla="*/ 30 w 870"/>
                <a:gd name="T3" fmla="*/ 180 h 378"/>
                <a:gd name="T4" fmla="*/ 48 w 870"/>
                <a:gd name="T5" fmla="*/ 162 h 378"/>
                <a:gd name="T6" fmla="*/ 66 w 870"/>
                <a:gd name="T7" fmla="*/ 150 h 378"/>
                <a:gd name="T8" fmla="*/ 84 w 870"/>
                <a:gd name="T9" fmla="*/ 132 h 378"/>
                <a:gd name="T10" fmla="*/ 102 w 870"/>
                <a:gd name="T11" fmla="*/ 120 h 378"/>
                <a:gd name="T12" fmla="*/ 114 w 870"/>
                <a:gd name="T13" fmla="*/ 102 h 378"/>
                <a:gd name="T14" fmla="*/ 132 w 870"/>
                <a:gd name="T15" fmla="*/ 90 h 378"/>
                <a:gd name="T16" fmla="*/ 150 w 870"/>
                <a:gd name="T17" fmla="*/ 78 h 378"/>
                <a:gd name="T18" fmla="*/ 168 w 870"/>
                <a:gd name="T19" fmla="*/ 66 h 378"/>
                <a:gd name="T20" fmla="*/ 186 w 870"/>
                <a:gd name="T21" fmla="*/ 54 h 378"/>
                <a:gd name="T22" fmla="*/ 204 w 870"/>
                <a:gd name="T23" fmla="*/ 42 h 378"/>
                <a:gd name="T24" fmla="*/ 216 w 870"/>
                <a:gd name="T25" fmla="*/ 36 h 378"/>
                <a:gd name="T26" fmla="*/ 234 w 870"/>
                <a:gd name="T27" fmla="*/ 24 h 378"/>
                <a:gd name="T28" fmla="*/ 252 w 870"/>
                <a:gd name="T29" fmla="*/ 18 h 378"/>
                <a:gd name="T30" fmla="*/ 270 w 870"/>
                <a:gd name="T31" fmla="*/ 12 h 378"/>
                <a:gd name="T32" fmla="*/ 288 w 870"/>
                <a:gd name="T33" fmla="*/ 6 h 378"/>
                <a:gd name="T34" fmla="*/ 306 w 870"/>
                <a:gd name="T35" fmla="*/ 6 h 378"/>
                <a:gd name="T36" fmla="*/ 318 w 870"/>
                <a:gd name="T37" fmla="*/ 0 h 378"/>
                <a:gd name="T38" fmla="*/ 336 w 870"/>
                <a:gd name="T39" fmla="*/ 0 h 378"/>
                <a:gd name="T40" fmla="*/ 354 w 870"/>
                <a:gd name="T41" fmla="*/ 0 h 378"/>
                <a:gd name="T42" fmla="*/ 372 w 870"/>
                <a:gd name="T43" fmla="*/ 0 h 378"/>
                <a:gd name="T44" fmla="*/ 390 w 870"/>
                <a:gd name="T45" fmla="*/ 6 h 378"/>
                <a:gd name="T46" fmla="*/ 408 w 870"/>
                <a:gd name="T47" fmla="*/ 6 h 378"/>
                <a:gd name="T48" fmla="*/ 420 w 870"/>
                <a:gd name="T49" fmla="*/ 12 h 378"/>
                <a:gd name="T50" fmla="*/ 438 w 870"/>
                <a:gd name="T51" fmla="*/ 18 h 378"/>
                <a:gd name="T52" fmla="*/ 456 w 870"/>
                <a:gd name="T53" fmla="*/ 24 h 378"/>
                <a:gd name="T54" fmla="*/ 474 w 870"/>
                <a:gd name="T55" fmla="*/ 30 h 378"/>
                <a:gd name="T56" fmla="*/ 492 w 870"/>
                <a:gd name="T57" fmla="*/ 42 h 378"/>
                <a:gd name="T58" fmla="*/ 510 w 870"/>
                <a:gd name="T59" fmla="*/ 48 h 378"/>
                <a:gd name="T60" fmla="*/ 522 w 870"/>
                <a:gd name="T61" fmla="*/ 60 h 378"/>
                <a:gd name="T62" fmla="*/ 540 w 870"/>
                <a:gd name="T63" fmla="*/ 72 h 378"/>
                <a:gd name="T64" fmla="*/ 558 w 870"/>
                <a:gd name="T65" fmla="*/ 84 h 378"/>
                <a:gd name="T66" fmla="*/ 576 w 870"/>
                <a:gd name="T67" fmla="*/ 102 h 378"/>
                <a:gd name="T68" fmla="*/ 594 w 870"/>
                <a:gd name="T69" fmla="*/ 114 h 378"/>
                <a:gd name="T70" fmla="*/ 612 w 870"/>
                <a:gd name="T71" fmla="*/ 132 h 378"/>
                <a:gd name="T72" fmla="*/ 624 w 870"/>
                <a:gd name="T73" fmla="*/ 144 h 378"/>
                <a:gd name="T74" fmla="*/ 642 w 870"/>
                <a:gd name="T75" fmla="*/ 162 h 378"/>
                <a:gd name="T76" fmla="*/ 660 w 870"/>
                <a:gd name="T77" fmla="*/ 174 h 378"/>
                <a:gd name="T78" fmla="*/ 678 w 870"/>
                <a:gd name="T79" fmla="*/ 192 h 378"/>
                <a:gd name="T80" fmla="*/ 696 w 870"/>
                <a:gd name="T81" fmla="*/ 210 h 378"/>
                <a:gd name="T82" fmla="*/ 714 w 870"/>
                <a:gd name="T83" fmla="*/ 228 h 378"/>
                <a:gd name="T84" fmla="*/ 732 w 870"/>
                <a:gd name="T85" fmla="*/ 246 h 378"/>
                <a:gd name="T86" fmla="*/ 744 w 870"/>
                <a:gd name="T87" fmla="*/ 264 h 378"/>
                <a:gd name="T88" fmla="*/ 762 w 870"/>
                <a:gd name="T89" fmla="*/ 276 h 378"/>
                <a:gd name="T90" fmla="*/ 780 w 870"/>
                <a:gd name="T91" fmla="*/ 294 h 378"/>
                <a:gd name="T92" fmla="*/ 798 w 870"/>
                <a:gd name="T93" fmla="*/ 312 h 378"/>
                <a:gd name="T94" fmla="*/ 816 w 870"/>
                <a:gd name="T95" fmla="*/ 330 h 378"/>
                <a:gd name="T96" fmla="*/ 834 w 870"/>
                <a:gd name="T97" fmla="*/ 348 h 378"/>
                <a:gd name="T98" fmla="*/ 846 w 870"/>
                <a:gd name="T99" fmla="*/ 360 h 378"/>
                <a:gd name="T100" fmla="*/ 864 w 870"/>
                <a:gd name="T101" fmla="*/ 378 h 3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378">
                  <a:moveTo>
                    <a:pt x="0" y="210"/>
                  </a:moveTo>
                  <a:lnTo>
                    <a:pt x="6" y="210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2" y="198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44"/>
                  </a:lnTo>
                  <a:lnTo>
                    <a:pt x="78" y="138"/>
                  </a:lnTo>
                  <a:lnTo>
                    <a:pt x="84" y="132"/>
                  </a:lnTo>
                  <a:lnTo>
                    <a:pt x="90" y="126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78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78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2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88" y="114"/>
                  </a:lnTo>
                  <a:lnTo>
                    <a:pt x="594" y="114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6" y="126"/>
                  </a:lnTo>
                  <a:lnTo>
                    <a:pt x="612" y="132"/>
                  </a:lnTo>
                  <a:lnTo>
                    <a:pt x="618" y="138"/>
                  </a:lnTo>
                  <a:lnTo>
                    <a:pt x="624" y="144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6"/>
                  </a:lnTo>
                  <a:lnTo>
                    <a:pt x="642" y="156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60" y="174"/>
                  </a:lnTo>
                  <a:lnTo>
                    <a:pt x="666" y="180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92"/>
                  </a:lnTo>
                  <a:lnTo>
                    <a:pt x="678" y="192"/>
                  </a:lnTo>
                  <a:lnTo>
                    <a:pt x="684" y="198"/>
                  </a:lnTo>
                  <a:lnTo>
                    <a:pt x="690" y="204"/>
                  </a:lnTo>
                  <a:lnTo>
                    <a:pt x="696" y="210"/>
                  </a:lnTo>
                  <a:lnTo>
                    <a:pt x="696" y="216"/>
                  </a:lnTo>
                  <a:lnTo>
                    <a:pt x="702" y="216"/>
                  </a:lnTo>
                  <a:lnTo>
                    <a:pt x="708" y="222"/>
                  </a:lnTo>
                  <a:lnTo>
                    <a:pt x="714" y="228"/>
                  </a:lnTo>
                  <a:lnTo>
                    <a:pt x="720" y="234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32" y="246"/>
                  </a:lnTo>
                  <a:lnTo>
                    <a:pt x="738" y="252"/>
                  </a:lnTo>
                  <a:lnTo>
                    <a:pt x="744" y="258"/>
                  </a:lnTo>
                  <a:lnTo>
                    <a:pt x="744" y="264"/>
                  </a:lnTo>
                  <a:lnTo>
                    <a:pt x="750" y="264"/>
                  </a:lnTo>
                  <a:lnTo>
                    <a:pt x="750" y="270"/>
                  </a:lnTo>
                  <a:lnTo>
                    <a:pt x="756" y="270"/>
                  </a:lnTo>
                  <a:lnTo>
                    <a:pt x="762" y="276"/>
                  </a:lnTo>
                  <a:lnTo>
                    <a:pt x="768" y="282"/>
                  </a:lnTo>
                  <a:lnTo>
                    <a:pt x="768" y="288"/>
                  </a:lnTo>
                  <a:lnTo>
                    <a:pt x="774" y="288"/>
                  </a:lnTo>
                  <a:lnTo>
                    <a:pt x="774" y="294"/>
                  </a:lnTo>
                  <a:lnTo>
                    <a:pt x="780" y="294"/>
                  </a:lnTo>
                  <a:lnTo>
                    <a:pt x="786" y="300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8"/>
                  </a:lnTo>
                  <a:lnTo>
                    <a:pt x="804" y="318"/>
                  </a:lnTo>
                  <a:lnTo>
                    <a:pt x="810" y="324"/>
                  </a:lnTo>
                  <a:lnTo>
                    <a:pt x="816" y="330"/>
                  </a:lnTo>
                  <a:lnTo>
                    <a:pt x="822" y="336"/>
                  </a:lnTo>
                  <a:lnTo>
                    <a:pt x="828" y="342"/>
                  </a:lnTo>
                  <a:lnTo>
                    <a:pt x="834" y="348"/>
                  </a:lnTo>
                  <a:lnTo>
                    <a:pt x="840" y="354"/>
                  </a:lnTo>
                  <a:lnTo>
                    <a:pt x="846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Freeform 186"/>
            <p:cNvSpPr>
              <a:spLocks/>
            </p:cNvSpPr>
            <p:nvPr/>
          </p:nvSpPr>
          <p:spPr bwMode="auto">
            <a:xfrm>
              <a:off x="3726" y="2784"/>
              <a:ext cx="798" cy="408"/>
            </a:xfrm>
            <a:custGeom>
              <a:avLst/>
              <a:gdLst>
                <a:gd name="T0" fmla="*/ 6 w 798"/>
                <a:gd name="T1" fmla="*/ 306 h 408"/>
                <a:gd name="T2" fmla="*/ 24 w 798"/>
                <a:gd name="T3" fmla="*/ 312 h 408"/>
                <a:gd name="T4" fmla="*/ 36 w 798"/>
                <a:gd name="T5" fmla="*/ 324 h 408"/>
                <a:gd name="T6" fmla="*/ 48 w 798"/>
                <a:gd name="T7" fmla="*/ 336 h 408"/>
                <a:gd name="T8" fmla="*/ 66 w 798"/>
                <a:gd name="T9" fmla="*/ 342 h 408"/>
                <a:gd name="T10" fmla="*/ 78 w 798"/>
                <a:gd name="T11" fmla="*/ 354 h 408"/>
                <a:gd name="T12" fmla="*/ 90 w 798"/>
                <a:gd name="T13" fmla="*/ 360 h 408"/>
                <a:gd name="T14" fmla="*/ 102 w 798"/>
                <a:gd name="T15" fmla="*/ 372 h 408"/>
                <a:gd name="T16" fmla="*/ 120 w 798"/>
                <a:gd name="T17" fmla="*/ 378 h 408"/>
                <a:gd name="T18" fmla="*/ 132 w 798"/>
                <a:gd name="T19" fmla="*/ 384 h 408"/>
                <a:gd name="T20" fmla="*/ 144 w 798"/>
                <a:gd name="T21" fmla="*/ 390 h 408"/>
                <a:gd name="T22" fmla="*/ 156 w 798"/>
                <a:gd name="T23" fmla="*/ 396 h 408"/>
                <a:gd name="T24" fmla="*/ 174 w 798"/>
                <a:gd name="T25" fmla="*/ 396 h 408"/>
                <a:gd name="T26" fmla="*/ 186 w 798"/>
                <a:gd name="T27" fmla="*/ 402 h 408"/>
                <a:gd name="T28" fmla="*/ 198 w 798"/>
                <a:gd name="T29" fmla="*/ 402 h 408"/>
                <a:gd name="T30" fmla="*/ 210 w 798"/>
                <a:gd name="T31" fmla="*/ 408 h 408"/>
                <a:gd name="T32" fmla="*/ 228 w 798"/>
                <a:gd name="T33" fmla="*/ 408 h 408"/>
                <a:gd name="T34" fmla="*/ 240 w 798"/>
                <a:gd name="T35" fmla="*/ 408 h 408"/>
                <a:gd name="T36" fmla="*/ 252 w 798"/>
                <a:gd name="T37" fmla="*/ 408 h 408"/>
                <a:gd name="T38" fmla="*/ 270 w 798"/>
                <a:gd name="T39" fmla="*/ 408 h 408"/>
                <a:gd name="T40" fmla="*/ 282 w 798"/>
                <a:gd name="T41" fmla="*/ 402 h 408"/>
                <a:gd name="T42" fmla="*/ 294 w 798"/>
                <a:gd name="T43" fmla="*/ 402 h 408"/>
                <a:gd name="T44" fmla="*/ 306 w 798"/>
                <a:gd name="T45" fmla="*/ 396 h 408"/>
                <a:gd name="T46" fmla="*/ 324 w 798"/>
                <a:gd name="T47" fmla="*/ 396 h 408"/>
                <a:gd name="T48" fmla="*/ 336 w 798"/>
                <a:gd name="T49" fmla="*/ 390 h 408"/>
                <a:gd name="T50" fmla="*/ 348 w 798"/>
                <a:gd name="T51" fmla="*/ 384 h 408"/>
                <a:gd name="T52" fmla="*/ 360 w 798"/>
                <a:gd name="T53" fmla="*/ 378 h 408"/>
                <a:gd name="T54" fmla="*/ 378 w 798"/>
                <a:gd name="T55" fmla="*/ 372 h 408"/>
                <a:gd name="T56" fmla="*/ 390 w 798"/>
                <a:gd name="T57" fmla="*/ 366 h 408"/>
                <a:gd name="T58" fmla="*/ 402 w 798"/>
                <a:gd name="T59" fmla="*/ 354 h 408"/>
                <a:gd name="T60" fmla="*/ 414 w 798"/>
                <a:gd name="T61" fmla="*/ 348 h 408"/>
                <a:gd name="T62" fmla="*/ 432 w 798"/>
                <a:gd name="T63" fmla="*/ 336 h 408"/>
                <a:gd name="T64" fmla="*/ 444 w 798"/>
                <a:gd name="T65" fmla="*/ 330 h 408"/>
                <a:gd name="T66" fmla="*/ 456 w 798"/>
                <a:gd name="T67" fmla="*/ 318 h 408"/>
                <a:gd name="T68" fmla="*/ 474 w 798"/>
                <a:gd name="T69" fmla="*/ 306 h 408"/>
                <a:gd name="T70" fmla="*/ 486 w 798"/>
                <a:gd name="T71" fmla="*/ 294 h 408"/>
                <a:gd name="T72" fmla="*/ 498 w 798"/>
                <a:gd name="T73" fmla="*/ 282 h 408"/>
                <a:gd name="T74" fmla="*/ 510 w 798"/>
                <a:gd name="T75" fmla="*/ 270 h 408"/>
                <a:gd name="T76" fmla="*/ 528 w 798"/>
                <a:gd name="T77" fmla="*/ 258 h 408"/>
                <a:gd name="T78" fmla="*/ 540 w 798"/>
                <a:gd name="T79" fmla="*/ 246 h 408"/>
                <a:gd name="T80" fmla="*/ 552 w 798"/>
                <a:gd name="T81" fmla="*/ 234 h 408"/>
                <a:gd name="T82" fmla="*/ 564 w 798"/>
                <a:gd name="T83" fmla="*/ 222 h 408"/>
                <a:gd name="T84" fmla="*/ 582 w 798"/>
                <a:gd name="T85" fmla="*/ 204 h 408"/>
                <a:gd name="T86" fmla="*/ 594 w 798"/>
                <a:gd name="T87" fmla="*/ 192 h 408"/>
                <a:gd name="T88" fmla="*/ 606 w 798"/>
                <a:gd name="T89" fmla="*/ 180 h 408"/>
                <a:gd name="T90" fmla="*/ 624 w 798"/>
                <a:gd name="T91" fmla="*/ 162 h 408"/>
                <a:gd name="T92" fmla="*/ 636 w 798"/>
                <a:gd name="T93" fmla="*/ 150 h 408"/>
                <a:gd name="T94" fmla="*/ 648 w 798"/>
                <a:gd name="T95" fmla="*/ 138 h 408"/>
                <a:gd name="T96" fmla="*/ 660 w 798"/>
                <a:gd name="T97" fmla="*/ 126 h 408"/>
                <a:gd name="T98" fmla="*/ 678 w 798"/>
                <a:gd name="T99" fmla="*/ 108 h 408"/>
                <a:gd name="T100" fmla="*/ 690 w 798"/>
                <a:gd name="T101" fmla="*/ 96 h 408"/>
                <a:gd name="T102" fmla="*/ 702 w 798"/>
                <a:gd name="T103" fmla="*/ 84 h 408"/>
                <a:gd name="T104" fmla="*/ 714 w 798"/>
                <a:gd name="T105" fmla="*/ 72 h 408"/>
                <a:gd name="T106" fmla="*/ 732 w 798"/>
                <a:gd name="T107" fmla="*/ 60 h 408"/>
                <a:gd name="T108" fmla="*/ 744 w 798"/>
                <a:gd name="T109" fmla="*/ 48 h 408"/>
                <a:gd name="T110" fmla="*/ 756 w 798"/>
                <a:gd name="T111" fmla="*/ 36 h 408"/>
                <a:gd name="T112" fmla="*/ 768 w 798"/>
                <a:gd name="T113" fmla="*/ 24 h 408"/>
                <a:gd name="T114" fmla="*/ 786 w 798"/>
                <a:gd name="T115" fmla="*/ 12 h 408"/>
                <a:gd name="T116" fmla="*/ 798 w 798"/>
                <a:gd name="T117" fmla="*/ 0 h 4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798" h="408">
                  <a:moveTo>
                    <a:pt x="0" y="294"/>
                  </a:moveTo>
                  <a:lnTo>
                    <a:pt x="0" y="300"/>
                  </a:lnTo>
                  <a:lnTo>
                    <a:pt x="6" y="300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8" y="396"/>
                  </a:lnTo>
                  <a:lnTo>
                    <a:pt x="174" y="396"/>
                  </a:lnTo>
                  <a:lnTo>
                    <a:pt x="180" y="402"/>
                  </a:lnTo>
                  <a:lnTo>
                    <a:pt x="186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204" y="402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402"/>
                  </a:lnTo>
                  <a:lnTo>
                    <a:pt x="288" y="402"/>
                  </a:lnTo>
                  <a:lnTo>
                    <a:pt x="294" y="402"/>
                  </a:lnTo>
                  <a:lnTo>
                    <a:pt x="300" y="402"/>
                  </a:lnTo>
                  <a:lnTo>
                    <a:pt x="306" y="402"/>
                  </a:lnTo>
                  <a:lnTo>
                    <a:pt x="306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30" y="390"/>
                  </a:lnTo>
                  <a:lnTo>
                    <a:pt x="336" y="390"/>
                  </a:lnTo>
                  <a:lnTo>
                    <a:pt x="342" y="390"/>
                  </a:lnTo>
                  <a:lnTo>
                    <a:pt x="348" y="384"/>
                  </a:lnTo>
                  <a:lnTo>
                    <a:pt x="354" y="384"/>
                  </a:lnTo>
                  <a:lnTo>
                    <a:pt x="360" y="378"/>
                  </a:lnTo>
                  <a:lnTo>
                    <a:pt x="366" y="378"/>
                  </a:lnTo>
                  <a:lnTo>
                    <a:pt x="372" y="378"/>
                  </a:lnTo>
                  <a:lnTo>
                    <a:pt x="372" y="372"/>
                  </a:lnTo>
                  <a:lnTo>
                    <a:pt x="378" y="372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6" y="360"/>
                  </a:lnTo>
                  <a:lnTo>
                    <a:pt x="402" y="360"/>
                  </a:lnTo>
                  <a:lnTo>
                    <a:pt x="402" y="354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42"/>
                  </a:lnTo>
                  <a:lnTo>
                    <a:pt x="432" y="336"/>
                  </a:lnTo>
                  <a:lnTo>
                    <a:pt x="438" y="330"/>
                  </a:lnTo>
                  <a:lnTo>
                    <a:pt x="444" y="330"/>
                  </a:lnTo>
                  <a:lnTo>
                    <a:pt x="450" y="324"/>
                  </a:lnTo>
                  <a:lnTo>
                    <a:pt x="456" y="318"/>
                  </a:lnTo>
                  <a:lnTo>
                    <a:pt x="462" y="312"/>
                  </a:lnTo>
                  <a:lnTo>
                    <a:pt x="468" y="312"/>
                  </a:lnTo>
                  <a:lnTo>
                    <a:pt x="474" y="306"/>
                  </a:lnTo>
                  <a:lnTo>
                    <a:pt x="480" y="300"/>
                  </a:lnTo>
                  <a:lnTo>
                    <a:pt x="486" y="294"/>
                  </a:lnTo>
                  <a:lnTo>
                    <a:pt x="492" y="288"/>
                  </a:lnTo>
                  <a:lnTo>
                    <a:pt x="498" y="288"/>
                  </a:lnTo>
                  <a:lnTo>
                    <a:pt x="498" y="282"/>
                  </a:lnTo>
                  <a:lnTo>
                    <a:pt x="504" y="282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22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0" y="240"/>
                  </a:lnTo>
                  <a:lnTo>
                    <a:pt x="546" y="240"/>
                  </a:lnTo>
                  <a:lnTo>
                    <a:pt x="552" y="234"/>
                  </a:lnTo>
                  <a:lnTo>
                    <a:pt x="558" y="228"/>
                  </a:lnTo>
                  <a:lnTo>
                    <a:pt x="564" y="222"/>
                  </a:lnTo>
                  <a:lnTo>
                    <a:pt x="570" y="216"/>
                  </a:lnTo>
                  <a:lnTo>
                    <a:pt x="576" y="210"/>
                  </a:lnTo>
                  <a:lnTo>
                    <a:pt x="582" y="204"/>
                  </a:lnTo>
                  <a:lnTo>
                    <a:pt x="588" y="198"/>
                  </a:lnTo>
                  <a:lnTo>
                    <a:pt x="594" y="192"/>
                  </a:lnTo>
                  <a:lnTo>
                    <a:pt x="600" y="186"/>
                  </a:lnTo>
                  <a:lnTo>
                    <a:pt x="606" y="180"/>
                  </a:lnTo>
                  <a:lnTo>
                    <a:pt x="612" y="174"/>
                  </a:lnTo>
                  <a:lnTo>
                    <a:pt x="618" y="168"/>
                  </a:lnTo>
                  <a:lnTo>
                    <a:pt x="624" y="162"/>
                  </a:lnTo>
                  <a:lnTo>
                    <a:pt x="630" y="156"/>
                  </a:lnTo>
                  <a:lnTo>
                    <a:pt x="636" y="150"/>
                  </a:lnTo>
                  <a:lnTo>
                    <a:pt x="642" y="144"/>
                  </a:lnTo>
                  <a:lnTo>
                    <a:pt x="642" y="138"/>
                  </a:lnTo>
                  <a:lnTo>
                    <a:pt x="648" y="138"/>
                  </a:lnTo>
                  <a:lnTo>
                    <a:pt x="654" y="132"/>
                  </a:lnTo>
                  <a:lnTo>
                    <a:pt x="660" y="126"/>
                  </a:lnTo>
                  <a:lnTo>
                    <a:pt x="666" y="120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8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696" y="90"/>
                  </a:lnTo>
                  <a:lnTo>
                    <a:pt x="702" y="84"/>
                  </a:lnTo>
                  <a:lnTo>
                    <a:pt x="708" y="78"/>
                  </a:lnTo>
                  <a:lnTo>
                    <a:pt x="714" y="72"/>
                  </a:lnTo>
                  <a:lnTo>
                    <a:pt x="720" y="66"/>
                  </a:lnTo>
                  <a:lnTo>
                    <a:pt x="726" y="66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44" y="42"/>
                  </a:lnTo>
                  <a:lnTo>
                    <a:pt x="750" y="42"/>
                  </a:lnTo>
                  <a:lnTo>
                    <a:pt x="756" y="36"/>
                  </a:lnTo>
                  <a:lnTo>
                    <a:pt x="762" y="30"/>
                  </a:lnTo>
                  <a:lnTo>
                    <a:pt x="768" y="24"/>
                  </a:lnTo>
                  <a:lnTo>
                    <a:pt x="774" y="18"/>
                  </a:lnTo>
                  <a:lnTo>
                    <a:pt x="780" y="18"/>
                  </a:lnTo>
                  <a:lnTo>
                    <a:pt x="780" y="12"/>
                  </a:lnTo>
                  <a:lnTo>
                    <a:pt x="786" y="12"/>
                  </a:lnTo>
                  <a:lnTo>
                    <a:pt x="786" y="6"/>
                  </a:lnTo>
                  <a:lnTo>
                    <a:pt x="792" y="6"/>
                  </a:lnTo>
                  <a:lnTo>
                    <a:pt x="792" y="0"/>
                  </a:lnTo>
                  <a:lnTo>
                    <a:pt x="798" y="0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00"/>
          <p:cNvGrpSpPr>
            <a:grpSpLocks/>
          </p:cNvGrpSpPr>
          <p:nvPr/>
        </p:nvGrpSpPr>
        <p:grpSpPr bwMode="auto">
          <a:xfrm>
            <a:off x="1371600" y="2665413"/>
            <a:ext cx="6780213" cy="3660775"/>
            <a:chOff x="1122" y="1728"/>
            <a:chExt cx="3629" cy="2306"/>
          </a:xfrm>
        </p:grpSpPr>
        <p:sp>
          <p:nvSpPr>
            <p:cNvPr id="11303" name="Line 158"/>
            <p:cNvSpPr>
              <a:spLocks noChangeShapeType="1"/>
            </p:cNvSpPr>
            <p:nvPr/>
          </p:nvSpPr>
          <p:spPr bwMode="auto">
            <a:xfrm>
              <a:off x="2796" y="3930"/>
              <a:ext cx="36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161"/>
            <p:cNvSpPr>
              <a:spLocks noChangeShapeType="1"/>
            </p:cNvSpPr>
            <p:nvPr/>
          </p:nvSpPr>
          <p:spPr bwMode="auto">
            <a:xfrm>
              <a:off x="2796" y="3438"/>
              <a:ext cx="4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65"/>
            <p:cNvSpPr>
              <a:spLocks noChangeShapeType="1"/>
            </p:cNvSpPr>
            <p:nvPr/>
          </p:nvSpPr>
          <p:spPr bwMode="auto">
            <a:xfrm>
              <a:off x="2796" y="2454"/>
              <a:ext cx="4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167"/>
            <p:cNvSpPr>
              <a:spLocks noChangeShapeType="1"/>
            </p:cNvSpPr>
            <p:nvPr/>
          </p:nvSpPr>
          <p:spPr bwMode="auto">
            <a:xfrm>
              <a:off x="2796" y="1962"/>
              <a:ext cx="4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99"/>
            <p:cNvGrpSpPr>
              <a:grpSpLocks/>
            </p:cNvGrpSpPr>
            <p:nvPr/>
          </p:nvGrpSpPr>
          <p:grpSpPr bwMode="auto">
            <a:xfrm>
              <a:off x="2620" y="1872"/>
              <a:ext cx="153" cy="2162"/>
              <a:chOff x="2620" y="1872"/>
              <a:chExt cx="153" cy="2162"/>
            </a:xfrm>
          </p:grpSpPr>
          <p:sp>
            <p:nvSpPr>
              <p:cNvPr id="11330" name="Rectangle 160"/>
              <p:cNvSpPr>
                <a:spLocks noChangeArrowheads="1"/>
              </p:cNvSpPr>
              <p:nvPr/>
            </p:nvSpPr>
            <p:spPr bwMode="auto">
              <a:xfrm>
                <a:off x="2704" y="3840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1331" name="Rectangle 163"/>
              <p:cNvSpPr>
                <a:spLocks noChangeArrowheads="1"/>
              </p:cNvSpPr>
              <p:nvPr/>
            </p:nvSpPr>
            <p:spPr bwMode="auto">
              <a:xfrm>
                <a:off x="2704" y="3337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332" name="Line 159"/>
              <p:cNvSpPr>
                <a:spLocks noChangeShapeType="1"/>
              </p:cNvSpPr>
              <p:nvPr/>
            </p:nvSpPr>
            <p:spPr bwMode="auto">
              <a:xfrm>
                <a:off x="2620" y="3930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3" name="Line 162"/>
              <p:cNvSpPr>
                <a:spLocks noChangeShapeType="1"/>
              </p:cNvSpPr>
              <p:nvPr/>
            </p:nvSpPr>
            <p:spPr bwMode="auto">
              <a:xfrm>
                <a:off x="2640" y="3438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4" name="Rectangle 166"/>
              <p:cNvSpPr>
                <a:spLocks noChangeArrowheads="1"/>
              </p:cNvSpPr>
              <p:nvPr/>
            </p:nvSpPr>
            <p:spPr bwMode="auto">
              <a:xfrm>
                <a:off x="2694" y="2364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335" name="Rectangle 168"/>
              <p:cNvSpPr>
                <a:spLocks noChangeArrowheads="1"/>
              </p:cNvSpPr>
              <p:nvPr/>
            </p:nvSpPr>
            <p:spPr bwMode="auto">
              <a:xfrm>
                <a:off x="2694" y="1872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5" name="Group 198"/>
            <p:cNvGrpSpPr>
              <a:grpSpLocks/>
            </p:cNvGrpSpPr>
            <p:nvPr/>
          </p:nvGrpSpPr>
          <p:grpSpPr bwMode="auto">
            <a:xfrm>
              <a:off x="1122" y="2922"/>
              <a:ext cx="3629" cy="248"/>
              <a:chOff x="1122" y="2922"/>
              <a:chExt cx="3629" cy="248"/>
            </a:xfrm>
          </p:grpSpPr>
          <p:sp>
            <p:nvSpPr>
              <p:cNvPr id="11310" name="Line 142"/>
              <p:cNvSpPr>
                <a:spLocks noChangeShapeType="1"/>
              </p:cNvSpPr>
              <p:nvPr/>
            </p:nvSpPr>
            <p:spPr bwMode="auto">
              <a:xfrm>
                <a:off x="1296" y="307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1" name="Rectangle 143"/>
              <p:cNvSpPr>
                <a:spLocks noChangeArrowheads="1"/>
              </p:cNvSpPr>
              <p:nvPr/>
            </p:nvSpPr>
            <p:spPr bwMode="auto">
              <a:xfrm>
                <a:off x="1374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1312" name="Line 145"/>
              <p:cNvSpPr>
                <a:spLocks noChangeShapeType="1"/>
              </p:cNvSpPr>
              <p:nvPr/>
            </p:nvSpPr>
            <p:spPr bwMode="auto">
              <a:xfrm>
                <a:off x="1782" y="307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3" name="Rectangle 146"/>
              <p:cNvSpPr>
                <a:spLocks noChangeArrowheads="1"/>
              </p:cNvSpPr>
              <p:nvPr/>
            </p:nvSpPr>
            <p:spPr bwMode="auto">
              <a:xfrm>
                <a:off x="1860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1314" name="Line 148"/>
              <p:cNvSpPr>
                <a:spLocks noChangeShapeType="1"/>
              </p:cNvSpPr>
              <p:nvPr/>
            </p:nvSpPr>
            <p:spPr bwMode="auto">
              <a:xfrm>
                <a:off x="2302" y="307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5" name="Rectangle 149"/>
              <p:cNvSpPr>
                <a:spLocks noChangeArrowheads="1"/>
              </p:cNvSpPr>
              <p:nvPr/>
            </p:nvSpPr>
            <p:spPr bwMode="auto">
              <a:xfrm>
                <a:off x="2346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316" name="Rectangle 151"/>
              <p:cNvSpPr>
                <a:spLocks noChangeArrowheads="1"/>
              </p:cNvSpPr>
              <p:nvPr/>
            </p:nvSpPr>
            <p:spPr bwMode="auto">
              <a:xfrm>
                <a:off x="2838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1317" name="Rectangle 153"/>
              <p:cNvSpPr>
                <a:spLocks noChangeArrowheads="1"/>
              </p:cNvSpPr>
              <p:nvPr/>
            </p:nvSpPr>
            <p:spPr bwMode="auto">
              <a:xfrm>
                <a:off x="3306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318" name="Rectangle 155"/>
              <p:cNvSpPr>
                <a:spLocks noChangeArrowheads="1"/>
              </p:cNvSpPr>
              <p:nvPr/>
            </p:nvSpPr>
            <p:spPr bwMode="auto">
              <a:xfrm>
                <a:off x="3792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1319" name="Rectangle 157"/>
              <p:cNvSpPr>
                <a:spLocks noChangeArrowheads="1"/>
              </p:cNvSpPr>
              <p:nvPr/>
            </p:nvSpPr>
            <p:spPr bwMode="auto">
              <a:xfrm>
                <a:off x="4278" y="297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grpSp>
            <p:nvGrpSpPr>
              <p:cNvPr id="6" name="Group 197"/>
              <p:cNvGrpSpPr>
                <a:grpSpLocks/>
              </p:cNvGrpSpPr>
              <p:nvPr/>
            </p:nvGrpSpPr>
            <p:grpSpPr bwMode="auto">
              <a:xfrm>
                <a:off x="1122" y="2922"/>
                <a:ext cx="3629" cy="48"/>
                <a:chOff x="1122" y="2922"/>
                <a:chExt cx="3629" cy="48"/>
              </a:xfrm>
            </p:grpSpPr>
            <p:sp>
              <p:nvSpPr>
                <p:cNvPr id="11321" name="Line 141"/>
                <p:cNvSpPr>
                  <a:spLocks noChangeShapeType="1"/>
                </p:cNvSpPr>
                <p:nvPr/>
              </p:nvSpPr>
              <p:spPr bwMode="auto">
                <a:xfrm>
                  <a:off x="1362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2" name="Line 144"/>
                <p:cNvSpPr>
                  <a:spLocks noChangeShapeType="1"/>
                </p:cNvSpPr>
                <p:nvPr/>
              </p:nvSpPr>
              <p:spPr bwMode="auto">
                <a:xfrm>
                  <a:off x="1848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3" name="Line 147"/>
                <p:cNvSpPr>
                  <a:spLocks noChangeShapeType="1"/>
                </p:cNvSpPr>
                <p:nvPr/>
              </p:nvSpPr>
              <p:spPr bwMode="auto">
                <a:xfrm>
                  <a:off x="2334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4" name="Line 150"/>
                <p:cNvSpPr>
                  <a:spLocks noChangeShapeType="1"/>
                </p:cNvSpPr>
                <p:nvPr/>
              </p:nvSpPr>
              <p:spPr bwMode="auto">
                <a:xfrm>
                  <a:off x="2820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5" name="Line 152"/>
                <p:cNvSpPr>
                  <a:spLocks noChangeShapeType="1"/>
                </p:cNvSpPr>
                <p:nvPr/>
              </p:nvSpPr>
              <p:spPr bwMode="auto">
                <a:xfrm>
                  <a:off x="3306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6" name="Line 154"/>
                <p:cNvSpPr>
                  <a:spLocks noChangeShapeType="1"/>
                </p:cNvSpPr>
                <p:nvPr/>
              </p:nvSpPr>
              <p:spPr bwMode="auto">
                <a:xfrm>
                  <a:off x="3792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7" name="Line 156"/>
                <p:cNvSpPr>
                  <a:spLocks noChangeShapeType="1"/>
                </p:cNvSpPr>
                <p:nvPr/>
              </p:nvSpPr>
              <p:spPr bwMode="auto">
                <a:xfrm>
                  <a:off x="4278" y="2922"/>
                  <a:ext cx="1" cy="48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8" name="Line 164"/>
                <p:cNvSpPr>
                  <a:spLocks noChangeShapeType="1"/>
                </p:cNvSpPr>
                <p:nvPr/>
              </p:nvSpPr>
              <p:spPr bwMode="auto">
                <a:xfrm>
                  <a:off x="2796" y="2946"/>
                  <a:ext cx="48" cy="1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9" name="Line 169"/>
                <p:cNvSpPr>
                  <a:spLocks noChangeShapeType="1"/>
                </p:cNvSpPr>
                <p:nvPr/>
              </p:nvSpPr>
              <p:spPr bwMode="auto">
                <a:xfrm>
                  <a:off x="1122" y="2946"/>
                  <a:ext cx="3629" cy="1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09" name="Line 170"/>
            <p:cNvSpPr>
              <a:spLocks noChangeShapeType="1"/>
            </p:cNvSpPr>
            <p:nvPr/>
          </p:nvSpPr>
          <p:spPr bwMode="auto">
            <a:xfrm>
              <a:off x="2820" y="1728"/>
              <a:ext cx="1" cy="219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2716213" y="3027363"/>
            <a:ext cx="3654425" cy="3143250"/>
            <a:chOff x="1842" y="1956"/>
            <a:chExt cx="1956" cy="1980"/>
          </a:xfrm>
        </p:grpSpPr>
        <p:sp>
          <p:nvSpPr>
            <p:cNvPr id="11300" name="Freeform 188"/>
            <p:cNvSpPr>
              <a:spLocks/>
            </p:cNvSpPr>
            <p:nvPr/>
          </p:nvSpPr>
          <p:spPr bwMode="auto">
            <a:xfrm>
              <a:off x="1842" y="3066"/>
              <a:ext cx="864" cy="870"/>
            </a:xfrm>
            <a:custGeom>
              <a:avLst/>
              <a:gdLst>
                <a:gd name="T0" fmla="*/ 12 w 864"/>
                <a:gd name="T1" fmla="*/ 864 h 870"/>
                <a:gd name="T2" fmla="*/ 30 w 864"/>
                <a:gd name="T3" fmla="*/ 846 h 870"/>
                <a:gd name="T4" fmla="*/ 48 w 864"/>
                <a:gd name="T5" fmla="*/ 828 h 870"/>
                <a:gd name="T6" fmla="*/ 60 w 864"/>
                <a:gd name="T7" fmla="*/ 810 h 870"/>
                <a:gd name="T8" fmla="*/ 78 w 864"/>
                <a:gd name="T9" fmla="*/ 792 h 870"/>
                <a:gd name="T10" fmla="*/ 96 w 864"/>
                <a:gd name="T11" fmla="*/ 774 h 870"/>
                <a:gd name="T12" fmla="*/ 114 w 864"/>
                <a:gd name="T13" fmla="*/ 756 h 870"/>
                <a:gd name="T14" fmla="*/ 132 w 864"/>
                <a:gd name="T15" fmla="*/ 738 h 870"/>
                <a:gd name="T16" fmla="*/ 150 w 864"/>
                <a:gd name="T17" fmla="*/ 726 h 870"/>
                <a:gd name="T18" fmla="*/ 162 w 864"/>
                <a:gd name="T19" fmla="*/ 708 h 870"/>
                <a:gd name="T20" fmla="*/ 180 w 864"/>
                <a:gd name="T21" fmla="*/ 690 h 870"/>
                <a:gd name="T22" fmla="*/ 198 w 864"/>
                <a:gd name="T23" fmla="*/ 672 h 870"/>
                <a:gd name="T24" fmla="*/ 216 w 864"/>
                <a:gd name="T25" fmla="*/ 654 h 870"/>
                <a:gd name="T26" fmla="*/ 234 w 864"/>
                <a:gd name="T27" fmla="*/ 636 h 870"/>
                <a:gd name="T28" fmla="*/ 252 w 864"/>
                <a:gd name="T29" fmla="*/ 618 h 870"/>
                <a:gd name="T30" fmla="*/ 264 w 864"/>
                <a:gd name="T31" fmla="*/ 606 h 870"/>
                <a:gd name="T32" fmla="*/ 282 w 864"/>
                <a:gd name="T33" fmla="*/ 588 h 870"/>
                <a:gd name="T34" fmla="*/ 300 w 864"/>
                <a:gd name="T35" fmla="*/ 570 h 870"/>
                <a:gd name="T36" fmla="*/ 318 w 864"/>
                <a:gd name="T37" fmla="*/ 552 h 870"/>
                <a:gd name="T38" fmla="*/ 336 w 864"/>
                <a:gd name="T39" fmla="*/ 534 h 870"/>
                <a:gd name="T40" fmla="*/ 354 w 864"/>
                <a:gd name="T41" fmla="*/ 516 h 870"/>
                <a:gd name="T42" fmla="*/ 366 w 864"/>
                <a:gd name="T43" fmla="*/ 498 h 870"/>
                <a:gd name="T44" fmla="*/ 384 w 864"/>
                <a:gd name="T45" fmla="*/ 480 h 870"/>
                <a:gd name="T46" fmla="*/ 402 w 864"/>
                <a:gd name="T47" fmla="*/ 468 h 870"/>
                <a:gd name="T48" fmla="*/ 420 w 864"/>
                <a:gd name="T49" fmla="*/ 450 h 870"/>
                <a:gd name="T50" fmla="*/ 438 w 864"/>
                <a:gd name="T51" fmla="*/ 432 h 870"/>
                <a:gd name="T52" fmla="*/ 456 w 864"/>
                <a:gd name="T53" fmla="*/ 414 h 870"/>
                <a:gd name="T54" fmla="*/ 468 w 864"/>
                <a:gd name="T55" fmla="*/ 396 h 870"/>
                <a:gd name="T56" fmla="*/ 486 w 864"/>
                <a:gd name="T57" fmla="*/ 378 h 870"/>
                <a:gd name="T58" fmla="*/ 504 w 864"/>
                <a:gd name="T59" fmla="*/ 360 h 870"/>
                <a:gd name="T60" fmla="*/ 522 w 864"/>
                <a:gd name="T61" fmla="*/ 342 h 870"/>
                <a:gd name="T62" fmla="*/ 540 w 864"/>
                <a:gd name="T63" fmla="*/ 330 h 870"/>
                <a:gd name="T64" fmla="*/ 558 w 864"/>
                <a:gd name="T65" fmla="*/ 312 h 870"/>
                <a:gd name="T66" fmla="*/ 570 w 864"/>
                <a:gd name="T67" fmla="*/ 294 h 870"/>
                <a:gd name="T68" fmla="*/ 588 w 864"/>
                <a:gd name="T69" fmla="*/ 276 h 870"/>
                <a:gd name="T70" fmla="*/ 606 w 864"/>
                <a:gd name="T71" fmla="*/ 258 h 870"/>
                <a:gd name="T72" fmla="*/ 624 w 864"/>
                <a:gd name="T73" fmla="*/ 240 h 870"/>
                <a:gd name="T74" fmla="*/ 642 w 864"/>
                <a:gd name="T75" fmla="*/ 222 h 870"/>
                <a:gd name="T76" fmla="*/ 660 w 864"/>
                <a:gd name="T77" fmla="*/ 210 h 870"/>
                <a:gd name="T78" fmla="*/ 672 w 864"/>
                <a:gd name="T79" fmla="*/ 192 h 870"/>
                <a:gd name="T80" fmla="*/ 690 w 864"/>
                <a:gd name="T81" fmla="*/ 174 h 870"/>
                <a:gd name="T82" fmla="*/ 708 w 864"/>
                <a:gd name="T83" fmla="*/ 156 h 870"/>
                <a:gd name="T84" fmla="*/ 726 w 864"/>
                <a:gd name="T85" fmla="*/ 138 h 870"/>
                <a:gd name="T86" fmla="*/ 744 w 864"/>
                <a:gd name="T87" fmla="*/ 120 h 870"/>
                <a:gd name="T88" fmla="*/ 762 w 864"/>
                <a:gd name="T89" fmla="*/ 102 h 870"/>
                <a:gd name="T90" fmla="*/ 774 w 864"/>
                <a:gd name="T91" fmla="*/ 84 h 870"/>
                <a:gd name="T92" fmla="*/ 792 w 864"/>
                <a:gd name="T93" fmla="*/ 72 h 870"/>
                <a:gd name="T94" fmla="*/ 810 w 864"/>
                <a:gd name="T95" fmla="*/ 54 h 870"/>
                <a:gd name="T96" fmla="*/ 828 w 864"/>
                <a:gd name="T97" fmla="*/ 36 h 870"/>
                <a:gd name="T98" fmla="*/ 846 w 864"/>
                <a:gd name="T99" fmla="*/ 18 h 870"/>
                <a:gd name="T100" fmla="*/ 864 w 864"/>
                <a:gd name="T101" fmla="*/ 0 h 8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870">
                  <a:moveTo>
                    <a:pt x="0" y="870"/>
                  </a:moveTo>
                  <a:lnTo>
                    <a:pt x="0" y="864"/>
                  </a:lnTo>
                  <a:lnTo>
                    <a:pt x="6" y="864"/>
                  </a:lnTo>
                  <a:lnTo>
                    <a:pt x="12" y="864"/>
                  </a:lnTo>
                  <a:lnTo>
                    <a:pt x="12" y="858"/>
                  </a:lnTo>
                  <a:lnTo>
                    <a:pt x="18" y="852"/>
                  </a:lnTo>
                  <a:lnTo>
                    <a:pt x="24" y="852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0" y="840"/>
                  </a:lnTo>
                  <a:lnTo>
                    <a:pt x="36" y="840"/>
                  </a:lnTo>
                  <a:lnTo>
                    <a:pt x="36" y="834"/>
                  </a:lnTo>
                  <a:lnTo>
                    <a:pt x="42" y="828"/>
                  </a:lnTo>
                  <a:lnTo>
                    <a:pt x="48" y="828"/>
                  </a:lnTo>
                  <a:lnTo>
                    <a:pt x="48" y="822"/>
                  </a:lnTo>
                  <a:lnTo>
                    <a:pt x="54" y="822"/>
                  </a:lnTo>
                  <a:lnTo>
                    <a:pt x="54" y="816"/>
                  </a:lnTo>
                  <a:lnTo>
                    <a:pt x="60" y="816"/>
                  </a:lnTo>
                  <a:lnTo>
                    <a:pt x="60" y="810"/>
                  </a:lnTo>
                  <a:lnTo>
                    <a:pt x="66" y="804"/>
                  </a:lnTo>
                  <a:lnTo>
                    <a:pt x="72" y="804"/>
                  </a:lnTo>
                  <a:lnTo>
                    <a:pt x="72" y="798"/>
                  </a:lnTo>
                  <a:lnTo>
                    <a:pt x="78" y="798"/>
                  </a:lnTo>
                  <a:lnTo>
                    <a:pt x="78" y="792"/>
                  </a:lnTo>
                  <a:lnTo>
                    <a:pt x="84" y="792"/>
                  </a:lnTo>
                  <a:lnTo>
                    <a:pt x="84" y="786"/>
                  </a:lnTo>
                  <a:lnTo>
                    <a:pt x="90" y="780"/>
                  </a:lnTo>
                  <a:lnTo>
                    <a:pt x="96" y="780"/>
                  </a:lnTo>
                  <a:lnTo>
                    <a:pt x="96" y="774"/>
                  </a:lnTo>
                  <a:lnTo>
                    <a:pt x="102" y="774"/>
                  </a:lnTo>
                  <a:lnTo>
                    <a:pt x="102" y="768"/>
                  </a:lnTo>
                  <a:lnTo>
                    <a:pt x="108" y="768"/>
                  </a:lnTo>
                  <a:lnTo>
                    <a:pt x="108" y="762"/>
                  </a:lnTo>
                  <a:lnTo>
                    <a:pt x="114" y="756"/>
                  </a:lnTo>
                  <a:lnTo>
                    <a:pt x="120" y="750"/>
                  </a:lnTo>
                  <a:lnTo>
                    <a:pt x="126" y="750"/>
                  </a:lnTo>
                  <a:lnTo>
                    <a:pt x="126" y="744"/>
                  </a:lnTo>
                  <a:lnTo>
                    <a:pt x="132" y="738"/>
                  </a:lnTo>
                  <a:lnTo>
                    <a:pt x="138" y="732"/>
                  </a:lnTo>
                  <a:lnTo>
                    <a:pt x="144" y="726"/>
                  </a:lnTo>
                  <a:lnTo>
                    <a:pt x="150" y="726"/>
                  </a:lnTo>
                  <a:lnTo>
                    <a:pt x="150" y="720"/>
                  </a:lnTo>
                  <a:lnTo>
                    <a:pt x="156" y="714"/>
                  </a:lnTo>
                  <a:lnTo>
                    <a:pt x="162" y="708"/>
                  </a:lnTo>
                  <a:lnTo>
                    <a:pt x="168" y="702"/>
                  </a:lnTo>
                  <a:lnTo>
                    <a:pt x="174" y="702"/>
                  </a:lnTo>
                  <a:lnTo>
                    <a:pt x="174" y="696"/>
                  </a:lnTo>
                  <a:lnTo>
                    <a:pt x="180" y="690"/>
                  </a:lnTo>
                  <a:lnTo>
                    <a:pt x="186" y="684"/>
                  </a:lnTo>
                  <a:lnTo>
                    <a:pt x="192" y="678"/>
                  </a:lnTo>
                  <a:lnTo>
                    <a:pt x="198" y="678"/>
                  </a:lnTo>
                  <a:lnTo>
                    <a:pt x="198" y="672"/>
                  </a:lnTo>
                  <a:lnTo>
                    <a:pt x="204" y="666"/>
                  </a:lnTo>
                  <a:lnTo>
                    <a:pt x="210" y="660"/>
                  </a:lnTo>
                  <a:lnTo>
                    <a:pt x="216" y="654"/>
                  </a:lnTo>
                  <a:lnTo>
                    <a:pt x="222" y="648"/>
                  </a:lnTo>
                  <a:lnTo>
                    <a:pt x="228" y="642"/>
                  </a:lnTo>
                  <a:lnTo>
                    <a:pt x="234" y="636"/>
                  </a:lnTo>
                  <a:lnTo>
                    <a:pt x="240" y="630"/>
                  </a:lnTo>
                  <a:lnTo>
                    <a:pt x="246" y="624"/>
                  </a:lnTo>
                  <a:lnTo>
                    <a:pt x="252" y="618"/>
                  </a:lnTo>
                  <a:lnTo>
                    <a:pt x="258" y="612"/>
                  </a:lnTo>
                  <a:lnTo>
                    <a:pt x="264" y="606"/>
                  </a:lnTo>
                  <a:lnTo>
                    <a:pt x="270" y="600"/>
                  </a:lnTo>
                  <a:lnTo>
                    <a:pt x="276" y="594"/>
                  </a:lnTo>
                  <a:lnTo>
                    <a:pt x="282" y="588"/>
                  </a:lnTo>
                  <a:lnTo>
                    <a:pt x="288" y="582"/>
                  </a:lnTo>
                  <a:lnTo>
                    <a:pt x="294" y="576"/>
                  </a:lnTo>
                  <a:lnTo>
                    <a:pt x="300" y="570"/>
                  </a:lnTo>
                  <a:lnTo>
                    <a:pt x="306" y="564"/>
                  </a:lnTo>
                  <a:lnTo>
                    <a:pt x="312" y="558"/>
                  </a:lnTo>
                  <a:lnTo>
                    <a:pt x="318" y="552"/>
                  </a:lnTo>
                  <a:lnTo>
                    <a:pt x="324" y="546"/>
                  </a:lnTo>
                  <a:lnTo>
                    <a:pt x="330" y="540"/>
                  </a:lnTo>
                  <a:lnTo>
                    <a:pt x="336" y="534"/>
                  </a:lnTo>
                  <a:lnTo>
                    <a:pt x="336" y="528"/>
                  </a:lnTo>
                  <a:lnTo>
                    <a:pt x="342" y="528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54" y="516"/>
                  </a:lnTo>
                  <a:lnTo>
                    <a:pt x="360" y="510"/>
                  </a:lnTo>
                  <a:lnTo>
                    <a:pt x="360" y="504"/>
                  </a:lnTo>
                  <a:lnTo>
                    <a:pt x="366" y="504"/>
                  </a:lnTo>
                  <a:lnTo>
                    <a:pt x="366" y="498"/>
                  </a:lnTo>
                  <a:lnTo>
                    <a:pt x="372" y="498"/>
                  </a:lnTo>
                  <a:lnTo>
                    <a:pt x="378" y="492"/>
                  </a:lnTo>
                  <a:lnTo>
                    <a:pt x="384" y="486"/>
                  </a:lnTo>
                  <a:lnTo>
                    <a:pt x="384" y="480"/>
                  </a:lnTo>
                  <a:lnTo>
                    <a:pt x="390" y="480"/>
                  </a:lnTo>
                  <a:lnTo>
                    <a:pt x="390" y="474"/>
                  </a:lnTo>
                  <a:lnTo>
                    <a:pt x="396" y="474"/>
                  </a:lnTo>
                  <a:lnTo>
                    <a:pt x="402" y="468"/>
                  </a:lnTo>
                  <a:lnTo>
                    <a:pt x="408" y="462"/>
                  </a:lnTo>
                  <a:lnTo>
                    <a:pt x="408" y="456"/>
                  </a:lnTo>
                  <a:lnTo>
                    <a:pt x="414" y="456"/>
                  </a:lnTo>
                  <a:lnTo>
                    <a:pt x="414" y="450"/>
                  </a:lnTo>
                  <a:lnTo>
                    <a:pt x="420" y="450"/>
                  </a:lnTo>
                  <a:lnTo>
                    <a:pt x="426" y="444"/>
                  </a:lnTo>
                  <a:lnTo>
                    <a:pt x="432" y="438"/>
                  </a:lnTo>
                  <a:lnTo>
                    <a:pt x="432" y="432"/>
                  </a:lnTo>
                  <a:lnTo>
                    <a:pt x="438" y="432"/>
                  </a:lnTo>
                  <a:lnTo>
                    <a:pt x="438" y="426"/>
                  </a:lnTo>
                  <a:lnTo>
                    <a:pt x="444" y="426"/>
                  </a:lnTo>
                  <a:lnTo>
                    <a:pt x="444" y="420"/>
                  </a:lnTo>
                  <a:lnTo>
                    <a:pt x="450" y="420"/>
                  </a:lnTo>
                  <a:lnTo>
                    <a:pt x="456" y="414"/>
                  </a:lnTo>
                  <a:lnTo>
                    <a:pt x="456" y="408"/>
                  </a:lnTo>
                  <a:lnTo>
                    <a:pt x="462" y="408"/>
                  </a:lnTo>
                  <a:lnTo>
                    <a:pt x="462" y="402"/>
                  </a:lnTo>
                  <a:lnTo>
                    <a:pt x="468" y="402"/>
                  </a:lnTo>
                  <a:lnTo>
                    <a:pt x="468" y="396"/>
                  </a:lnTo>
                  <a:lnTo>
                    <a:pt x="474" y="396"/>
                  </a:lnTo>
                  <a:lnTo>
                    <a:pt x="480" y="390"/>
                  </a:lnTo>
                  <a:lnTo>
                    <a:pt x="480" y="384"/>
                  </a:lnTo>
                  <a:lnTo>
                    <a:pt x="486" y="384"/>
                  </a:lnTo>
                  <a:lnTo>
                    <a:pt x="486" y="378"/>
                  </a:lnTo>
                  <a:lnTo>
                    <a:pt x="492" y="378"/>
                  </a:lnTo>
                  <a:lnTo>
                    <a:pt x="492" y="372"/>
                  </a:lnTo>
                  <a:lnTo>
                    <a:pt x="498" y="372"/>
                  </a:lnTo>
                  <a:lnTo>
                    <a:pt x="504" y="366"/>
                  </a:lnTo>
                  <a:lnTo>
                    <a:pt x="504" y="360"/>
                  </a:lnTo>
                  <a:lnTo>
                    <a:pt x="510" y="360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48"/>
                  </a:lnTo>
                  <a:lnTo>
                    <a:pt x="522" y="342"/>
                  </a:lnTo>
                  <a:lnTo>
                    <a:pt x="528" y="342"/>
                  </a:lnTo>
                  <a:lnTo>
                    <a:pt x="528" y="336"/>
                  </a:lnTo>
                  <a:lnTo>
                    <a:pt x="534" y="336"/>
                  </a:lnTo>
                  <a:lnTo>
                    <a:pt x="534" y="330"/>
                  </a:lnTo>
                  <a:lnTo>
                    <a:pt x="540" y="330"/>
                  </a:lnTo>
                  <a:lnTo>
                    <a:pt x="540" y="324"/>
                  </a:lnTo>
                  <a:lnTo>
                    <a:pt x="546" y="318"/>
                  </a:lnTo>
                  <a:lnTo>
                    <a:pt x="552" y="312"/>
                  </a:lnTo>
                  <a:lnTo>
                    <a:pt x="558" y="312"/>
                  </a:lnTo>
                  <a:lnTo>
                    <a:pt x="558" y="306"/>
                  </a:lnTo>
                  <a:lnTo>
                    <a:pt x="564" y="306"/>
                  </a:lnTo>
                  <a:lnTo>
                    <a:pt x="564" y="300"/>
                  </a:lnTo>
                  <a:lnTo>
                    <a:pt x="570" y="294"/>
                  </a:lnTo>
                  <a:lnTo>
                    <a:pt x="576" y="288"/>
                  </a:lnTo>
                  <a:lnTo>
                    <a:pt x="582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0"/>
                  </a:lnTo>
                  <a:lnTo>
                    <a:pt x="600" y="264"/>
                  </a:lnTo>
                  <a:lnTo>
                    <a:pt x="606" y="264"/>
                  </a:lnTo>
                  <a:lnTo>
                    <a:pt x="606" y="258"/>
                  </a:lnTo>
                  <a:lnTo>
                    <a:pt x="612" y="258"/>
                  </a:lnTo>
                  <a:lnTo>
                    <a:pt x="612" y="252"/>
                  </a:lnTo>
                  <a:lnTo>
                    <a:pt x="618" y="246"/>
                  </a:lnTo>
                  <a:lnTo>
                    <a:pt x="624" y="240"/>
                  </a:lnTo>
                  <a:lnTo>
                    <a:pt x="630" y="240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42" y="222"/>
                  </a:lnTo>
                  <a:lnTo>
                    <a:pt x="648" y="216"/>
                  </a:lnTo>
                  <a:lnTo>
                    <a:pt x="654" y="216"/>
                  </a:lnTo>
                  <a:lnTo>
                    <a:pt x="654" y="210"/>
                  </a:lnTo>
                  <a:lnTo>
                    <a:pt x="660" y="210"/>
                  </a:lnTo>
                  <a:lnTo>
                    <a:pt x="660" y="204"/>
                  </a:lnTo>
                  <a:lnTo>
                    <a:pt x="666" y="198"/>
                  </a:lnTo>
                  <a:lnTo>
                    <a:pt x="672" y="192"/>
                  </a:lnTo>
                  <a:lnTo>
                    <a:pt x="678" y="186"/>
                  </a:lnTo>
                  <a:lnTo>
                    <a:pt x="684" y="186"/>
                  </a:lnTo>
                  <a:lnTo>
                    <a:pt x="684" y="180"/>
                  </a:lnTo>
                  <a:lnTo>
                    <a:pt x="690" y="174"/>
                  </a:lnTo>
                  <a:lnTo>
                    <a:pt x="696" y="168"/>
                  </a:lnTo>
                  <a:lnTo>
                    <a:pt x="702" y="162"/>
                  </a:lnTo>
                  <a:lnTo>
                    <a:pt x="708" y="156"/>
                  </a:lnTo>
                  <a:lnTo>
                    <a:pt x="714" y="150"/>
                  </a:lnTo>
                  <a:lnTo>
                    <a:pt x="720" y="144"/>
                  </a:lnTo>
                  <a:lnTo>
                    <a:pt x="726" y="138"/>
                  </a:lnTo>
                  <a:lnTo>
                    <a:pt x="732" y="132"/>
                  </a:lnTo>
                  <a:lnTo>
                    <a:pt x="738" y="126"/>
                  </a:lnTo>
                  <a:lnTo>
                    <a:pt x="744" y="120"/>
                  </a:lnTo>
                  <a:lnTo>
                    <a:pt x="750" y="114"/>
                  </a:lnTo>
                  <a:lnTo>
                    <a:pt x="756" y="108"/>
                  </a:lnTo>
                  <a:lnTo>
                    <a:pt x="762" y="102"/>
                  </a:lnTo>
                  <a:lnTo>
                    <a:pt x="768" y="96"/>
                  </a:lnTo>
                  <a:lnTo>
                    <a:pt x="774" y="90"/>
                  </a:lnTo>
                  <a:lnTo>
                    <a:pt x="774" y="84"/>
                  </a:lnTo>
                  <a:lnTo>
                    <a:pt x="780" y="84"/>
                  </a:lnTo>
                  <a:lnTo>
                    <a:pt x="786" y="78"/>
                  </a:lnTo>
                  <a:lnTo>
                    <a:pt x="792" y="72"/>
                  </a:lnTo>
                  <a:lnTo>
                    <a:pt x="798" y="66"/>
                  </a:lnTo>
                  <a:lnTo>
                    <a:pt x="798" y="60"/>
                  </a:lnTo>
                  <a:lnTo>
                    <a:pt x="804" y="60"/>
                  </a:lnTo>
                  <a:lnTo>
                    <a:pt x="810" y="54"/>
                  </a:lnTo>
                  <a:lnTo>
                    <a:pt x="816" y="48"/>
                  </a:lnTo>
                  <a:lnTo>
                    <a:pt x="822" y="42"/>
                  </a:lnTo>
                  <a:lnTo>
                    <a:pt x="822" y="36"/>
                  </a:lnTo>
                  <a:lnTo>
                    <a:pt x="828" y="36"/>
                  </a:lnTo>
                  <a:lnTo>
                    <a:pt x="834" y="30"/>
                  </a:lnTo>
                  <a:lnTo>
                    <a:pt x="840" y="24"/>
                  </a:lnTo>
                  <a:lnTo>
                    <a:pt x="846" y="18"/>
                  </a:lnTo>
                  <a:lnTo>
                    <a:pt x="846" y="12"/>
                  </a:lnTo>
                  <a:lnTo>
                    <a:pt x="852" y="12"/>
                  </a:lnTo>
                  <a:lnTo>
                    <a:pt x="858" y="6"/>
                  </a:lnTo>
                  <a:lnTo>
                    <a:pt x="864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189"/>
            <p:cNvSpPr>
              <a:spLocks/>
            </p:cNvSpPr>
            <p:nvPr/>
          </p:nvSpPr>
          <p:spPr bwMode="auto">
            <a:xfrm>
              <a:off x="2706" y="2184"/>
              <a:ext cx="870" cy="882"/>
            </a:xfrm>
            <a:custGeom>
              <a:avLst/>
              <a:gdLst>
                <a:gd name="T0" fmla="*/ 12 w 870"/>
                <a:gd name="T1" fmla="*/ 864 h 882"/>
                <a:gd name="T2" fmla="*/ 30 w 870"/>
                <a:gd name="T3" fmla="*/ 846 h 882"/>
                <a:gd name="T4" fmla="*/ 48 w 870"/>
                <a:gd name="T5" fmla="*/ 828 h 882"/>
                <a:gd name="T6" fmla="*/ 66 w 870"/>
                <a:gd name="T7" fmla="*/ 816 h 882"/>
                <a:gd name="T8" fmla="*/ 84 w 870"/>
                <a:gd name="T9" fmla="*/ 798 h 882"/>
                <a:gd name="T10" fmla="*/ 102 w 870"/>
                <a:gd name="T11" fmla="*/ 780 h 882"/>
                <a:gd name="T12" fmla="*/ 120 w 870"/>
                <a:gd name="T13" fmla="*/ 762 h 882"/>
                <a:gd name="T14" fmla="*/ 132 w 870"/>
                <a:gd name="T15" fmla="*/ 744 h 882"/>
                <a:gd name="T16" fmla="*/ 150 w 870"/>
                <a:gd name="T17" fmla="*/ 726 h 882"/>
                <a:gd name="T18" fmla="*/ 168 w 870"/>
                <a:gd name="T19" fmla="*/ 708 h 882"/>
                <a:gd name="T20" fmla="*/ 186 w 870"/>
                <a:gd name="T21" fmla="*/ 696 h 882"/>
                <a:gd name="T22" fmla="*/ 204 w 870"/>
                <a:gd name="T23" fmla="*/ 678 h 882"/>
                <a:gd name="T24" fmla="*/ 222 w 870"/>
                <a:gd name="T25" fmla="*/ 660 h 882"/>
                <a:gd name="T26" fmla="*/ 234 w 870"/>
                <a:gd name="T27" fmla="*/ 642 h 882"/>
                <a:gd name="T28" fmla="*/ 252 w 870"/>
                <a:gd name="T29" fmla="*/ 624 h 882"/>
                <a:gd name="T30" fmla="*/ 270 w 870"/>
                <a:gd name="T31" fmla="*/ 606 h 882"/>
                <a:gd name="T32" fmla="*/ 288 w 870"/>
                <a:gd name="T33" fmla="*/ 588 h 882"/>
                <a:gd name="T34" fmla="*/ 306 w 870"/>
                <a:gd name="T35" fmla="*/ 570 h 882"/>
                <a:gd name="T36" fmla="*/ 324 w 870"/>
                <a:gd name="T37" fmla="*/ 558 h 882"/>
                <a:gd name="T38" fmla="*/ 336 w 870"/>
                <a:gd name="T39" fmla="*/ 540 h 882"/>
                <a:gd name="T40" fmla="*/ 354 w 870"/>
                <a:gd name="T41" fmla="*/ 522 h 882"/>
                <a:gd name="T42" fmla="*/ 372 w 870"/>
                <a:gd name="T43" fmla="*/ 504 h 882"/>
                <a:gd name="T44" fmla="*/ 390 w 870"/>
                <a:gd name="T45" fmla="*/ 486 h 882"/>
                <a:gd name="T46" fmla="*/ 408 w 870"/>
                <a:gd name="T47" fmla="*/ 468 h 882"/>
                <a:gd name="T48" fmla="*/ 426 w 870"/>
                <a:gd name="T49" fmla="*/ 450 h 882"/>
                <a:gd name="T50" fmla="*/ 438 w 870"/>
                <a:gd name="T51" fmla="*/ 432 h 882"/>
                <a:gd name="T52" fmla="*/ 456 w 870"/>
                <a:gd name="T53" fmla="*/ 420 h 882"/>
                <a:gd name="T54" fmla="*/ 474 w 870"/>
                <a:gd name="T55" fmla="*/ 402 h 882"/>
                <a:gd name="T56" fmla="*/ 492 w 870"/>
                <a:gd name="T57" fmla="*/ 384 h 882"/>
                <a:gd name="T58" fmla="*/ 510 w 870"/>
                <a:gd name="T59" fmla="*/ 366 h 882"/>
                <a:gd name="T60" fmla="*/ 528 w 870"/>
                <a:gd name="T61" fmla="*/ 348 h 882"/>
                <a:gd name="T62" fmla="*/ 540 w 870"/>
                <a:gd name="T63" fmla="*/ 330 h 882"/>
                <a:gd name="T64" fmla="*/ 558 w 870"/>
                <a:gd name="T65" fmla="*/ 312 h 882"/>
                <a:gd name="T66" fmla="*/ 576 w 870"/>
                <a:gd name="T67" fmla="*/ 300 h 882"/>
                <a:gd name="T68" fmla="*/ 594 w 870"/>
                <a:gd name="T69" fmla="*/ 282 h 882"/>
                <a:gd name="T70" fmla="*/ 612 w 870"/>
                <a:gd name="T71" fmla="*/ 264 h 882"/>
                <a:gd name="T72" fmla="*/ 630 w 870"/>
                <a:gd name="T73" fmla="*/ 246 h 882"/>
                <a:gd name="T74" fmla="*/ 642 w 870"/>
                <a:gd name="T75" fmla="*/ 228 h 882"/>
                <a:gd name="T76" fmla="*/ 660 w 870"/>
                <a:gd name="T77" fmla="*/ 210 h 882"/>
                <a:gd name="T78" fmla="*/ 678 w 870"/>
                <a:gd name="T79" fmla="*/ 192 h 882"/>
                <a:gd name="T80" fmla="*/ 696 w 870"/>
                <a:gd name="T81" fmla="*/ 174 h 882"/>
                <a:gd name="T82" fmla="*/ 714 w 870"/>
                <a:gd name="T83" fmla="*/ 162 h 882"/>
                <a:gd name="T84" fmla="*/ 732 w 870"/>
                <a:gd name="T85" fmla="*/ 144 h 882"/>
                <a:gd name="T86" fmla="*/ 744 w 870"/>
                <a:gd name="T87" fmla="*/ 126 h 882"/>
                <a:gd name="T88" fmla="*/ 762 w 870"/>
                <a:gd name="T89" fmla="*/ 108 h 882"/>
                <a:gd name="T90" fmla="*/ 780 w 870"/>
                <a:gd name="T91" fmla="*/ 90 h 882"/>
                <a:gd name="T92" fmla="*/ 798 w 870"/>
                <a:gd name="T93" fmla="*/ 72 h 882"/>
                <a:gd name="T94" fmla="*/ 816 w 870"/>
                <a:gd name="T95" fmla="*/ 54 h 882"/>
                <a:gd name="T96" fmla="*/ 834 w 870"/>
                <a:gd name="T97" fmla="*/ 36 h 882"/>
                <a:gd name="T98" fmla="*/ 846 w 870"/>
                <a:gd name="T99" fmla="*/ 24 h 882"/>
                <a:gd name="T100" fmla="*/ 864 w 870"/>
                <a:gd name="T101" fmla="*/ 6 h 8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882">
                  <a:moveTo>
                    <a:pt x="0" y="882"/>
                  </a:moveTo>
                  <a:lnTo>
                    <a:pt x="6" y="876"/>
                  </a:lnTo>
                  <a:lnTo>
                    <a:pt x="6" y="870"/>
                  </a:lnTo>
                  <a:lnTo>
                    <a:pt x="12" y="870"/>
                  </a:lnTo>
                  <a:lnTo>
                    <a:pt x="12" y="864"/>
                  </a:lnTo>
                  <a:lnTo>
                    <a:pt x="18" y="864"/>
                  </a:lnTo>
                  <a:lnTo>
                    <a:pt x="24" y="858"/>
                  </a:lnTo>
                  <a:lnTo>
                    <a:pt x="24" y="852"/>
                  </a:lnTo>
                  <a:lnTo>
                    <a:pt x="30" y="852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36" y="840"/>
                  </a:lnTo>
                  <a:lnTo>
                    <a:pt x="42" y="840"/>
                  </a:lnTo>
                  <a:lnTo>
                    <a:pt x="48" y="834"/>
                  </a:lnTo>
                  <a:lnTo>
                    <a:pt x="48" y="828"/>
                  </a:lnTo>
                  <a:lnTo>
                    <a:pt x="54" y="828"/>
                  </a:lnTo>
                  <a:lnTo>
                    <a:pt x="54" y="822"/>
                  </a:lnTo>
                  <a:lnTo>
                    <a:pt x="60" y="822"/>
                  </a:lnTo>
                  <a:lnTo>
                    <a:pt x="60" y="816"/>
                  </a:lnTo>
                  <a:lnTo>
                    <a:pt x="66" y="816"/>
                  </a:lnTo>
                  <a:lnTo>
                    <a:pt x="72" y="810"/>
                  </a:lnTo>
                  <a:lnTo>
                    <a:pt x="72" y="804"/>
                  </a:lnTo>
                  <a:lnTo>
                    <a:pt x="78" y="804"/>
                  </a:lnTo>
                  <a:lnTo>
                    <a:pt x="78" y="798"/>
                  </a:lnTo>
                  <a:lnTo>
                    <a:pt x="84" y="798"/>
                  </a:lnTo>
                  <a:lnTo>
                    <a:pt x="84" y="792"/>
                  </a:lnTo>
                  <a:lnTo>
                    <a:pt x="90" y="792"/>
                  </a:lnTo>
                  <a:lnTo>
                    <a:pt x="96" y="786"/>
                  </a:lnTo>
                  <a:lnTo>
                    <a:pt x="96" y="780"/>
                  </a:lnTo>
                  <a:lnTo>
                    <a:pt x="102" y="780"/>
                  </a:lnTo>
                  <a:lnTo>
                    <a:pt x="102" y="774"/>
                  </a:lnTo>
                  <a:lnTo>
                    <a:pt x="108" y="774"/>
                  </a:lnTo>
                  <a:lnTo>
                    <a:pt x="108" y="768"/>
                  </a:lnTo>
                  <a:lnTo>
                    <a:pt x="114" y="768"/>
                  </a:lnTo>
                  <a:lnTo>
                    <a:pt x="120" y="762"/>
                  </a:lnTo>
                  <a:lnTo>
                    <a:pt x="120" y="756"/>
                  </a:lnTo>
                  <a:lnTo>
                    <a:pt x="126" y="756"/>
                  </a:lnTo>
                  <a:lnTo>
                    <a:pt x="126" y="750"/>
                  </a:lnTo>
                  <a:lnTo>
                    <a:pt x="132" y="750"/>
                  </a:lnTo>
                  <a:lnTo>
                    <a:pt x="132" y="744"/>
                  </a:lnTo>
                  <a:lnTo>
                    <a:pt x="138" y="744"/>
                  </a:lnTo>
                  <a:lnTo>
                    <a:pt x="138" y="738"/>
                  </a:lnTo>
                  <a:lnTo>
                    <a:pt x="144" y="732"/>
                  </a:lnTo>
                  <a:lnTo>
                    <a:pt x="150" y="732"/>
                  </a:lnTo>
                  <a:lnTo>
                    <a:pt x="150" y="726"/>
                  </a:lnTo>
                  <a:lnTo>
                    <a:pt x="156" y="726"/>
                  </a:lnTo>
                  <a:lnTo>
                    <a:pt x="156" y="720"/>
                  </a:lnTo>
                  <a:lnTo>
                    <a:pt x="162" y="720"/>
                  </a:lnTo>
                  <a:lnTo>
                    <a:pt x="162" y="714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02"/>
                  </a:lnTo>
                  <a:lnTo>
                    <a:pt x="180" y="702"/>
                  </a:lnTo>
                  <a:lnTo>
                    <a:pt x="180" y="696"/>
                  </a:lnTo>
                  <a:lnTo>
                    <a:pt x="186" y="696"/>
                  </a:lnTo>
                  <a:lnTo>
                    <a:pt x="186" y="690"/>
                  </a:lnTo>
                  <a:lnTo>
                    <a:pt x="192" y="684"/>
                  </a:lnTo>
                  <a:lnTo>
                    <a:pt x="198" y="684"/>
                  </a:lnTo>
                  <a:lnTo>
                    <a:pt x="198" y="678"/>
                  </a:lnTo>
                  <a:lnTo>
                    <a:pt x="204" y="678"/>
                  </a:lnTo>
                  <a:lnTo>
                    <a:pt x="204" y="672"/>
                  </a:lnTo>
                  <a:lnTo>
                    <a:pt x="210" y="672"/>
                  </a:lnTo>
                  <a:lnTo>
                    <a:pt x="210" y="666"/>
                  </a:lnTo>
                  <a:lnTo>
                    <a:pt x="216" y="660"/>
                  </a:lnTo>
                  <a:lnTo>
                    <a:pt x="222" y="660"/>
                  </a:lnTo>
                  <a:lnTo>
                    <a:pt x="222" y="654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2"/>
                  </a:lnTo>
                  <a:lnTo>
                    <a:pt x="240" y="636"/>
                  </a:lnTo>
                  <a:lnTo>
                    <a:pt x="246" y="630"/>
                  </a:lnTo>
                  <a:lnTo>
                    <a:pt x="252" y="630"/>
                  </a:lnTo>
                  <a:lnTo>
                    <a:pt x="252" y="624"/>
                  </a:lnTo>
                  <a:lnTo>
                    <a:pt x="258" y="618"/>
                  </a:lnTo>
                  <a:lnTo>
                    <a:pt x="264" y="612"/>
                  </a:lnTo>
                  <a:lnTo>
                    <a:pt x="270" y="606"/>
                  </a:lnTo>
                  <a:lnTo>
                    <a:pt x="276" y="606"/>
                  </a:lnTo>
                  <a:lnTo>
                    <a:pt x="276" y="600"/>
                  </a:lnTo>
                  <a:lnTo>
                    <a:pt x="282" y="594"/>
                  </a:lnTo>
                  <a:lnTo>
                    <a:pt x="288" y="588"/>
                  </a:lnTo>
                  <a:lnTo>
                    <a:pt x="294" y="582"/>
                  </a:lnTo>
                  <a:lnTo>
                    <a:pt x="300" y="582"/>
                  </a:lnTo>
                  <a:lnTo>
                    <a:pt x="300" y="576"/>
                  </a:lnTo>
                  <a:lnTo>
                    <a:pt x="306" y="570"/>
                  </a:lnTo>
                  <a:lnTo>
                    <a:pt x="312" y="564"/>
                  </a:lnTo>
                  <a:lnTo>
                    <a:pt x="318" y="558"/>
                  </a:lnTo>
                  <a:lnTo>
                    <a:pt x="324" y="558"/>
                  </a:lnTo>
                  <a:lnTo>
                    <a:pt x="324" y="552"/>
                  </a:lnTo>
                  <a:lnTo>
                    <a:pt x="330" y="546"/>
                  </a:lnTo>
                  <a:lnTo>
                    <a:pt x="336" y="540"/>
                  </a:lnTo>
                  <a:lnTo>
                    <a:pt x="342" y="534"/>
                  </a:lnTo>
                  <a:lnTo>
                    <a:pt x="348" y="528"/>
                  </a:lnTo>
                  <a:lnTo>
                    <a:pt x="354" y="522"/>
                  </a:lnTo>
                  <a:lnTo>
                    <a:pt x="360" y="516"/>
                  </a:lnTo>
                  <a:lnTo>
                    <a:pt x="366" y="510"/>
                  </a:lnTo>
                  <a:lnTo>
                    <a:pt x="372" y="504"/>
                  </a:lnTo>
                  <a:lnTo>
                    <a:pt x="378" y="498"/>
                  </a:lnTo>
                  <a:lnTo>
                    <a:pt x="384" y="492"/>
                  </a:lnTo>
                  <a:lnTo>
                    <a:pt x="390" y="486"/>
                  </a:lnTo>
                  <a:lnTo>
                    <a:pt x="396" y="480"/>
                  </a:lnTo>
                  <a:lnTo>
                    <a:pt x="402" y="474"/>
                  </a:lnTo>
                  <a:lnTo>
                    <a:pt x="408" y="468"/>
                  </a:lnTo>
                  <a:lnTo>
                    <a:pt x="414" y="462"/>
                  </a:lnTo>
                  <a:lnTo>
                    <a:pt x="414" y="456"/>
                  </a:lnTo>
                  <a:lnTo>
                    <a:pt x="420" y="456"/>
                  </a:lnTo>
                  <a:lnTo>
                    <a:pt x="426" y="450"/>
                  </a:lnTo>
                  <a:lnTo>
                    <a:pt x="432" y="444"/>
                  </a:lnTo>
                  <a:lnTo>
                    <a:pt x="438" y="438"/>
                  </a:lnTo>
                  <a:lnTo>
                    <a:pt x="438" y="432"/>
                  </a:lnTo>
                  <a:lnTo>
                    <a:pt x="444" y="432"/>
                  </a:lnTo>
                  <a:lnTo>
                    <a:pt x="444" y="426"/>
                  </a:lnTo>
                  <a:lnTo>
                    <a:pt x="450" y="426"/>
                  </a:lnTo>
                  <a:lnTo>
                    <a:pt x="456" y="420"/>
                  </a:lnTo>
                  <a:lnTo>
                    <a:pt x="462" y="414"/>
                  </a:lnTo>
                  <a:lnTo>
                    <a:pt x="462" y="408"/>
                  </a:lnTo>
                  <a:lnTo>
                    <a:pt x="468" y="408"/>
                  </a:lnTo>
                  <a:lnTo>
                    <a:pt x="468" y="402"/>
                  </a:lnTo>
                  <a:lnTo>
                    <a:pt x="474" y="402"/>
                  </a:lnTo>
                  <a:lnTo>
                    <a:pt x="480" y="396"/>
                  </a:lnTo>
                  <a:lnTo>
                    <a:pt x="486" y="390"/>
                  </a:lnTo>
                  <a:lnTo>
                    <a:pt x="486" y="384"/>
                  </a:lnTo>
                  <a:lnTo>
                    <a:pt x="492" y="384"/>
                  </a:lnTo>
                  <a:lnTo>
                    <a:pt x="492" y="378"/>
                  </a:lnTo>
                  <a:lnTo>
                    <a:pt x="498" y="378"/>
                  </a:lnTo>
                  <a:lnTo>
                    <a:pt x="504" y="372"/>
                  </a:lnTo>
                  <a:lnTo>
                    <a:pt x="510" y="366"/>
                  </a:lnTo>
                  <a:lnTo>
                    <a:pt x="510" y="360"/>
                  </a:lnTo>
                  <a:lnTo>
                    <a:pt x="516" y="360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8" y="348"/>
                  </a:lnTo>
                  <a:lnTo>
                    <a:pt x="534" y="342"/>
                  </a:lnTo>
                  <a:lnTo>
                    <a:pt x="534" y="336"/>
                  </a:lnTo>
                  <a:lnTo>
                    <a:pt x="540" y="336"/>
                  </a:lnTo>
                  <a:lnTo>
                    <a:pt x="540" y="330"/>
                  </a:lnTo>
                  <a:lnTo>
                    <a:pt x="546" y="330"/>
                  </a:lnTo>
                  <a:lnTo>
                    <a:pt x="552" y="324"/>
                  </a:lnTo>
                  <a:lnTo>
                    <a:pt x="558" y="318"/>
                  </a:lnTo>
                  <a:lnTo>
                    <a:pt x="558" y="312"/>
                  </a:lnTo>
                  <a:lnTo>
                    <a:pt x="564" y="312"/>
                  </a:lnTo>
                  <a:lnTo>
                    <a:pt x="564" y="306"/>
                  </a:lnTo>
                  <a:lnTo>
                    <a:pt x="570" y="306"/>
                  </a:lnTo>
                  <a:lnTo>
                    <a:pt x="570" y="300"/>
                  </a:lnTo>
                  <a:lnTo>
                    <a:pt x="576" y="300"/>
                  </a:lnTo>
                  <a:lnTo>
                    <a:pt x="582" y="294"/>
                  </a:lnTo>
                  <a:lnTo>
                    <a:pt x="582" y="288"/>
                  </a:lnTo>
                  <a:lnTo>
                    <a:pt x="588" y="288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06" y="264"/>
                  </a:lnTo>
                  <a:lnTo>
                    <a:pt x="612" y="264"/>
                  </a:lnTo>
                  <a:lnTo>
                    <a:pt x="612" y="258"/>
                  </a:lnTo>
                  <a:lnTo>
                    <a:pt x="618" y="258"/>
                  </a:lnTo>
                  <a:lnTo>
                    <a:pt x="618" y="252"/>
                  </a:lnTo>
                  <a:lnTo>
                    <a:pt x="624" y="246"/>
                  </a:lnTo>
                  <a:lnTo>
                    <a:pt x="630" y="246"/>
                  </a:lnTo>
                  <a:lnTo>
                    <a:pt x="630" y="240"/>
                  </a:lnTo>
                  <a:lnTo>
                    <a:pt x="636" y="240"/>
                  </a:lnTo>
                  <a:lnTo>
                    <a:pt x="636" y="234"/>
                  </a:lnTo>
                  <a:lnTo>
                    <a:pt x="642" y="234"/>
                  </a:lnTo>
                  <a:lnTo>
                    <a:pt x="642" y="228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66" y="204"/>
                  </a:lnTo>
                  <a:lnTo>
                    <a:pt x="672" y="198"/>
                  </a:lnTo>
                  <a:lnTo>
                    <a:pt x="678" y="192"/>
                  </a:lnTo>
                  <a:lnTo>
                    <a:pt x="684" y="192"/>
                  </a:lnTo>
                  <a:lnTo>
                    <a:pt x="684" y="186"/>
                  </a:lnTo>
                  <a:lnTo>
                    <a:pt x="690" y="186"/>
                  </a:lnTo>
                  <a:lnTo>
                    <a:pt x="690" y="180"/>
                  </a:lnTo>
                  <a:lnTo>
                    <a:pt x="696" y="174"/>
                  </a:lnTo>
                  <a:lnTo>
                    <a:pt x="702" y="168"/>
                  </a:lnTo>
                  <a:lnTo>
                    <a:pt x="708" y="168"/>
                  </a:lnTo>
                  <a:lnTo>
                    <a:pt x="708" y="162"/>
                  </a:lnTo>
                  <a:lnTo>
                    <a:pt x="714" y="162"/>
                  </a:lnTo>
                  <a:lnTo>
                    <a:pt x="714" y="156"/>
                  </a:lnTo>
                  <a:lnTo>
                    <a:pt x="720" y="150"/>
                  </a:lnTo>
                  <a:lnTo>
                    <a:pt x="726" y="144"/>
                  </a:lnTo>
                  <a:lnTo>
                    <a:pt x="732" y="144"/>
                  </a:lnTo>
                  <a:lnTo>
                    <a:pt x="732" y="138"/>
                  </a:lnTo>
                  <a:lnTo>
                    <a:pt x="738" y="138"/>
                  </a:lnTo>
                  <a:lnTo>
                    <a:pt x="738" y="132"/>
                  </a:lnTo>
                  <a:lnTo>
                    <a:pt x="744" y="126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8" y="102"/>
                  </a:lnTo>
                  <a:lnTo>
                    <a:pt x="774" y="96"/>
                  </a:lnTo>
                  <a:lnTo>
                    <a:pt x="780" y="90"/>
                  </a:lnTo>
                  <a:lnTo>
                    <a:pt x="786" y="84"/>
                  </a:lnTo>
                  <a:lnTo>
                    <a:pt x="792" y="78"/>
                  </a:lnTo>
                  <a:lnTo>
                    <a:pt x="798" y="72"/>
                  </a:lnTo>
                  <a:lnTo>
                    <a:pt x="804" y="66"/>
                  </a:lnTo>
                  <a:lnTo>
                    <a:pt x="810" y="60"/>
                  </a:lnTo>
                  <a:lnTo>
                    <a:pt x="816" y="54"/>
                  </a:lnTo>
                  <a:lnTo>
                    <a:pt x="822" y="48"/>
                  </a:lnTo>
                  <a:lnTo>
                    <a:pt x="828" y="42"/>
                  </a:lnTo>
                  <a:lnTo>
                    <a:pt x="834" y="36"/>
                  </a:lnTo>
                  <a:lnTo>
                    <a:pt x="840" y="30"/>
                  </a:lnTo>
                  <a:lnTo>
                    <a:pt x="846" y="24"/>
                  </a:lnTo>
                  <a:lnTo>
                    <a:pt x="852" y="18"/>
                  </a:lnTo>
                  <a:lnTo>
                    <a:pt x="858" y="12"/>
                  </a:lnTo>
                  <a:lnTo>
                    <a:pt x="864" y="6"/>
                  </a:lnTo>
                  <a:lnTo>
                    <a:pt x="870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190"/>
            <p:cNvSpPr>
              <a:spLocks/>
            </p:cNvSpPr>
            <p:nvPr/>
          </p:nvSpPr>
          <p:spPr bwMode="auto">
            <a:xfrm>
              <a:off x="3576" y="1956"/>
              <a:ext cx="222" cy="228"/>
            </a:xfrm>
            <a:custGeom>
              <a:avLst/>
              <a:gdLst>
                <a:gd name="T0" fmla="*/ 0 w 222"/>
                <a:gd name="T1" fmla="*/ 228 h 228"/>
                <a:gd name="T2" fmla="*/ 12 w 222"/>
                <a:gd name="T3" fmla="*/ 216 h 228"/>
                <a:gd name="T4" fmla="*/ 18 w 222"/>
                <a:gd name="T5" fmla="*/ 210 h 228"/>
                <a:gd name="T6" fmla="*/ 24 w 222"/>
                <a:gd name="T7" fmla="*/ 204 h 228"/>
                <a:gd name="T8" fmla="*/ 30 w 222"/>
                <a:gd name="T9" fmla="*/ 198 h 228"/>
                <a:gd name="T10" fmla="*/ 36 w 222"/>
                <a:gd name="T11" fmla="*/ 192 h 228"/>
                <a:gd name="T12" fmla="*/ 42 w 222"/>
                <a:gd name="T13" fmla="*/ 186 h 228"/>
                <a:gd name="T14" fmla="*/ 48 w 222"/>
                <a:gd name="T15" fmla="*/ 180 h 228"/>
                <a:gd name="T16" fmla="*/ 54 w 222"/>
                <a:gd name="T17" fmla="*/ 168 h 228"/>
                <a:gd name="T18" fmla="*/ 66 w 222"/>
                <a:gd name="T19" fmla="*/ 162 h 228"/>
                <a:gd name="T20" fmla="*/ 72 w 222"/>
                <a:gd name="T21" fmla="*/ 156 h 228"/>
                <a:gd name="T22" fmla="*/ 78 w 222"/>
                <a:gd name="T23" fmla="*/ 150 h 228"/>
                <a:gd name="T24" fmla="*/ 84 w 222"/>
                <a:gd name="T25" fmla="*/ 144 h 228"/>
                <a:gd name="T26" fmla="*/ 90 w 222"/>
                <a:gd name="T27" fmla="*/ 138 h 228"/>
                <a:gd name="T28" fmla="*/ 96 w 222"/>
                <a:gd name="T29" fmla="*/ 126 h 228"/>
                <a:gd name="T30" fmla="*/ 102 w 222"/>
                <a:gd name="T31" fmla="*/ 120 h 228"/>
                <a:gd name="T32" fmla="*/ 114 w 222"/>
                <a:gd name="T33" fmla="*/ 114 h 228"/>
                <a:gd name="T34" fmla="*/ 120 w 222"/>
                <a:gd name="T35" fmla="*/ 108 h 228"/>
                <a:gd name="T36" fmla="*/ 126 w 222"/>
                <a:gd name="T37" fmla="*/ 102 h 228"/>
                <a:gd name="T38" fmla="*/ 132 w 222"/>
                <a:gd name="T39" fmla="*/ 96 h 228"/>
                <a:gd name="T40" fmla="*/ 138 w 222"/>
                <a:gd name="T41" fmla="*/ 90 h 228"/>
                <a:gd name="T42" fmla="*/ 144 w 222"/>
                <a:gd name="T43" fmla="*/ 78 h 228"/>
                <a:gd name="T44" fmla="*/ 150 w 222"/>
                <a:gd name="T45" fmla="*/ 72 h 228"/>
                <a:gd name="T46" fmla="*/ 156 w 222"/>
                <a:gd name="T47" fmla="*/ 66 h 228"/>
                <a:gd name="T48" fmla="*/ 168 w 222"/>
                <a:gd name="T49" fmla="*/ 60 h 228"/>
                <a:gd name="T50" fmla="*/ 174 w 222"/>
                <a:gd name="T51" fmla="*/ 54 h 228"/>
                <a:gd name="T52" fmla="*/ 180 w 222"/>
                <a:gd name="T53" fmla="*/ 48 h 228"/>
                <a:gd name="T54" fmla="*/ 186 w 222"/>
                <a:gd name="T55" fmla="*/ 42 h 228"/>
                <a:gd name="T56" fmla="*/ 192 w 222"/>
                <a:gd name="T57" fmla="*/ 30 h 228"/>
                <a:gd name="T58" fmla="*/ 198 w 222"/>
                <a:gd name="T59" fmla="*/ 24 h 228"/>
                <a:gd name="T60" fmla="*/ 204 w 222"/>
                <a:gd name="T61" fmla="*/ 18 h 228"/>
                <a:gd name="T62" fmla="*/ 216 w 222"/>
                <a:gd name="T63" fmla="*/ 12 h 228"/>
                <a:gd name="T64" fmla="*/ 222 w 222"/>
                <a:gd name="T65" fmla="*/ 6 h 2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22" h="228">
                  <a:moveTo>
                    <a:pt x="0" y="228"/>
                  </a:moveTo>
                  <a:lnTo>
                    <a:pt x="0" y="228"/>
                  </a:lnTo>
                  <a:lnTo>
                    <a:pt x="6" y="222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86"/>
                  </a:lnTo>
                  <a:lnTo>
                    <a:pt x="48" y="180"/>
                  </a:lnTo>
                  <a:lnTo>
                    <a:pt x="54" y="174"/>
                  </a:lnTo>
                  <a:lnTo>
                    <a:pt x="54" y="168"/>
                  </a:lnTo>
                  <a:lnTo>
                    <a:pt x="60" y="168"/>
                  </a:lnTo>
                  <a:lnTo>
                    <a:pt x="66" y="162"/>
                  </a:lnTo>
                  <a:lnTo>
                    <a:pt x="72" y="156"/>
                  </a:lnTo>
                  <a:lnTo>
                    <a:pt x="78" y="150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38"/>
                  </a:lnTo>
                  <a:lnTo>
                    <a:pt x="96" y="132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0"/>
                  </a:lnTo>
                  <a:lnTo>
                    <a:pt x="108" y="120"/>
                  </a:lnTo>
                  <a:lnTo>
                    <a:pt x="114" y="114"/>
                  </a:lnTo>
                  <a:lnTo>
                    <a:pt x="120" y="108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44" y="84"/>
                  </a:lnTo>
                  <a:lnTo>
                    <a:pt x="144" y="78"/>
                  </a:lnTo>
                  <a:lnTo>
                    <a:pt x="150" y="78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0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96"/>
          <p:cNvGrpSpPr>
            <a:grpSpLocks/>
          </p:cNvGrpSpPr>
          <p:nvPr/>
        </p:nvGrpSpPr>
        <p:grpSpPr bwMode="auto">
          <a:xfrm>
            <a:off x="2916238" y="2997200"/>
            <a:ext cx="3238500" cy="3133725"/>
            <a:chOff x="1956" y="1956"/>
            <a:chExt cx="1734" cy="1974"/>
          </a:xfrm>
        </p:grpSpPr>
        <p:sp>
          <p:nvSpPr>
            <p:cNvPr id="11298" name="Freeform 171"/>
            <p:cNvSpPr>
              <a:spLocks/>
            </p:cNvSpPr>
            <p:nvPr/>
          </p:nvSpPr>
          <p:spPr bwMode="auto">
            <a:xfrm>
              <a:off x="1956" y="1956"/>
              <a:ext cx="870" cy="1224"/>
            </a:xfrm>
            <a:custGeom>
              <a:avLst/>
              <a:gdLst>
                <a:gd name="T0" fmla="*/ 12 w 870"/>
                <a:gd name="T1" fmla="*/ 78 h 1224"/>
                <a:gd name="T2" fmla="*/ 30 w 870"/>
                <a:gd name="T3" fmla="*/ 162 h 1224"/>
                <a:gd name="T4" fmla="*/ 48 w 870"/>
                <a:gd name="T5" fmla="*/ 246 h 1224"/>
                <a:gd name="T6" fmla="*/ 66 w 870"/>
                <a:gd name="T7" fmla="*/ 324 h 1224"/>
                <a:gd name="T8" fmla="*/ 84 w 870"/>
                <a:gd name="T9" fmla="*/ 396 h 1224"/>
                <a:gd name="T10" fmla="*/ 96 w 870"/>
                <a:gd name="T11" fmla="*/ 468 h 1224"/>
                <a:gd name="T12" fmla="*/ 114 w 870"/>
                <a:gd name="T13" fmla="*/ 534 h 1224"/>
                <a:gd name="T14" fmla="*/ 132 w 870"/>
                <a:gd name="T15" fmla="*/ 600 h 1224"/>
                <a:gd name="T16" fmla="*/ 150 w 870"/>
                <a:gd name="T17" fmla="*/ 660 h 1224"/>
                <a:gd name="T18" fmla="*/ 168 w 870"/>
                <a:gd name="T19" fmla="*/ 714 h 1224"/>
                <a:gd name="T20" fmla="*/ 186 w 870"/>
                <a:gd name="T21" fmla="*/ 768 h 1224"/>
                <a:gd name="T22" fmla="*/ 198 w 870"/>
                <a:gd name="T23" fmla="*/ 816 h 1224"/>
                <a:gd name="T24" fmla="*/ 216 w 870"/>
                <a:gd name="T25" fmla="*/ 864 h 1224"/>
                <a:gd name="T26" fmla="*/ 234 w 870"/>
                <a:gd name="T27" fmla="*/ 906 h 1224"/>
                <a:gd name="T28" fmla="*/ 252 w 870"/>
                <a:gd name="T29" fmla="*/ 948 h 1224"/>
                <a:gd name="T30" fmla="*/ 270 w 870"/>
                <a:gd name="T31" fmla="*/ 984 h 1224"/>
                <a:gd name="T32" fmla="*/ 288 w 870"/>
                <a:gd name="T33" fmla="*/ 1014 h 1224"/>
                <a:gd name="T34" fmla="*/ 300 w 870"/>
                <a:gd name="T35" fmla="*/ 1050 h 1224"/>
                <a:gd name="T36" fmla="*/ 318 w 870"/>
                <a:gd name="T37" fmla="*/ 1074 h 1224"/>
                <a:gd name="T38" fmla="*/ 336 w 870"/>
                <a:gd name="T39" fmla="*/ 1098 h 1224"/>
                <a:gd name="T40" fmla="*/ 354 w 870"/>
                <a:gd name="T41" fmla="*/ 1122 h 1224"/>
                <a:gd name="T42" fmla="*/ 372 w 870"/>
                <a:gd name="T43" fmla="*/ 1140 h 1224"/>
                <a:gd name="T44" fmla="*/ 390 w 870"/>
                <a:gd name="T45" fmla="*/ 1158 h 1224"/>
                <a:gd name="T46" fmla="*/ 402 w 870"/>
                <a:gd name="T47" fmla="*/ 1176 h 1224"/>
                <a:gd name="T48" fmla="*/ 420 w 870"/>
                <a:gd name="T49" fmla="*/ 1188 h 1224"/>
                <a:gd name="T50" fmla="*/ 438 w 870"/>
                <a:gd name="T51" fmla="*/ 1200 h 1224"/>
                <a:gd name="T52" fmla="*/ 456 w 870"/>
                <a:gd name="T53" fmla="*/ 1206 h 1224"/>
                <a:gd name="T54" fmla="*/ 474 w 870"/>
                <a:gd name="T55" fmla="*/ 1212 h 1224"/>
                <a:gd name="T56" fmla="*/ 492 w 870"/>
                <a:gd name="T57" fmla="*/ 1218 h 1224"/>
                <a:gd name="T58" fmla="*/ 504 w 870"/>
                <a:gd name="T59" fmla="*/ 1224 h 1224"/>
                <a:gd name="T60" fmla="*/ 522 w 870"/>
                <a:gd name="T61" fmla="*/ 1224 h 1224"/>
                <a:gd name="T62" fmla="*/ 540 w 870"/>
                <a:gd name="T63" fmla="*/ 1224 h 1224"/>
                <a:gd name="T64" fmla="*/ 558 w 870"/>
                <a:gd name="T65" fmla="*/ 1218 h 1224"/>
                <a:gd name="T66" fmla="*/ 576 w 870"/>
                <a:gd name="T67" fmla="*/ 1212 h 1224"/>
                <a:gd name="T68" fmla="*/ 594 w 870"/>
                <a:gd name="T69" fmla="*/ 1212 h 1224"/>
                <a:gd name="T70" fmla="*/ 606 w 870"/>
                <a:gd name="T71" fmla="*/ 1200 h 1224"/>
                <a:gd name="T72" fmla="*/ 624 w 870"/>
                <a:gd name="T73" fmla="*/ 1194 h 1224"/>
                <a:gd name="T74" fmla="*/ 642 w 870"/>
                <a:gd name="T75" fmla="*/ 1182 h 1224"/>
                <a:gd name="T76" fmla="*/ 660 w 870"/>
                <a:gd name="T77" fmla="*/ 1176 h 1224"/>
                <a:gd name="T78" fmla="*/ 678 w 870"/>
                <a:gd name="T79" fmla="*/ 1164 h 1224"/>
                <a:gd name="T80" fmla="*/ 696 w 870"/>
                <a:gd name="T81" fmla="*/ 1152 h 1224"/>
                <a:gd name="T82" fmla="*/ 708 w 870"/>
                <a:gd name="T83" fmla="*/ 1140 h 1224"/>
                <a:gd name="T84" fmla="*/ 726 w 870"/>
                <a:gd name="T85" fmla="*/ 1122 h 1224"/>
                <a:gd name="T86" fmla="*/ 744 w 870"/>
                <a:gd name="T87" fmla="*/ 1110 h 1224"/>
                <a:gd name="T88" fmla="*/ 762 w 870"/>
                <a:gd name="T89" fmla="*/ 1092 h 1224"/>
                <a:gd name="T90" fmla="*/ 780 w 870"/>
                <a:gd name="T91" fmla="*/ 1080 h 1224"/>
                <a:gd name="T92" fmla="*/ 798 w 870"/>
                <a:gd name="T93" fmla="*/ 1062 h 1224"/>
                <a:gd name="T94" fmla="*/ 810 w 870"/>
                <a:gd name="T95" fmla="*/ 1044 h 1224"/>
                <a:gd name="T96" fmla="*/ 828 w 870"/>
                <a:gd name="T97" fmla="*/ 1026 h 1224"/>
                <a:gd name="T98" fmla="*/ 846 w 870"/>
                <a:gd name="T99" fmla="*/ 1008 h 1224"/>
                <a:gd name="T100" fmla="*/ 864 w 870"/>
                <a:gd name="T101" fmla="*/ 996 h 122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224">
                  <a:moveTo>
                    <a:pt x="0" y="0"/>
                  </a:moveTo>
                  <a:lnTo>
                    <a:pt x="0" y="24"/>
                  </a:lnTo>
                  <a:lnTo>
                    <a:pt x="6" y="42"/>
                  </a:lnTo>
                  <a:lnTo>
                    <a:pt x="12" y="60"/>
                  </a:lnTo>
                  <a:lnTo>
                    <a:pt x="12" y="78"/>
                  </a:lnTo>
                  <a:lnTo>
                    <a:pt x="18" y="96"/>
                  </a:lnTo>
                  <a:lnTo>
                    <a:pt x="18" y="108"/>
                  </a:lnTo>
                  <a:lnTo>
                    <a:pt x="24" y="126"/>
                  </a:lnTo>
                  <a:lnTo>
                    <a:pt x="24" y="144"/>
                  </a:lnTo>
                  <a:lnTo>
                    <a:pt x="30" y="162"/>
                  </a:lnTo>
                  <a:lnTo>
                    <a:pt x="36" y="180"/>
                  </a:lnTo>
                  <a:lnTo>
                    <a:pt x="36" y="198"/>
                  </a:lnTo>
                  <a:lnTo>
                    <a:pt x="42" y="210"/>
                  </a:lnTo>
                  <a:lnTo>
                    <a:pt x="42" y="228"/>
                  </a:lnTo>
                  <a:lnTo>
                    <a:pt x="48" y="246"/>
                  </a:lnTo>
                  <a:lnTo>
                    <a:pt x="48" y="264"/>
                  </a:lnTo>
                  <a:lnTo>
                    <a:pt x="54" y="276"/>
                  </a:lnTo>
                  <a:lnTo>
                    <a:pt x="60" y="294"/>
                  </a:lnTo>
                  <a:lnTo>
                    <a:pt x="60" y="306"/>
                  </a:lnTo>
                  <a:lnTo>
                    <a:pt x="66" y="324"/>
                  </a:lnTo>
                  <a:lnTo>
                    <a:pt x="66" y="342"/>
                  </a:lnTo>
                  <a:lnTo>
                    <a:pt x="72" y="354"/>
                  </a:lnTo>
                  <a:lnTo>
                    <a:pt x="72" y="372"/>
                  </a:lnTo>
                  <a:lnTo>
                    <a:pt x="78" y="384"/>
                  </a:lnTo>
                  <a:lnTo>
                    <a:pt x="84" y="396"/>
                  </a:lnTo>
                  <a:lnTo>
                    <a:pt x="84" y="414"/>
                  </a:lnTo>
                  <a:lnTo>
                    <a:pt x="90" y="426"/>
                  </a:lnTo>
                  <a:lnTo>
                    <a:pt x="90" y="444"/>
                  </a:lnTo>
                  <a:lnTo>
                    <a:pt x="96" y="456"/>
                  </a:lnTo>
                  <a:lnTo>
                    <a:pt x="96" y="468"/>
                  </a:lnTo>
                  <a:lnTo>
                    <a:pt x="102" y="486"/>
                  </a:lnTo>
                  <a:lnTo>
                    <a:pt x="102" y="498"/>
                  </a:lnTo>
                  <a:lnTo>
                    <a:pt x="108" y="510"/>
                  </a:lnTo>
                  <a:lnTo>
                    <a:pt x="114" y="522"/>
                  </a:lnTo>
                  <a:lnTo>
                    <a:pt x="114" y="534"/>
                  </a:lnTo>
                  <a:lnTo>
                    <a:pt x="120" y="552"/>
                  </a:lnTo>
                  <a:lnTo>
                    <a:pt x="120" y="564"/>
                  </a:lnTo>
                  <a:lnTo>
                    <a:pt x="126" y="576"/>
                  </a:lnTo>
                  <a:lnTo>
                    <a:pt x="126" y="588"/>
                  </a:lnTo>
                  <a:lnTo>
                    <a:pt x="132" y="600"/>
                  </a:lnTo>
                  <a:lnTo>
                    <a:pt x="138" y="612"/>
                  </a:lnTo>
                  <a:lnTo>
                    <a:pt x="138" y="624"/>
                  </a:lnTo>
                  <a:lnTo>
                    <a:pt x="144" y="636"/>
                  </a:lnTo>
                  <a:lnTo>
                    <a:pt x="144" y="648"/>
                  </a:lnTo>
                  <a:lnTo>
                    <a:pt x="150" y="660"/>
                  </a:lnTo>
                  <a:lnTo>
                    <a:pt x="150" y="672"/>
                  </a:lnTo>
                  <a:lnTo>
                    <a:pt x="156" y="684"/>
                  </a:lnTo>
                  <a:lnTo>
                    <a:pt x="162" y="696"/>
                  </a:lnTo>
                  <a:lnTo>
                    <a:pt x="162" y="708"/>
                  </a:lnTo>
                  <a:lnTo>
                    <a:pt x="168" y="714"/>
                  </a:lnTo>
                  <a:lnTo>
                    <a:pt x="168" y="726"/>
                  </a:lnTo>
                  <a:lnTo>
                    <a:pt x="174" y="738"/>
                  </a:lnTo>
                  <a:lnTo>
                    <a:pt x="174" y="750"/>
                  </a:lnTo>
                  <a:lnTo>
                    <a:pt x="180" y="756"/>
                  </a:lnTo>
                  <a:lnTo>
                    <a:pt x="186" y="768"/>
                  </a:lnTo>
                  <a:lnTo>
                    <a:pt x="186" y="780"/>
                  </a:lnTo>
                  <a:lnTo>
                    <a:pt x="192" y="786"/>
                  </a:lnTo>
                  <a:lnTo>
                    <a:pt x="192" y="798"/>
                  </a:lnTo>
                  <a:lnTo>
                    <a:pt x="198" y="810"/>
                  </a:lnTo>
                  <a:lnTo>
                    <a:pt x="198" y="816"/>
                  </a:lnTo>
                  <a:lnTo>
                    <a:pt x="204" y="828"/>
                  </a:lnTo>
                  <a:lnTo>
                    <a:pt x="210" y="834"/>
                  </a:lnTo>
                  <a:lnTo>
                    <a:pt x="210" y="846"/>
                  </a:lnTo>
                  <a:lnTo>
                    <a:pt x="216" y="852"/>
                  </a:lnTo>
                  <a:lnTo>
                    <a:pt x="216" y="864"/>
                  </a:lnTo>
                  <a:lnTo>
                    <a:pt x="222" y="870"/>
                  </a:lnTo>
                  <a:lnTo>
                    <a:pt x="222" y="882"/>
                  </a:lnTo>
                  <a:lnTo>
                    <a:pt x="228" y="888"/>
                  </a:lnTo>
                  <a:lnTo>
                    <a:pt x="228" y="900"/>
                  </a:lnTo>
                  <a:lnTo>
                    <a:pt x="234" y="906"/>
                  </a:lnTo>
                  <a:lnTo>
                    <a:pt x="240" y="912"/>
                  </a:lnTo>
                  <a:lnTo>
                    <a:pt x="240" y="924"/>
                  </a:lnTo>
                  <a:lnTo>
                    <a:pt x="246" y="930"/>
                  </a:lnTo>
                  <a:lnTo>
                    <a:pt x="246" y="936"/>
                  </a:lnTo>
                  <a:lnTo>
                    <a:pt x="252" y="948"/>
                  </a:lnTo>
                  <a:lnTo>
                    <a:pt x="252" y="954"/>
                  </a:lnTo>
                  <a:lnTo>
                    <a:pt x="258" y="960"/>
                  </a:lnTo>
                  <a:lnTo>
                    <a:pt x="264" y="966"/>
                  </a:lnTo>
                  <a:lnTo>
                    <a:pt x="264" y="978"/>
                  </a:lnTo>
                  <a:lnTo>
                    <a:pt x="270" y="984"/>
                  </a:lnTo>
                  <a:lnTo>
                    <a:pt x="270" y="990"/>
                  </a:lnTo>
                  <a:lnTo>
                    <a:pt x="276" y="996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8" y="1014"/>
                  </a:lnTo>
                  <a:lnTo>
                    <a:pt x="288" y="1020"/>
                  </a:lnTo>
                  <a:lnTo>
                    <a:pt x="294" y="1032"/>
                  </a:lnTo>
                  <a:lnTo>
                    <a:pt x="294" y="1038"/>
                  </a:lnTo>
                  <a:lnTo>
                    <a:pt x="300" y="1044"/>
                  </a:lnTo>
                  <a:lnTo>
                    <a:pt x="300" y="1050"/>
                  </a:lnTo>
                  <a:lnTo>
                    <a:pt x="306" y="1050"/>
                  </a:lnTo>
                  <a:lnTo>
                    <a:pt x="312" y="1056"/>
                  </a:lnTo>
                  <a:lnTo>
                    <a:pt x="312" y="1062"/>
                  </a:lnTo>
                  <a:lnTo>
                    <a:pt x="318" y="1068"/>
                  </a:lnTo>
                  <a:lnTo>
                    <a:pt x="318" y="1074"/>
                  </a:lnTo>
                  <a:lnTo>
                    <a:pt x="324" y="1080"/>
                  </a:lnTo>
                  <a:lnTo>
                    <a:pt x="324" y="1086"/>
                  </a:lnTo>
                  <a:lnTo>
                    <a:pt x="330" y="1092"/>
                  </a:lnTo>
                  <a:lnTo>
                    <a:pt x="330" y="1098"/>
                  </a:lnTo>
                  <a:lnTo>
                    <a:pt x="336" y="1098"/>
                  </a:lnTo>
                  <a:lnTo>
                    <a:pt x="342" y="1104"/>
                  </a:lnTo>
                  <a:lnTo>
                    <a:pt x="342" y="1110"/>
                  </a:lnTo>
                  <a:lnTo>
                    <a:pt x="348" y="1116"/>
                  </a:lnTo>
                  <a:lnTo>
                    <a:pt x="354" y="1122"/>
                  </a:lnTo>
                  <a:lnTo>
                    <a:pt x="354" y="1128"/>
                  </a:lnTo>
                  <a:lnTo>
                    <a:pt x="360" y="1128"/>
                  </a:lnTo>
                  <a:lnTo>
                    <a:pt x="366" y="1134"/>
                  </a:lnTo>
                  <a:lnTo>
                    <a:pt x="366" y="1140"/>
                  </a:lnTo>
                  <a:lnTo>
                    <a:pt x="372" y="1140"/>
                  </a:lnTo>
                  <a:lnTo>
                    <a:pt x="372" y="1146"/>
                  </a:lnTo>
                  <a:lnTo>
                    <a:pt x="378" y="1152"/>
                  </a:lnTo>
                  <a:lnTo>
                    <a:pt x="384" y="1158"/>
                  </a:lnTo>
                  <a:lnTo>
                    <a:pt x="390" y="1158"/>
                  </a:lnTo>
                  <a:lnTo>
                    <a:pt x="390" y="1164"/>
                  </a:lnTo>
                  <a:lnTo>
                    <a:pt x="396" y="1164"/>
                  </a:lnTo>
                  <a:lnTo>
                    <a:pt x="396" y="1170"/>
                  </a:lnTo>
                  <a:lnTo>
                    <a:pt x="402" y="1170"/>
                  </a:lnTo>
                  <a:lnTo>
                    <a:pt x="402" y="1176"/>
                  </a:lnTo>
                  <a:lnTo>
                    <a:pt x="408" y="1176"/>
                  </a:lnTo>
                  <a:lnTo>
                    <a:pt x="414" y="1182"/>
                  </a:lnTo>
                  <a:lnTo>
                    <a:pt x="420" y="1188"/>
                  </a:lnTo>
                  <a:lnTo>
                    <a:pt x="426" y="1188"/>
                  </a:lnTo>
                  <a:lnTo>
                    <a:pt x="426" y="1194"/>
                  </a:lnTo>
                  <a:lnTo>
                    <a:pt x="432" y="1194"/>
                  </a:lnTo>
                  <a:lnTo>
                    <a:pt x="438" y="1200"/>
                  </a:lnTo>
                  <a:lnTo>
                    <a:pt x="444" y="1200"/>
                  </a:lnTo>
                  <a:lnTo>
                    <a:pt x="450" y="1206"/>
                  </a:lnTo>
                  <a:lnTo>
                    <a:pt x="456" y="1206"/>
                  </a:lnTo>
                  <a:lnTo>
                    <a:pt x="462" y="1212"/>
                  </a:lnTo>
                  <a:lnTo>
                    <a:pt x="468" y="1212"/>
                  </a:lnTo>
                  <a:lnTo>
                    <a:pt x="474" y="1212"/>
                  </a:lnTo>
                  <a:lnTo>
                    <a:pt x="480" y="1218"/>
                  </a:lnTo>
                  <a:lnTo>
                    <a:pt x="486" y="1218"/>
                  </a:lnTo>
                  <a:lnTo>
                    <a:pt x="492" y="1218"/>
                  </a:lnTo>
                  <a:lnTo>
                    <a:pt x="498" y="1218"/>
                  </a:lnTo>
                  <a:lnTo>
                    <a:pt x="504" y="1218"/>
                  </a:lnTo>
                  <a:lnTo>
                    <a:pt x="504" y="1224"/>
                  </a:lnTo>
                  <a:lnTo>
                    <a:pt x="510" y="1224"/>
                  </a:lnTo>
                  <a:lnTo>
                    <a:pt x="516" y="1224"/>
                  </a:lnTo>
                  <a:lnTo>
                    <a:pt x="522" y="1224"/>
                  </a:lnTo>
                  <a:lnTo>
                    <a:pt x="528" y="1224"/>
                  </a:lnTo>
                  <a:lnTo>
                    <a:pt x="534" y="1224"/>
                  </a:lnTo>
                  <a:lnTo>
                    <a:pt x="540" y="1224"/>
                  </a:lnTo>
                  <a:lnTo>
                    <a:pt x="546" y="1218"/>
                  </a:lnTo>
                  <a:lnTo>
                    <a:pt x="552" y="1218"/>
                  </a:lnTo>
                  <a:lnTo>
                    <a:pt x="558" y="1218"/>
                  </a:lnTo>
                  <a:lnTo>
                    <a:pt x="564" y="1218"/>
                  </a:lnTo>
                  <a:lnTo>
                    <a:pt x="570" y="1218"/>
                  </a:lnTo>
                  <a:lnTo>
                    <a:pt x="576" y="1212"/>
                  </a:lnTo>
                  <a:lnTo>
                    <a:pt x="582" y="1212"/>
                  </a:lnTo>
                  <a:lnTo>
                    <a:pt x="588" y="1212"/>
                  </a:lnTo>
                  <a:lnTo>
                    <a:pt x="594" y="1212"/>
                  </a:lnTo>
                  <a:lnTo>
                    <a:pt x="594" y="1206"/>
                  </a:lnTo>
                  <a:lnTo>
                    <a:pt x="600" y="1206"/>
                  </a:lnTo>
                  <a:lnTo>
                    <a:pt x="606" y="1206"/>
                  </a:lnTo>
                  <a:lnTo>
                    <a:pt x="606" y="1200"/>
                  </a:lnTo>
                  <a:lnTo>
                    <a:pt x="612" y="1200"/>
                  </a:lnTo>
                  <a:lnTo>
                    <a:pt x="618" y="1200"/>
                  </a:lnTo>
                  <a:lnTo>
                    <a:pt x="624" y="1194"/>
                  </a:lnTo>
                  <a:lnTo>
                    <a:pt x="630" y="1194"/>
                  </a:lnTo>
                  <a:lnTo>
                    <a:pt x="630" y="1188"/>
                  </a:lnTo>
                  <a:lnTo>
                    <a:pt x="636" y="1188"/>
                  </a:lnTo>
                  <a:lnTo>
                    <a:pt x="642" y="1188"/>
                  </a:lnTo>
                  <a:lnTo>
                    <a:pt x="642" y="1182"/>
                  </a:lnTo>
                  <a:lnTo>
                    <a:pt x="648" y="1182"/>
                  </a:lnTo>
                  <a:lnTo>
                    <a:pt x="654" y="1176"/>
                  </a:lnTo>
                  <a:lnTo>
                    <a:pt x="660" y="1176"/>
                  </a:lnTo>
                  <a:lnTo>
                    <a:pt x="660" y="1170"/>
                  </a:lnTo>
                  <a:lnTo>
                    <a:pt x="666" y="1170"/>
                  </a:lnTo>
                  <a:lnTo>
                    <a:pt x="672" y="1170"/>
                  </a:lnTo>
                  <a:lnTo>
                    <a:pt x="672" y="1164"/>
                  </a:lnTo>
                  <a:lnTo>
                    <a:pt x="678" y="1164"/>
                  </a:lnTo>
                  <a:lnTo>
                    <a:pt x="678" y="1158"/>
                  </a:lnTo>
                  <a:lnTo>
                    <a:pt x="684" y="1158"/>
                  </a:lnTo>
                  <a:lnTo>
                    <a:pt x="690" y="1152"/>
                  </a:lnTo>
                  <a:lnTo>
                    <a:pt x="696" y="1152"/>
                  </a:lnTo>
                  <a:lnTo>
                    <a:pt x="696" y="1146"/>
                  </a:lnTo>
                  <a:lnTo>
                    <a:pt x="702" y="1146"/>
                  </a:lnTo>
                  <a:lnTo>
                    <a:pt x="702" y="1140"/>
                  </a:lnTo>
                  <a:lnTo>
                    <a:pt x="708" y="1140"/>
                  </a:lnTo>
                  <a:lnTo>
                    <a:pt x="714" y="1134"/>
                  </a:lnTo>
                  <a:lnTo>
                    <a:pt x="720" y="1134"/>
                  </a:lnTo>
                  <a:lnTo>
                    <a:pt x="720" y="1128"/>
                  </a:lnTo>
                  <a:lnTo>
                    <a:pt x="726" y="1128"/>
                  </a:lnTo>
                  <a:lnTo>
                    <a:pt x="726" y="1122"/>
                  </a:lnTo>
                  <a:lnTo>
                    <a:pt x="732" y="1122"/>
                  </a:lnTo>
                  <a:lnTo>
                    <a:pt x="732" y="1116"/>
                  </a:lnTo>
                  <a:lnTo>
                    <a:pt x="738" y="1116"/>
                  </a:lnTo>
                  <a:lnTo>
                    <a:pt x="744" y="1110"/>
                  </a:lnTo>
                  <a:lnTo>
                    <a:pt x="750" y="1104"/>
                  </a:lnTo>
                  <a:lnTo>
                    <a:pt x="756" y="1098"/>
                  </a:lnTo>
                  <a:lnTo>
                    <a:pt x="762" y="1092"/>
                  </a:lnTo>
                  <a:lnTo>
                    <a:pt x="768" y="1086"/>
                  </a:lnTo>
                  <a:lnTo>
                    <a:pt x="774" y="1086"/>
                  </a:lnTo>
                  <a:lnTo>
                    <a:pt x="774" y="1080"/>
                  </a:lnTo>
                  <a:lnTo>
                    <a:pt x="780" y="1080"/>
                  </a:lnTo>
                  <a:lnTo>
                    <a:pt x="780" y="1074"/>
                  </a:lnTo>
                  <a:lnTo>
                    <a:pt x="786" y="1074"/>
                  </a:lnTo>
                  <a:lnTo>
                    <a:pt x="786" y="1068"/>
                  </a:lnTo>
                  <a:lnTo>
                    <a:pt x="792" y="1062"/>
                  </a:lnTo>
                  <a:lnTo>
                    <a:pt x="798" y="1062"/>
                  </a:lnTo>
                  <a:lnTo>
                    <a:pt x="798" y="1056"/>
                  </a:lnTo>
                  <a:lnTo>
                    <a:pt x="804" y="1056"/>
                  </a:lnTo>
                  <a:lnTo>
                    <a:pt x="804" y="1050"/>
                  </a:lnTo>
                  <a:lnTo>
                    <a:pt x="810" y="1050"/>
                  </a:lnTo>
                  <a:lnTo>
                    <a:pt x="810" y="1044"/>
                  </a:lnTo>
                  <a:lnTo>
                    <a:pt x="816" y="1044"/>
                  </a:lnTo>
                  <a:lnTo>
                    <a:pt x="822" y="1038"/>
                  </a:lnTo>
                  <a:lnTo>
                    <a:pt x="822" y="1032"/>
                  </a:lnTo>
                  <a:lnTo>
                    <a:pt x="828" y="1032"/>
                  </a:lnTo>
                  <a:lnTo>
                    <a:pt x="828" y="1026"/>
                  </a:lnTo>
                  <a:lnTo>
                    <a:pt x="834" y="1026"/>
                  </a:lnTo>
                  <a:lnTo>
                    <a:pt x="834" y="1020"/>
                  </a:lnTo>
                  <a:lnTo>
                    <a:pt x="840" y="1020"/>
                  </a:lnTo>
                  <a:lnTo>
                    <a:pt x="846" y="1014"/>
                  </a:lnTo>
                  <a:lnTo>
                    <a:pt x="846" y="1008"/>
                  </a:lnTo>
                  <a:lnTo>
                    <a:pt x="852" y="1008"/>
                  </a:lnTo>
                  <a:lnTo>
                    <a:pt x="852" y="1002"/>
                  </a:lnTo>
                  <a:lnTo>
                    <a:pt x="858" y="1002"/>
                  </a:lnTo>
                  <a:lnTo>
                    <a:pt x="858" y="996"/>
                  </a:lnTo>
                  <a:lnTo>
                    <a:pt x="864" y="996"/>
                  </a:lnTo>
                  <a:lnTo>
                    <a:pt x="870" y="990"/>
                  </a:lnTo>
                </a:path>
              </a:pathLst>
            </a:custGeom>
            <a:noFill/>
            <a:ln w="19050" cmpd="sng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172"/>
            <p:cNvSpPr>
              <a:spLocks/>
            </p:cNvSpPr>
            <p:nvPr/>
          </p:nvSpPr>
          <p:spPr bwMode="auto">
            <a:xfrm>
              <a:off x="2826" y="2712"/>
              <a:ext cx="864" cy="1218"/>
            </a:xfrm>
            <a:custGeom>
              <a:avLst/>
              <a:gdLst>
                <a:gd name="T0" fmla="*/ 12 w 864"/>
                <a:gd name="T1" fmla="*/ 222 h 1218"/>
                <a:gd name="T2" fmla="*/ 30 w 864"/>
                <a:gd name="T3" fmla="*/ 204 h 1218"/>
                <a:gd name="T4" fmla="*/ 42 w 864"/>
                <a:gd name="T5" fmla="*/ 186 h 1218"/>
                <a:gd name="T6" fmla="*/ 60 w 864"/>
                <a:gd name="T7" fmla="*/ 168 h 1218"/>
                <a:gd name="T8" fmla="*/ 78 w 864"/>
                <a:gd name="T9" fmla="*/ 150 h 1218"/>
                <a:gd name="T10" fmla="*/ 96 w 864"/>
                <a:gd name="T11" fmla="*/ 138 h 1218"/>
                <a:gd name="T12" fmla="*/ 114 w 864"/>
                <a:gd name="T13" fmla="*/ 120 h 1218"/>
                <a:gd name="T14" fmla="*/ 132 w 864"/>
                <a:gd name="T15" fmla="*/ 108 h 1218"/>
                <a:gd name="T16" fmla="*/ 144 w 864"/>
                <a:gd name="T17" fmla="*/ 90 h 1218"/>
                <a:gd name="T18" fmla="*/ 162 w 864"/>
                <a:gd name="T19" fmla="*/ 78 h 1218"/>
                <a:gd name="T20" fmla="*/ 180 w 864"/>
                <a:gd name="T21" fmla="*/ 66 h 1218"/>
                <a:gd name="T22" fmla="*/ 198 w 864"/>
                <a:gd name="T23" fmla="*/ 54 h 1218"/>
                <a:gd name="T24" fmla="*/ 216 w 864"/>
                <a:gd name="T25" fmla="*/ 42 h 1218"/>
                <a:gd name="T26" fmla="*/ 234 w 864"/>
                <a:gd name="T27" fmla="*/ 36 h 1218"/>
                <a:gd name="T28" fmla="*/ 246 w 864"/>
                <a:gd name="T29" fmla="*/ 24 h 1218"/>
                <a:gd name="T30" fmla="*/ 264 w 864"/>
                <a:gd name="T31" fmla="*/ 18 h 1218"/>
                <a:gd name="T32" fmla="*/ 282 w 864"/>
                <a:gd name="T33" fmla="*/ 12 h 1218"/>
                <a:gd name="T34" fmla="*/ 300 w 864"/>
                <a:gd name="T35" fmla="*/ 6 h 1218"/>
                <a:gd name="T36" fmla="*/ 318 w 864"/>
                <a:gd name="T37" fmla="*/ 6 h 1218"/>
                <a:gd name="T38" fmla="*/ 336 w 864"/>
                <a:gd name="T39" fmla="*/ 0 h 1218"/>
                <a:gd name="T40" fmla="*/ 348 w 864"/>
                <a:gd name="T41" fmla="*/ 0 h 1218"/>
                <a:gd name="T42" fmla="*/ 366 w 864"/>
                <a:gd name="T43" fmla="*/ 6 h 1218"/>
                <a:gd name="T44" fmla="*/ 384 w 864"/>
                <a:gd name="T45" fmla="*/ 6 h 1218"/>
                <a:gd name="T46" fmla="*/ 402 w 864"/>
                <a:gd name="T47" fmla="*/ 12 h 1218"/>
                <a:gd name="T48" fmla="*/ 420 w 864"/>
                <a:gd name="T49" fmla="*/ 24 h 1218"/>
                <a:gd name="T50" fmla="*/ 438 w 864"/>
                <a:gd name="T51" fmla="*/ 30 h 1218"/>
                <a:gd name="T52" fmla="*/ 450 w 864"/>
                <a:gd name="T53" fmla="*/ 42 h 1218"/>
                <a:gd name="T54" fmla="*/ 468 w 864"/>
                <a:gd name="T55" fmla="*/ 60 h 1218"/>
                <a:gd name="T56" fmla="*/ 486 w 864"/>
                <a:gd name="T57" fmla="*/ 72 h 1218"/>
                <a:gd name="T58" fmla="*/ 504 w 864"/>
                <a:gd name="T59" fmla="*/ 96 h 1218"/>
                <a:gd name="T60" fmla="*/ 522 w 864"/>
                <a:gd name="T61" fmla="*/ 114 h 1218"/>
                <a:gd name="T62" fmla="*/ 540 w 864"/>
                <a:gd name="T63" fmla="*/ 138 h 1218"/>
                <a:gd name="T64" fmla="*/ 552 w 864"/>
                <a:gd name="T65" fmla="*/ 168 h 1218"/>
                <a:gd name="T66" fmla="*/ 570 w 864"/>
                <a:gd name="T67" fmla="*/ 192 h 1218"/>
                <a:gd name="T68" fmla="*/ 588 w 864"/>
                <a:gd name="T69" fmla="*/ 228 h 1218"/>
                <a:gd name="T70" fmla="*/ 606 w 864"/>
                <a:gd name="T71" fmla="*/ 264 h 1218"/>
                <a:gd name="T72" fmla="*/ 624 w 864"/>
                <a:gd name="T73" fmla="*/ 300 h 1218"/>
                <a:gd name="T74" fmla="*/ 642 w 864"/>
                <a:gd name="T75" fmla="*/ 342 h 1218"/>
                <a:gd name="T76" fmla="*/ 654 w 864"/>
                <a:gd name="T77" fmla="*/ 390 h 1218"/>
                <a:gd name="T78" fmla="*/ 672 w 864"/>
                <a:gd name="T79" fmla="*/ 438 h 1218"/>
                <a:gd name="T80" fmla="*/ 690 w 864"/>
                <a:gd name="T81" fmla="*/ 486 h 1218"/>
                <a:gd name="T82" fmla="*/ 708 w 864"/>
                <a:gd name="T83" fmla="*/ 540 h 1218"/>
                <a:gd name="T84" fmla="*/ 726 w 864"/>
                <a:gd name="T85" fmla="*/ 600 h 1218"/>
                <a:gd name="T86" fmla="*/ 744 w 864"/>
                <a:gd name="T87" fmla="*/ 660 h 1218"/>
                <a:gd name="T88" fmla="*/ 762 w 864"/>
                <a:gd name="T89" fmla="*/ 726 h 1218"/>
                <a:gd name="T90" fmla="*/ 774 w 864"/>
                <a:gd name="T91" fmla="*/ 798 h 1218"/>
                <a:gd name="T92" fmla="*/ 792 w 864"/>
                <a:gd name="T93" fmla="*/ 870 h 1218"/>
                <a:gd name="T94" fmla="*/ 810 w 864"/>
                <a:gd name="T95" fmla="*/ 948 h 1218"/>
                <a:gd name="T96" fmla="*/ 828 w 864"/>
                <a:gd name="T97" fmla="*/ 1026 h 1218"/>
                <a:gd name="T98" fmla="*/ 846 w 864"/>
                <a:gd name="T99" fmla="*/ 1116 h 1218"/>
                <a:gd name="T100" fmla="*/ 864 w 864"/>
                <a:gd name="T101" fmla="*/ 1200 h 12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1218">
                  <a:moveTo>
                    <a:pt x="0" y="234"/>
                  </a:moveTo>
                  <a:lnTo>
                    <a:pt x="0" y="228"/>
                  </a:lnTo>
                  <a:lnTo>
                    <a:pt x="6" y="228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2" y="186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2"/>
                  </a:lnTo>
                  <a:lnTo>
                    <a:pt x="108" y="126"/>
                  </a:lnTo>
                  <a:lnTo>
                    <a:pt x="114" y="120"/>
                  </a:lnTo>
                  <a:lnTo>
                    <a:pt x="120" y="114"/>
                  </a:lnTo>
                  <a:lnTo>
                    <a:pt x="126" y="108"/>
                  </a:lnTo>
                  <a:lnTo>
                    <a:pt x="132" y="108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96"/>
                  </a:lnTo>
                  <a:lnTo>
                    <a:pt x="144" y="96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66"/>
                  </a:lnTo>
                  <a:lnTo>
                    <a:pt x="186" y="66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42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72"/>
                  </a:lnTo>
                  <a:lnTo>
                    <a:pt x="492" y="78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498" y="90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6" y="108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8" y="126"/>
                  </a:lnTo>
                  <a:lnTo>
                    <a:pt x="534" y="126"/>
                  </a:lnTo>
                  <a:lnTo>
                    <a:pt x="534" y="132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6" y="204"/>
                  </a:lnTo>
                  <a:lnTo>
                    <a:pt x="576" y="210"/>
                  </a:lnTo>
                  <a:lnTo>
                    <a:pt x="582" y="216"/>
                  </a:lnTo>
                  <a:lnTo>
                    <a:pt x="588" y="222"/>
                  </a:lnTo>
                  <a:lnTo>
                    <a:pt x="588" y="228"/>
                  </a:lnTo>
                  <a:lnTo>
                    <a:pt x="594" y="234"/>
                  </a:lnTo>
                  <a:lnTo>
                    <a:pt x="594" y="240"/>
                  </a:lnTo>
                  <a:lnTo>
                    <a:pt x="600" y="246"/>
                  </a:lnTo>
                  <a:lnTo>
                    <a:pt x="600" y="258"/>
                  </a:lnTo>
                  <a:lnTo>
                    <a:pt x="606" y="264"/>
                  </a:lnTo>
                  <a:lnTo>
                    <a:pt x="612" y="270"/>
                  </a:lnTo>
                  <a:lnTo>
                    <a:pt x="612" y="276"/>
                  </a:lnTo>
                  <a:lnTo>
                    <a:pt x="618" y="288"/>
                  </a:lnTo>
                  <a:lnTo>
                    <a:pt x="618" y="294"/>
                  </a:lnTo>
                  <a:lnTo>
                    <a:pt x="624" y="300"/>
                  </a:lnTo>
                  <a:lnTo>
                    <a:pt x="624" y="312"/>
                  </a:lnTo>
                  <a:lnTo>
                    <a:pt x="630" y="318"/>
                  </a:lnTo>
                  <a:lnTo>
                    <a:pt x="636" y="324"/>
                  </a:lnTo>
                  <a:lnTo>
                    <a:pt x="636" y="336"/>
                  </a:lnTo>
                  <a:lnTo>
                    <a:pt x="642" y="342"/>
                  </a:lnTo>
                  <a:lnTo>
                    <a:pt x="642" y="354"/>
                  </a:lnTo>
                  <a:lnTo>
                    <a:pt x="648" y="360"/>
                  </a:lnTo>
                  <a:lnTo>
                    <a:pt x="648" y="372"/>
                  </a:lnTo>
                  <a:lnTo>
                    <a:pt x="654" y="378"/>
                  </a:lnTo>
                  <a:lnTo>
                    <a:pt x="654" y="390"/>
                  </a:lnTo>
                  <a:lnTo>
                    <a:pt x="660" y="396"/>
                  </a:lnTo>
                  <a:lnTo>
                    <a:pt x="666" y="408"/>
                  </a:lnTo>
                  <a:lnTo>
                    <a:pt x="666" y="414"/>
                  </a:lnTo>
                  <a:lnTo>
                    <a:pt x="672" y="426"/>
                  </a:lnTo>
                  <a:lnTo>
                    <a:pt x="672" y="438"/>
                  </a:lnTo>
                  <a:lnTo>
                    <a:pt x="678" y="444"/>
                  </a:lnTo>
                  <a:lnTo>
                    <a:pt x="678" y="456"/>
                  </a:lnTo>
                  <a:lnTo>
                    <a:pt x="684" y="468"/>
                  </a:lnTo>
                  <a:lnTo>
                    <a:pt x="690" y="474"/>
                  </a:lnTo>
                  <a:lnTo>
                    <a:pt x="690" y="486"/>
                  </a:lnTo>
                  <a:lnTo>
                    <a:pt x="696" y="498"/>
                  </a:lnTo>
                  <a:lnTo>
                    <a:pt x="696" y="510"/>
                  </a:lnTo>
                  <a:lnTo>
                    <a:pt x="702" y="516"/>
                  </a:lnTo>
                  <a:lnTo>
                    <a:pt x="702" y="528"/>
                  </a:lnTo>
                  <a:lnTo>
                    <a:pt x="708" y="540"/>
                  </a:lnTo>
                  <a:lnTo>
                    <a:pt x="714" y="552"/>
                  </a:lnTo>
                  <a:lnTo>
                    <a:pt x="714" y="564"/>
                  </a:lnTo>
                  <a:lnTo>
                    <a:pt x="720" y="576"/>
                  </a:lnTo>
                  <a:lnTo>
                    <a:pt x="720" y="588"/>
                  </a:lnTo>
                  <a:lnTo>
                    <a:pt x="726" y="600"/>
                  </a:lnTo>
                  <a:lnTo>
                    <a:pt x="726" y="612"/>
                  </a:lnTo>
                  <a:lnTo>
                    <a:pt x="732" y="624"/>
                  </a:lnTo>
                  <a:lnTo>
                    <a:pt x="738" y="636"/>
                  </a:lnTo>
                  <a:lnTo>
                    <a:pt x="738" y="648"/>
                  </a:lnTo>
                  <a:lnTo>
                    <a:pt x="744" y="660"/>
                  </a:lnTo>
                  <a:lnTo>
                    <a:pt x="744" y="672"/>
                  </a:lnTo>
                  <a:lnTo>
                    <a:pt x="750" y="690"/>
                  </a:lnTo>
                  <a:lnTo>
                    <a:pt x="750" y="702"/>
                  </a:lnTo>
                  <a:lnTo>
                    <a:pt x="756" y="714"/>
                  </a:lnTo>
                  <a:lnTo>
                    <a:pt x="762" y="726"/>
                  </a:lnTo>
                  <a:lnTo>
                    <a:pt x="762" y="738"/>
                  </a:lnTo>
                  <a:lnTo>
                    <a:pt x="768" y="756"/>
                  </a:lnTo>
                  <a:lnTo>
                    <a:pt x="768" y="768"/>
                  </a:lnTo>
                  <a:lnTo>
                    <a:pt x="774" y="780"/>
                  </a:lnTo>
                  <a:lnTo>
                    <a:pt x="774" y="798"/>
                  </a:lnTo>
                  <a:lnTo>
                    <a:pt x="780" y="810"/>
                  </a:lnTo>
                  <a:lnTo>
                    <a:pt x="780" y="828"/>
                  </a:lnTo>
                  <a:lnTo>
                    <a:pt x="786" y="840"/>
                  </a:lnTo>
                  <a:lnTo>
                    <a:pt x="792" y="852"/>
                  </a:lnTo>
                  <a:lnTo>
                    <a:pt x="792" y="870"/>
                  </a:lnTo>
                  <a:lnTo>
                    <a:pt x="798" y="882"/>
                  </a:lnTo>
                  <a:lnTo>
                    <a:pt x="798" y="900"/>
                  </a:lnTo>
                  <a:lnTo>
                    <a:pt x="804" y="918"/>
                  </a:lnTo>
                  <a:lnTo>
                    <a:pt x="804" y="930"/>
                  </a:lnTo>
                  <a:lnTo>
                    <a:pt x="810" y="948"/>
                  </a:lnTo>
                  <a:lnTo>
                    <a:pt x="816" y="960"/>
                  </a:lnTo>
                  <a:lnTo>
                    <a:pt x="816" y="978"/>
                  </a:lnTo>
                  <a:lnTo>
                    <a:pt x="822" y="996"/>
                  </a:lnTo>
                  <a:lnTo>
                    <a:pt x="822" y="1014"/>
                  </a:lnTo>
                  <a:lnTo>
                    <a:pt x="828" y="1026"/>
                  </a:lnTo>
                  <a:lnTo>
                    <a:pt x="828" y="1044"/>
                  </a:lnTo>
                  <a:lnTo>
                    <a:pt x="834" y="1062"/>
                  </a:lnTo>
                  <a:lnTo>
                    <a:pt x="840" y="1080"/>
                  </a:lnTo>
                  <a:lnTo>
                    <a:pt x="840" y="1098"/>
                  </a:lnTo>
                  <a:lnTo>
                    <a:pt x="846" y="1116"/>
                  </a:lnTo>
                  <a:lnTo>
                    <a:pt x="846" y="1128"/>
                  </a:lnTo>
                  <a:lnTo>
                    <a:pt x="852" y="1146"/>
                  </a:lnTo>
                  <a:lnTo>
                    <a:pt x="852" y="1164"/>
                  </a:lnTo>
                  <a:lnTo>
                    <a:pt x="858" y="1182"/>
                  </a:lnTo>
                  <a:lnTo>
                    <a:pt x="864" y="1200"/>
                  </a:lnTo>
                  <a:lnTo>
                    <a:pt x="864" y="1218"/>
                  </a:lnTo>
                </a:path>
              </a:pathLst>
            </a:custGeom>
            <a:noFill/>
            <a:ln w="19050" cmpd="sng">
              <a:solidFill>
                <a:srgbClr val="99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95"/>
          <p:cNvGrpSpPr>
            <a:grpSpLocks/>
          </p:cNvGrpSpPr>
          <p:nvPr/>
        </p:nvGrpSpPr>
        <p:grpSpPr bwMode="auto">
          <a:xfrm>
            <a:off x="2536825" y="3027363"/>
            <a:ext cx="4013200" cy="3171825"/>
            <a:chOff x="1746" y="1956"/>
            <a:chExt cx="2148" cy="1998"/>
          </a:xfrm>
        </p:grpSpPr>
        <p:sp>
          <p:nvSpPr>
            <p:cNvPr id="11295" name="Freeform 175"/>
            <p:cNvSpPr>
              <a:spLocks/>
            </p:cNvSpPr>
            <p:nvPr/>
          </p:nvSpPr>
          <p:spPr bwMode="auto">
            <a:xfrm>
              <a:off x="1746" y="3072"/>
              <a:ext cx="870" cy="882"/>
            </a:xfrm>
            <a:custGeom>
              <a:avLst/>
              <a:gdLst>
                <a:gd name="T0" fmla="*/ 18 w 870"/>
                <a:gd name="T1" fmla="*/ 792 h 882"/>
                <a:gd name="T2" fmla="*/ 30 w 870"/>
                <a:gd name="T3" fmla="*/ 684 h 882"/>
                <a:gd name="T4" fmla="*/ 48 w 870"/>
                <a:gd name="T5" fmla="*/ 582 h 882"/>
                <a:gd name="T6" fmla="*/ 66 w 870"/>
                <a:gd name="T7" fmla="*/ 498 h 882"/>
                <a:gd name="T8" fmla="*/ 84 w 870"/>
                <a:gd name="T9" fmla="*/ 420 h 882"/>
                <a:gd name="T10" fmla="*/ 102 w 870"/>
                <a:gd name="T11" fmla="*/ 348 h 882"/>
                <a:gd name="T12" fmla="*/ 120 w 870"/>
                <a:gd name="T13" fmla="*/ 288 h 882"/>
                <a:gd name="T14" fmla="*/ 132 w 870"/>
                <a:gd name="T15" fmla="*/ 234 h 882"/>
                <a:gd name="T16" fmla="*/ 150 w 870"/>
                <a:gd name="T17" fmla="*/ 186 h 882"/>
                <a:gd name="T18" fmla="*/ 168 w 870"/>
                <a:gd name="T19" fmla="*/ 150 h 882"/>
                <a:gd name="T20" fmla="*/ 186 w 870"/>
                <a:gd name="T21" fmla="*/ 114 h 882"/>
                <a:gd name="T22" fmla="*/ 204 w 870"/>
                <a:gd name="T23" fmla="*/ 84 h 882"/>
                <a:gd name="T24" fmla="*/ 222 w 870"/>
                <a:gd name="T25" fmla="*/ 60 h 882"/>
                <a:gd name="T26" fmla="*/ 234 w 870"/>
                <a:gd name="T27" fmla="*/ 42 h 882"/>
                <a:gd name="T28" fmla="*/ 252 w 870"/>
                <a:gd name="T29" fmla="*/ 30 h 882"/>
                <a:gd name="T30" fmla="*/ 270 w 870"/>
                <a:gd name="T31" fmla="*/ 18 h 882"/>
                <a:gd name="T32" fmla="*/ 288 w 870"/>
                <a:gd name="T33" fmla="*/ 12 h 882"/>
                <a:gd name="T34" fmla="*/ 306 w 870"/>
                <a:gd name="T35" fmla="*/ 6 h 882"/>
                <a:gd name="T36" fmla="*/ 324 w 870"/>
                <a:gd name="T37" fmla="*/ 0 h 882"/>
                <a:gd name="T38" fmla="*/ 336 w 870"/>
                <a:gd name="T39" fmla="*/ 0 h 882"/>
                <a:gd name="T40" fmla="*/ 354 w 870"/>
                <a:gd name="T41" fmla="*/ 6 h 882"/>
                <a:gd name="T42" fmla="*/ 372 w 870"/>
                <a:gd name="T43" fmla="*/ 6 h 882"/>
                <a:gd name="T44" fmla="*/ 390 w 870"/>
                <a:gd name="T45" fmla="*/ 12 h 882"/>
                <a:gd name="T46" fmla="*/ 408 w 870"/>
                <a:gd name="T47" fmla="*/ 18 h 882"/>
                <a:gd name="T48" fmla="*/ 426 w 870"/>
                <a:gd name="T49" fmla="*/ 24 h 882"/>
                <a:gd name="T50" fmla="*/ 438 w 870"/>
                <a:gd name="T51" fmla="*/ 36 h 882"/>
                <a:gd name="T52" fmla="*/ 456 w 870"/>
                <a:gd name="T53" fmla="*/ 42 h 882"/>
                <a:gd name="T54" fmla="*/ 474 w 870"/>
                <a:gd name="T55" fmla="*/ 54 h 882"/>
                <a:gd name="T56" fmla="*/ 492 w 870"/>
                <a:gd name="T57" fmla="*/ 60 h 882"/>
                <a:gd name="T58" fmla="*/ 510 w 870"/>
                <a:gd name="T59" fmla="*/ 66 h 882"/>
                <a:gd name="T60" fmla="*/ 528 w 870"/>
                <a:gd name="T61" fmla="*/ 78 h 882"/>
                <a:gd name="T62" fmla="*/ 540 w 870"/>
                <a:gd name="T63" fmla="*/ 84 h 882"/>
                <a:gd name="T64" fmla="*/ 558 w 870"/>
                <a:gd name="T65" fmla="*/ 90 h 882"/>
                <a:gd name="T66" fmla="*/ 576 w 870"/>
                <a:gd name="T67" fmla="*/ 96 h 882"/>
                <a:gd name="T68" fmla="*/ 594 w 870"/>
                <a:gd name="T69" fmla="*/ 102 h 882"/>
                <a:gd name="T70" fmla="*/ 612 w 870"/>
                <a:gd name="T71" fmla="*/ 108 h 882"/>
                <a:gd name="T72" fmla="*/ 630 w 870"/>
                <a:gd name="T73" fmla="*/ 114 h 882"/>
                <a:gd name="T74" fmla="*/ 642 w 870"/>
                <a:gd name="T75" fmla="*/ 120 h 882"/>
                <a:gd name="T76" fmla="*/ 660 w 870"/>
                <a:gd name="T77" fmla="*/ 120 h 882"/>
                <a:gd name="T78" fmla="*/ 678 w 870"/>
                <a:gd name="T79" fmla="*/ 120 h 882"/>
                <a:gd name="T80" fmla="*/ 696 w 870"/>
                <a:gd name="T81" fmla="*/ 120 h 882"/>
                <a:gd name="T82" fmla="*/ 714 w 870"/>
                <a:gd name="T83" fmla="*/ 120 h 882"/>
                <a:gd name="T84" fmla="*/ 732 w 870"/>
                <a:gd name="T85" fmla="*/ 120 h 882"/>
                <a:gd name="T86" fmla="*/ 750 w 870"/>
                <a:gd name="T87" fmla="*/ 114 h 882"/>
                <a:gd name="T88" fmla="*/ 762 w 870"/>
                <a:gd name="T89" fmla="*/ 108 h 882"/>
                <a:gd name="T90" fmla="*/ 780 w 870"/>
                <a:gd name="T91" fmla="*/ 108 h 882"/>
                <a:gd name="T92" fmla="*/ 798 w 870"/>
                <a:gd name="T93" fmla="*/ 96 h 882"/>
                <a:gd name="T94" fmla="*/ 816 w 870"/>
                <a:gd name="T95" fmla="*/ 90 h 882"/>
                <a:gd name="T96" fmla="*/ 834 w 870"/>
                <a:gd name="T97" fmla="*/ 84 h 882"/>
                <a:gd name="T98" fmla="*/ 852 w 870"/>
                <a:gd name="T99" fmla="*/ 72 h 882"/>
                <a:gd name="T100" fmla="*/ 864 w 870"/>
                <a:gd name="T101" fmla="*/ 60 h 8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882">
                  <a:moveTo>
                    <a:pt x="0" y="882"/>
                  </a:moveTo>
                  <a:lnTo>
                    <a:pt x="6" y="858"/>
                  </a:lnTo>
                  <a:lnTo>
                    <a:pt x="6" y="840"/>
                  </a:lnTo>
                  <a:lnTo>
                    <a:pt x="12" y="816"/>
                  </a:lnTo>
                  <a:lnTo>
                    <a:pt x="18" y="792"/>
                  </a:lnTo>
                  <a:lnTo>
                    <a:pt x="18" y="768"/>
                  </a:lnTo>
                  <a:lnTo>
                    <a:pt x="24" y="744"/>
                  </a:lnTo>
                  <a:lnTo>
                    <a:pt x="24" y="726"/>
                  </a:lnTo>
                  <a:lnTo>
                    <a:pt x="30" y="702"/>
                  </a:lnTo>
                  <a:lnTo>
                    <a:pt x="30" y="684"/>
                  </a:lnTo>
                  <a:lnTo>
                    <a:pt x="36" y="660"/>
                  </a:lnTo>
                  <a:lnTo>
                    <a:pt x="42" y="642"/>
                  </a:lnTo>
                  <a:lnTo>
                    <a:pt x="42" y="624"/>
                  </a:lnTo>
                  <a:lnTo>
                    <a:pt x="48" y="606"/>
                  </a:lnTo>
                  <a:lnTo>
                    <a:pt x="48" y="582"/>
                  </a:lnTo>
                  <a:lnTo>
                    <a:pt x="54" y="564"/>
                  </a:lnTo>
                  <a:lnTo>
                    <a:pt x="54" y="546"/>
                  </a:lnTo>
                  <a:lnTo>
                    <a:pt x="60" y="534"/>
                  </a:lnTo>
                  <a:lnTo>
                    <a:pt x="66" y="516"/>
                  </a:lnTo>
                  <a:lnTo>
                    <a:pt x="66" y="498"/>
                  </a:lnTo>
                  <a:lnTo>
                    <a:pt x="72" y="480"/>
                  </a:lnTo>
                  <a:lnTo>
                    <a:pt x="72" y="462"/>
                  </a:lnTo>
                  <a:lnTo>
                    <a:pt x="78" y="450"/>
                  </a:lnTo>
                  <a:lnTo>
                    <a:pt x="78" y="432"/>
                  </a:lnTo>
                  <a:lnTo>
                    <a:pt x="84" y="420"/>
                  </a:lnTo>
                  <a:lnTo>
                    <a:pt x="90" y="402"/>
                  </a:lnTo>
                  <a:lnTo>
                    <a:pt x="90" y="390"/>
                  </a:lnTo>
                  <a:lnTo>
                    <a:pt x="96" y="378"/>
                  </a:lnTo>
                  <a:lnTo>
                    <a:pt x="96" y="360"/>
                  </a:lnTo>
                  <a:lnTo>
                    <a:pt x="102" y="348"/>
                  </a:lnTo>
                  <a:lnTo>
                    <a:pt x="102" y="336"/>
                  </a:lnTo>
                  <a:lnTo>
                    <a:pt x="108" y="324"/>
                  </a:lnTo>
                  <a:lnTo>
                    <a:pt x="108" y="312"/>
                  </a:lnTo>
                  <a:lnTo>
                    <a:pt x="114" y="300"/>
                  </a:lnTo>
                  <a:lnTo>
                    <a:pt x="120" y="288"/>
                  </a:lnTo>
                  <a:lnTo>
                    <a:pt x="120" y="276"/>
                  </a:lnTo>
                  <a:lnTo>
                    <a:pt x="126" y="264"/>
                  </a:lnTo>
                  <a:lnTo>
                    <a:pt x="126" y="258"/>
                  </a:lnTo>
                  <a:lnTo>
                    <a:pt x="132" y="246"/>
                  </a:lnTo>
                  <a:lnTo>
                    <a:pt x="132" y="234"/>
                  </a:lnTo>
                  <a:lnTo>
                    <a:pt x="138" y="222"/>
                  </a:lnTo>
                  <a:lnTo>
                    <a:pt x="144" y="216"/>
                  </a:lnTo>
                  <a:lnTo>
                    <a:pt x="144" y="204"/>
                  </a:lnTo>
                  <a:lnTo>
                    <a:pt x="150" y="198"/>
                  </a:lnTo>
                  <a:lnTo>
                    <a:pt x="150" y="186"/>
                  </a:lnTo>
                  <a:lnTo>
                    <a:pt x="156" y="180"/>
                  </a:lnTo>
                  <a:lnTo>
                    <a:pt x="156" y="174"/>
                  </a:lnTo>
                  <a:lnTo>
                    <a:pt x="162" y="162"/>
                  </a:lnTo>
                  <a:lnTo>
                    <a:pt x="168" y="156"/>
                  </a:lnTo>
                  <a:lnTo>
                    <a:pt x="168" y="150"/>
                  </a:lnTo>
                  <a:lnTo>
                    <a:pt x="174" y="138"/>
                  </a:lnTo>
                  <a:lnTo>
                    <a:pt x="174" y="132"/>
                  </a:lnTo>
                  <a:lnTo>
                    <a:pt x="180" y="126"/>
                  </a:lnTo>
                  <a:lnTo>
                    <a:pt x="180" y="120"/>
                  </a:lnTo>
                  <a:lnTo>
                    <a:pt x="186" y="114"/>
                  </a:lnTo>
                  <a:lnTo>
                    <a:pt x="192" y="108"/>
                  </a:lnTo>
                  <a:lnTo>
                    <a:pt x="192" y="102"/>
                  </a:lnTo>
                  <a:lnTo>
                    <a:pt x="198" y="96"/>
                  </a:lnTo>
                  <a:lnTo>
                    <a:pt x="198" y="90"/>
                  </a:lnTo>
                  <a:lnTo>
                    <a:pt x="204" y="84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2"/>
                  </a:lnTo>
                  <a:lnTo>
                    <a:pt x="216" y="66"/>
                  </a:lnTo>
                  <a:lnTo>
                    <a:pt x="222" y="60"/>
                  </a:lnTo>
                  <a:lnTo>
                    <a:pt x="228" y="54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102"/>
                  </a:lnTo>
                  <a:lnTo>
                    <a:pt x="588" y="102"/>
                  </a:lnTo>
                  <a:lnTo>
                    <a:pt x="594" y="102"/>
                  </a:lnTo>
                  <a:lnTo>
                    <a:pt x="600" y="108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0" y="114"/>
                  </a:lnTo>
                  <a:lnTo>
                    <a:pt x="636" y="114"/>
                  </a:lnTo>
                  <a:lnTo>
                    <a:pt x="642" y="114"/>
                  </a:lnTo>
                  <a:lnTo>
                    <a:pt x="642" y="120"/>
                  </a:lnTo>
                  <a:lnTo>
                    <a:pt x="648" y="120"/>
                  </a:lnTo>
                  <a:lnTo>
                    <a:pt x="654" y="120"/>
                  </a:lnTo>
                  <a:lnTo>
                    <a:pt x="660" y="120"/>
                  </a:lnTo>
                  <a:lnTo>
                    <a:pt x="666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90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8" y="120"/>
                  </a:lnTo>
                  <a:lnTo>
                    <a:pt x="714" y="120"/>
                  </a:lnTo>
                  <a:lnTo>
                    <a:pt x="720" y="120"/>
                  </a:lnTo>
                  <a:lnTo>
                    <a:pt x="726" y="120"/>
                  </a:lnTo>
                  <a:lnTo>
                    <a:pt x="732" y="120"/>
                  </a:lnTo>
                  <a:lnTo>
                    <a:pt x="738" y="114"/>
                  </a:lnTo>
                  <a:lnTo>
                    <a:pt x="744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80" y="108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8" y="96"/>
                  </a:lnTo>
                  <a:lnTo>
                    <a:pt x="804" y="96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22" y="90"/>
                  </a:lnTo>
                  <a:lnTo>
                    <a:pt x="828" y="84"/>
                  </a:lnTo>
                  <a:lnTo>
                    <a:pt x="834" y="84"/>
                  </a:lnTo>
                  <a:lnTo>
                    <a:pt x="834" y="78"/>
                  </a:lnTo>
                  <a:lnTo>
                    <a:pt x="840" y="78"/>
                  </a:lnTo>
                  <a:lnTo>
                    <a:pt x="846" y="72"/>
                  </a:lnTo>
                  <a:lnTo>
                    <a:pt x="852" y="72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60"/>
                  </a:lnTo>
                  <a:lnTo>
                    <a:pt x="870" y="60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176"/>
            <p:cNvSpPr>
              <a:spLocks/>
            </p:cNvSpPr>
            <p:nvPr/>
          </p:nvSpPr>
          <p:spPr bwMode="auto">
            <a:xfrm>
              <a:off x="2616" y="2700"/>
              <a:ext cx="864" cy="432"/>
            </a:xfrm>
            <a:custGeom>
              <a:avLst/>
              <a:gdLst>
                <a:gd name="T0" fmla="*/ 12 w 864"/>
                <a:gd name="T1" fmla="*/ 420 h 432"/>
                <a:gd name="T2" fmla="*/ 30 w 864"/>
                <a:gd name="T3" fmla="*/ 408 h 432"/>
                <a:gd name="T4" fmla="*/ 48 w 864"/>
                <a:gd name="T5" fmla="*/ 396 h 432"/>
                <a:gd name="T6" fmla="*/ 66 w 864"/>
                <a:gd name="T7" fmla="*/ 384 h 432"/>
                <a:gd name="T8" fmla="*/ 84 w 864"/>
                <a:gd name="T9" fmla="*/ 366 h 432"/>
                <a:gd name="T10" fmla="*/ 96 w 864"/>
                <a:gd name="T11" fmla="*/ 354 h 432"/>
                <a:gd name="T12" fmla="*/ 114 w 864"/>
                <a:gd name="T13" fmla="*/ 336 h 432"/>
                <a:gd name="T14" fmla="*/ 132 w 864"/>
                <a:gd name="T15" fmla="*/ 318 h 432"/>
                <a:gd name="T16" fmla="*/ 150 w 864"/>
                <a:gd name="T17" fmla="*/ 306 h 432"/>
                <a:gd name="T18" fmla="*/ 168 w 864"/>
                <a:gd name="T19" fmla="*/ 288 h 432"/>
                <a:gd name="T20" fmla="*/ 186 w 864"/>
                <a:gd name="T21" fmla="*/ 270 h 432"/>
                <a:gd name="T22" fmla="*/ 198 w 864"/>
                <a:gd name="T23" fmla="*/ 252 h 432"/>
                <a:gd name="T24" fmla="*/ 216 w 864"/>
                <a:gd name="T25" fmla="*/ 234 h 432"/>
                <a:gd name="T26" fmla="*/ 234 w 864"/>
                <a:gd name="T27" fmla="*/ 216 h 432"/>
                <a:gd name="T28" fmla="*/ 252 w 864"/>
                <a:gd name="T29" fmla="*/ 204 h 432"/>
                <a:gd name="T30" fmla="*/ 270 w 864"/>
                <a:gd name="T31" fmla="*/ 186 h 432"/>
                <a:gd name="T32" fmla="*/ 288 w 864"/>
                <a:gd name="T33" fmla="*/ 168 h 432"/>
                <a:gd name="T34" fmla="*/ 300 w 864"/>
                <a:gd name="T35" fmla="*/ 150 h 432"/>
                <a:gd name="T36" fmla="*/ 318 w 864"/>
                <a:gd name="T37" fmla="*/ 138 h 432"/>
                <a:gd name="T38" fmla="*/ 336 w 864"/>
                <a:gd name="T39" fmla="*/ 120 h 432"/>
                <a:gd name="T40" fmla="*/ 354 w 864"/>
                <a:gd name="T41" fmla="*/ 108 h 432"/>
                <a:gd name="T42" fmla="*/ 372 w 864"/>
                <a:gd name="T43" fmla="*/ 90 h 432"/>
                <a:gd name="T44" fmla="*/ 390 w 864"/>
                <a:gd name="T45" fmla="*/ 78 h 432"/>
                <a:gd name="T46" fmla="*/ 402 w 864"/>
                <a:gd name="T47" fmla="*/ 66 h 432"/>
                <a:gd name="T48" fmla="*/ 420 w 864"/>
                <a:gd name="T49" fmla="*/ 54 h 432"/>
                <a:gd name="T50" fmla="*/ 438 w 864"/>
                <a:gd name="T51" fmla="*/ 48 h 432"/>
                <a:gd name="T52" fmla="*/ 456 w 864"/>
                <a:gd name="T53" fmla="*/ 36 h 432"/>
                <a:gd name="T54" fmla="*/ 474 w 864"/>
                <a:gd name="T55" fmla="*/ 30 h 432"/>
                <a:gd name="T56" fmla="*/ 492 w 864"/>
                <a:gd name="T57" fmla="*/ 18 h 432"/>
                <a:gd name="T58" fmla="*/ 504 w 864"/>
                <a:gd name="T59" fmla="*/ 12 h 432"/>
                <a:gd name="T60" fmla="*/ 522 w 864"/>
                <a:gd name="T61" fmla="*/ 6 h 432"/>
                <a:gd name="T62" fmla="*/ 540 w 864"/>
                <a:gd name="T63" fmla="*/ 6 h 432"/>
                <a:gd name="T64" fmla="*/ 558 w 864"/>
                <a:gd name="T65" fmla="*/ 0 h 432"/>
                <a:gd name="T66" fmla="*/ 576 w 864"/>
                <a:gd name="T67" fmla="*/ 0 h 432"/>
                <a:gd name="T68" fmla="*/ 594 w 864"/>
                <a:gd name="T69" fmla="*/ 0 h 432"/>
                <a:gd name="T70" fmla="*/ 606 w 864"/>
                <a:gd name="T71" fmla="*/ 0 h 432"/>
                <a:gd name="T72" fmla="*/ 624 w 864"/>
                <a:gd name="T73" fmla="*/ 0 h 432"/>
                <a:gd name="T74" fmla="*/ 642 w 864"/>
                <a:gd name="T75" fmla="*/ 6 h 432"/>
                <a:gd name="T76" fmla="*/ 660 w 864"/>
                <a:gd name="T77" fmla="*/ 6 h 432"/>
                <a:gd name="T78" fmla="*/ 678 w 864"/>
                <a:gd name="T79" fmla="*/ 12 h 432"/>
                <a:gd name="T80" fmla="*/ 696 w 864"/>
                <a:gd name="T81" fmla="*/ 18 h 432"/>
                <a:gd name="T82" fmla="*/ 708 w 864"/>
                <a:gd name="T83" fmla="*/ 24 h 432"/>
                <a:gd name="T84" fmla="*/ 726 w 864"/>
                <a:gd name="T85" fmla="*/ 30 h 432"/>
                <a:gd name="T86" fmla="*/ 744 w 864"/>
                <a:gd name="T87" fmla="*/ 36 h 432"/>
                <a:gd name="T88" fmla="*/ 762 w 864"/>
                <a:gd name="T89" fmla="*/ 42 h 432"/>
                <a:gd name="T90" fmla="*/ 780 w 864"/>
                <a:gd name="T91" fmla="*/ 54 h 432"/>
                <a:gd name="T92" fmla="*/ 798 w 864"/>
                <a:gd name="T93" fmla="*/ 60 h 432"/>
                <a:gd name="T94" fmla="*/ 810 w 864"/>
                <a:gd name="T95" fmla="*/ 72 h 432"/>
                <a:gd name="T96" fmla="*/ 828 w 864"/>
                <a:gd name="T97" fmla="*/ 78 h 432"/>
                <a:gd name="T98" fmla="*/ 846 w 864"/>
                <a:gd name="T99" fmla="*/ 90 h 432"/>
                <a:gd name="T100" fmla="*/ 864 w 864"/>
                <a:gd name="T101" fmla="*/ 96 h 4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32">
                  <a:moveTo>
                    <a:pt x="0" y="432"/>
                  </a:moveTo>
                  <a:lnTo>
                    <a:pt x="0" y="432"/>
                  </a:lnTo>
                  <a:lnTo>
                    <a:pt x="6" y="426"/>
                  </a:lnTo>
                  <a:lnTo>
                    <a:pt x="12" y="426"/>
                  </a:lnTo>
                  <a:lnTo>
                    <a:pt x="12" y="420"/>
                  </a:lnTo>
                  <a:lnTo>
                    <a:pt x="18" y="420"/>
                  </a:lnTo>
                  <a:lnTo>
                    <a:pt x="24" y="414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2"/>
                  </a:lnTo>
                  <a:lnTo>
                    <a:pt x="42" y="402"/>
                  </a:lnTo>
                  <a:lnTo>
                    <a:pt x="48" y="396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66"/>
                  </a:lnTo>
                  <a:lnTo>
                    <a:pt x="90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198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68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294" y="156"/>
                  </a:lnTo>
                  <a:lnTo>
                    <a:pt x="300" y="156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24" y="132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2" y="90"/>
                  </a:lnTo>
                  <a:lnTo>
                    <a:pt x="378" y="90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2" y="30"/>
                  </a:lnTo>
                  <a:lnTo>
                    <a:pt x="738" y="36"/>
                  </a:lnTo>
                  <a:lnTo>
                    <a:pt x="744" y="36"/>
                  </a:lnTo>
                  <a:lnTo>
                    <a:pt x="750" y="36"/>
                  </a:lnTo>
                  <a:lnTo>
                    <a:pt x="750" y="42"/>
                  </a:lnTo>
                  <a:lnTo>
                    <a:pt x="756" y="42"/>
                  </a:lnTo>
                  <a:lnTo>
                    <a:pt x="762" y="42"/>
                  </a:lnTo>
                  <a:lnTo>
                    <a:pt x="762" y="48"/>
                  </a:lnTo>
                  <a:lnTo>
                    <a:pt x="768" y="48"/>
                  </a:lnTo>
                  <a:lnTo>
                    <a:pt x="774" y="48"/>
                  </a:lnTo>
                  <a:lnTo>
                    <a:pt x="774" y="54"/>
                  </a:lnTo>
                  <a:lnTo>
                    <a:pt x="780" y="54"/>
                  </a:lnTo>
                  <a:lnTo>
                    <a:pt x="786" y="54"/>
                  </a:lnTo>
                  <a:lnTo>
                    <a:pt x="786" y="60"/>
                  </a:lnTo>
                  <a:lnTo>
                    <a:pt x="792" y="60"/>
                  </a:lnTo>
                  <a:lnTo>
                    <a:pt x="798" y="60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10" y="66"/>
                  </a:lnTo>
                  <a:lnTo>
                    <a:pt x="810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8"/>
                  </a:lnTo>
                  <a:lnTo>
                    <a:pt x="834" y="84"/>
                  </a:lnTo>
                  <a:lnTo>
                    <a:pt x="840" y="84"/>
                  </a:lnTo>
                  <a:lnTo>
                    <a:pt x="846" y="84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8" y="90"/>
                  </a:lnTo>
                  <a:lnTo>
                    <a:pt x="858" y="96"/>
                  </a:lnTo>
                  <a:lnTo>
                    <a:pt x="864" y="96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177"/>
            <p:cNvSpPr>
              <a:spLocks/>
            </p:cNvSpPr>
            <p:nvPr/>
          </p:nvSpPr>
          <p:spPr bwMode="auto">
            <a:xfrm>
              <a:off x="3480" y="1956"/>
              <a:ext cx="414" cy="864"/>
            </a:xfrm>
            <a:custGeom>
              <a:avLst/>
              <a:gdLst>
                <a:gd name="T0" fmla="*/ 6 w 414"/>
                <a:gd name="T1" fmla="*/ 840 h 864"/>
                <a:gd name="T2" fmla="*/ 12 w 414"/>
                <a:gd name="T3" fmla="*/ 846 h 864"/>
                <a:gd name="T4" fmla="*/ 18 w 414"/>
                <a:gd name="T5" fmla="*/ 846 h 864"/>
                <a:gd name="T6" fmla="*/ 24 w 414"/>
                <a:gd name="T7" fmla="*/ 852 h 864"/>
                <a:gd name="T8" fmla="*/ 36 w 414"/>
                <a:gd name="T9" fmla="*/ 852 h 864"/>
                <a:gd name="T10" fmla="*/ 42 w 414"/>
                <a:gd name="T11" fmla="*/ 852 h 864"/>
                <a:gd name="T12" fmla="*/ 48 w 414"/>
                <a:gd name="T13" fmla="*/ 858 h 864"/>
                <a:gd name="T14" fmla="*/ 54 w 414"/>
                <a:gd name="T15" fmla="*/ 858 h 864"/>
                <a:gd name="T16" fmla="*/ 60 w 414"/>
                <a:gd name="T17" fmla="*/ 858 h 864"/>
                <a:gd name="T18" fmla="*/ 66 w 414"/>
                <a:gd name="T19" fmla="*/ 858 h 864"/>
                <a:gd name="T20" fmla="*/ 72 w 414"/>
                <a:gd name="T21" fmla="*/ 864 h 864"/>
                <a:gd name="T22" fmla="*/ 84 w 414"/>
                <a:gd name="T23" fmla="*/ 864 h 864"/>
                <a:gd name="T24" fmla="*/ 90 w 414"/>
                <a:gd name="T25" fmla="*/ 864 h 864"/>
                <a:gd name="T26" fmla="*/ 96 w 414"/>
                <a:gd name="T27" fmla="*/ 864 h 864"/>
                <a:gd name="T28" fmla="*/ 102 w 414"/>
                <a:gd name="T29" fmla="*/ 864 h 864"/>
                <a:gd name="T30" fmla="*/ 108 w 414"/>
                <a:gd name="T31" fmla="*/ 858 h 864"/>
                <a:gd name="T32" fmla="*/ 114 w 414"/>
                <a:gd name="T33" fmla="*/ 858 h 864"/>
                <a:gd name="T34" fmla="*/ 120 w 414"/>
                <a:gd name="T35" fmla="*/ 858 h 864"/>
                <a:gd name="T36" fmla="*/ 126 w 414"/>
                <a:gd name="T37" fmla="*/ 858 h 864"/>
                <a:gd name="T38" fmla="*/ 138 w 414"/>
                <a:gd name="T39" fmla="*/ 852 h 864"/>
                <a:gd name="T40" fmla="*/ 144 w 414"/>
                <a:gd name="T41" fmla="*/ 852 h 864"/>
                <a:gd name="T42" fmla="*/ 150 w 414"/>
                <a:gd name="T43" fmla="*/ 846 h 864"/>
                <a:gd name="T44" fmla="*/ 156 w 414"/>
                <a:gd name="T45" fmla="*/ 846 h 864"/>
                <a:gd name="T46" fmla="*/ 162 w 414"/>
                <a:gd name="T47" fmla="*/ 840 h 864"/>
                <a:gd name="T48" fmla="*/ 168 w 414"/>
                <a:gd name="T49" fmla="*/ 834 h 864"/>
                <a:gd name="T50" fmla="*/ 174 w 414"/>
                <a:gd name="T51" fmla="*/ 828 h 864"/>
                <a:gd name="T52" fmla="*/ 186 w 414"/>
                <a:gd name="T53" fmla="*/ 822 h 864"/>
                <a:gd name="T54" fmla="*/ 192 w 414"/>
                <a:gd name="T55" fmla="*/ 816 h 864"/>
                <a:gd name="T56" fmla="*/ 198 w 414"/>
                <a:gd name="T57" fmla="*/ 804 h 864"/>
                <a:gd name="T58" fmla="*/ 204 w 414"/>
                <a:gd name="T59" fmla="*/ 798 h 864"/>
                <a:gd name="T60" fmla="*/ 210 w 414"/>
                <a:gd name="T61" fmla="*/ 786 h 864"/>
                <a:gd name="T62" fmla="*/ 216 w 414"/>
                <a:gd name="T63" fmla="*/ 780 h 864"/>
                <a:gd name="T64" fmla="*/ 222 w 414"/>
                <a:gd name="T65" fmla="*/ 768 h 864"/>
                <a:gd name="T66" fmla="*/ 228 w 414"/>
                <a:gd name="T67" fmla="*/ 756 h 864"/>
                <a:gd name="T68" fmla="*/ 240 w 414"/>
                <a:gd name="T69" fmla="*/ 744 h 864"/>
                <a:gd name="T70" fmla="*/ 246 w 414"/>
                <a:gd name="T71" fmla="*/ 732 h 864"/>
                <a:gd name="T72" fmla="*/ 252 w 414"/>
                <a:gd name="T73" fmla="*/ 714 h 864"/>
                <a:gd name="T74" fmla="*/ 258 w 414"/>
                <a:gd name="T75" fmla="*/ 702 h 864"/>
                <a:gd name="T76" fmla="*/ 264 w 414"/>
                <a:gd name="T77" fmla="*/ 684 h 864"/>
                <a:gd name="T78" fmla="*/ 270 w 414"/>
                <a:gd name="T79" fmla="*/ 666 h 864"/>
                <a:gd name="T80" fmla="*/ 276 w 414"/>
                <a:gd name="T81" fmla="*/ 648 h 864"/>
                <a:gd name="T82" fmla="*/ 288 w 414"/>
                <a:gd name="T83" fmla="*/ 630 h 864"/>
                <a:gd name="T84" fmla="*/ 294 w 414"/>
                <a:gd name="T85" fmla="*/ 606 h 864"/>
                <a:gd name="T86" fmla="*/ 300 w 414"/>
                <a:gd name="T87" fmla="*/ 588 h 864"/>
                <a:gd name="T88" fmla="*/ 306 w 414"/>
                <a:gd name="T89" fmla="*/ 564 h 864"/>
                <a:gd name="T90" fmla="*/ 312 w 414"/>
                <a:gd name="T91" fmla="*/ 540 h 864"/>
                <a:gd name="T92" fmla="*/ 318 w 414"/>
                <a:gd name="T93" fmla="*/ 516 h 864"/>
                <a:gd name="T94" fmla="*/ 324 w 414"/>
                <a:gd name="T95" fmla="*/ 486 h 864"/>
                <a:gd name="T96" fmla="*/ 330 w 414"/>
                <a:gd name="T97" fmla="*/ 462 h 864"/>
                <a:gd name="T98" fmla="*/ 342 w 414"/>
                <a:gd name="T99" fmla="*/ 432 h 864"/>
                <a:gd name="T100" fmla="*/ 348 w 414"/>
                <a:gd name="T101" fmla="*/ 402 h 864"/>
                <a:gd name="T102" fmla="*/ 354 w 414"/>
                <a:gd name="T103" fmla="*/ 366 h 864"/>
                <a:gd name="T104" fmla="*/ 360 w 414"/>
                <a:gd name="T105" fmla="*/ 330 h 864"/>
                <a:gd name="T106" fmla="*/ 366 w 414"/>
                <a:gd name="T107" fmla="*/ 300 h 864"/>
                <a:gd name="T108" fmla="*/ 372 w 414"/>
                <a:gd name="T109" fmla="*/ 258 h 864"/>
                <a:gd name="T110" fmla="*/ 378 w 414"/>
                <a:gd name="T111" fmla="*/ 222 h 864"/>
                <a:gd name="T112" fmla="*/ 390 w 414"/>
                <a:gd name="T113" fmla="*/ 180 h 864"/>
                <a:gd name="T114" fmla="*/ 396 w 414"/>
                <a:gd name="T115" fmla="*/ 138 h 864"/>
                <a:gd name="T116" fmla="*/ 402 w 414"/>
                <a:gd name="T117" fmla="*/ 96 h 864"/>
                <a:gd name="T118" fmla="*/ 408 w 414"/>
                <a:gd name="T119" fmla="*/ 48 h 864"/>
                <a:gd name="T120" fmla="*/ 414 w 414"/>
                <a:gd name="T121" fmla="*/ 0 h 86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14" h="864">
                  <a:moveTo>
                    <a:pt x="0" y="840"/>
                  </a:moveTo>
                  <a:lnTo>
                    <a:pt x="6" y="840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24" y="852"/>
                  </a:lnTo>
                  <a:lnTo>
                    <a:pt x="30" y="852"/>
                  </a:lnTo>
                  <a:lnTo>
                    <a:pt x="36" y="852"/>
                  </a:lnTo>
                  <a:lnTo>
                    <a:pt x="42" y="852"/>
                  </a:lnTo>
                  <a:lnTo>
                    <a:pt x="42" y="858"/>
                  </a:lnTo>
                  <a:lnTo>
                    <a:pt x="48" y="858"/>
                  </a:lnTo>
                  <a:lnTo>
                    <a:pt x="54" y="858"/>
                  </a:lnTo>
                  <a:lnTo>
                    <a:pt x="60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64"/>
                  </a:lnTo>
                  <a:lnTo>
                    <a:pt x="78" y="864"/>
                  </a:lnTo>
                  <a:lnTo>
                    <a:pt x="84" y="864"/>
                  </a:lnTo>
                  <a:lnTo>
                    <a:pt x="90" y="864"/>
                  </a:lnTo>
                  <a:lnTo>
                    <a:pt x="96" y="864"/>
                  </a:lnTo>
                  <a:lnTo>
                    <a:pt x="102" y="864"/>
                  </a:lnTo>
                  <a:lnTo>
                    <a:pt x="108" y="864"/>
                  </a:lnTo>
                  <a:lnTo>
                    <a:pt x="108" y="858"/>
                  </a:lnTo>
                  <a:lnTo>
                    <a:pt x="114" y="858"/>
                  </a:lnTo>
                  <a:lnTo>
                    <a:pt x="120" y="858"/>
                  </a:lnTo>
                  <a:lnTo>
                    <a:pt x="126" y="858"/>
                  </a:lnTo>
                  <a:lnTo>
                    <a:pt x="132" y="852"/>
                  </a:lnTo>
                  <a:lnTo>
                    <a:pt x="138" y="852"/>
                  </a:lnTo>
                  <a:lnTo>
                    <a:pt x="144" y="852"/>
                  </a:lnTo>
                  <a:lnTo>
                    <a:pt x="144" y="846"/>
                  </a:lnTo>
                  <a:lnTo>
                    <a:pt x="150" y="846"/>
                  </a:lnTo>
                  <a:lnTo>
                    <a:pt x="156" y="846"/>
                  </a:lnTo>
                  <a:lnTo>
                    <a:pt x="162" y="840"/>
                  </a:lnTo>
                  <a:lnTo>
                    <a:pt x="168" y="834"/>
                  </a:lnTo>
                  <a:lnTo>
                    <a:pt x="174" y="828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86" y="816"/>
                  </a:lnTo>
                  <a:lnTo>
                    <a:pt x="192" y="816"/>
                  </a:lnTo>
                  <a:lnTo>
                    <a:pt x="192" y="810"/>
                  </a:lnTo>
                  <a:lnTo>
                    <a:pt x="198" y="804"/>
                  </a:lnTo>
                  <a:lnTo>
                    <a:pt x="204" y="798"/>
                  </a:lnTo>
                  <a:lnTo>
                    <a:pt x="210" y="792"/>
                  </a:lnTo>
                  <a:lnTo>
                    <a:pt x="210" y="786"/>
                  </a:lnTo>
                  <a:lnTo>
                    <a:pt x="216" y="786"/>
                  </a:lnTo>
                  <a:lnTo>
                    <a:pt x="216" y="780"/>
                  </a:lnTo>
                  <a:lnTo>
                    <a:pt x="222" y="774"/>
                  </a:lnTo>
                  <a:lnTo>
                    <a:pt x="222" y="768"/>
                  </a:lnTo>
                  <a:lnTo>
                    <a:pt x="228" y="762"/>
                  </a:lnTo>
                  <a:lnTo>
                    <a:pt x="228" y="756"/>
                  </a:lnTo>
                  <a:lnTo>
                    <a:pt x="234" y="750"/>
                  </a:lnTo>
                  <a:lnTo>
                    <a:pt x="240" y="744"/>
                  </a:lnTo>
                  <a:lnTo>
                    <a:pt x="240" y="738"/>
                  </a:lnTo>
                  <a:lnTo>
                    <a:pt x="246" y="732"/>
                  </a:lnTo>
                  <a:lnTo>
                    <a:pt x="246" y="726"/>
                  </a:lnTo>
                  <a:lnTo>
                    <a:pt x="252" y="714"/>
                  </a:lnTo>
                  <a:lnTo>
                    <a:pt x="252" y="708"/>
                  </a:lnTo>
                  <a:lnTo>
                    <a:pt x="258" y="702"/>
                  </a:lnTo>
                  <a:lnTo>
                    <a:pt x="264" y="690"/>
                  </a:lnTo>
                  <a:lnTo>
                    <a:pt x="264" y="684"/>
                  </a:lnTo>
                  <a:lnTo>
                    <a:pt x="270" y="678"/>
                  </a:lnTo>
                  <a:lnTo>
                    <a:pt x="270" y="666"/>
                  </a:lnTo>
                  <a:lnTo>
                    <a:pt x="276" y="660"/>
                  </a:lnTo>
                  <a:lnTo>
                    <a:pt x="276" y="648"/>
                  </a:lnTo>
                  <a:lnTo>
                    <a:pt x="282" y="642"/>
                  </a:lnTo>
                  <a:lnTo>
                    <a:pt x="288" y="630"/>
                  </a:lnTo>
                  <a:lnTo>
                    <a:pt x="288" y="618"/>
                  </a:lnTo>
                  <a:lnTo>
                    <a:pt x="294" y="606"/>
                  </a:lnTo>
                  <a:lnTo>
                    <a:pt x="294" y="600"/>
                  </a:lnTo>
                  <a:lnTo>
                    <a:pt x="300" y="588"/>
                  </a:lnTo>
                  <a:lnTo>
                    <a:pt x="300" y="576"/>
                  </a:lnTo>
                  <a:lnTo>
                    <a:pt x="306" y="564"/>
                  </a:lnTo>
                  <a:lnTo>
                    <a:pt x="312" y="552"/>
                  </a:lnTo>
                  <a:lnTo>
                    <a:pt x="312" y="540"/>
                  </a:lnTo>
                  <a:lnTo>
                    <a:pt x="318" y="528"/>
                  </a:lnTo>
                  <a:lnTo>
                    <a:pt x="318" y="516"/>
                  </a:lnTo>
                  <a:lnTo>
                    <a:pt x="324" y="504"/>
                  </a:lnTo>
                  <a:lnTo>
                    <a:pt x="324" y="486"/>
                  </a:lnTo>
                  <a:lnTo>
                    <a:pt x="330" y="474"/>
                  </a:lnTo>
                  <a:lnTo>
                    <a:pt x="330" y="462"/>
                  </a:lnTo>
                  <a:lnTo>
                    <a:pt x="336" y="444"/>
                  </a:lnTo>
                  <a:lnTo>
                    <a:pt x="342" y="432"/>
                  </a:lnTo>
                  <a:lnTo>
                    <a:pt x="342" y="414"/>
                  </a:lnTo>
                  <a:lnTo>
                    <a:pt x="348" y="402"/>
                  </a:lnTo>
                  <a:lnTo>
                    <a:pt x="348" y="384"/>
                  </a:lnTo>
                  <a:lnTo>
                    <a:pt x="354" y="366"/>
                  </a:lnTo>
                  <a:lnTo>
                    <a:pt x="354" y="348"/>
                  </a:lnTo>
                  <a:lnTo>
                    <a:pt x="360" y="330"/>
                  </a:lnTo>
                  <a:lnTo>
                    <a:pt x="366" y="318"/>
                  </a:lnTo>
                  <a:lnTo>
                    <a:pt x="366" y="300"/>
                  </a:lnTo>
                  <a:lnTo>
                    <a:pt x="372" y="282"/>
                  </a:lnTo>
                  <a:lnTo>
                    <a:pt x="372" y="258"/>
                  </a:lnTo>
                  <a:lnTo>
                    <a:pt x="378" y="240"/>
                  </a:lnTo>
                  <a:lnTo>
                    <a:pt x="378" y="222"/>
                  </a:lnTo>
                  <a:lnTo>
                    <a:pt x="384" y="204"/>
                  </a:lnTo>
                  <a:lnTo>
                    <a:pt x="390" y="180"/>
                  </a:lnTo>
                  <a:lnTo>
                    <a:pt x="390" y="162"/>
                  </a:lnTo>
                  <a:lnTo>
                    <a:pt x="396" y="138"/>
                  </a:lnTo>
                  <a:lnTo>
                    <a:pt x="396" y="120"/>
                  </a:lnTo>
                  <a:lnTo>
                    <a:pt x="402" y="96"/>
                  </a:lnTo>
                  <a:lnTo>
                    <a:pt x="402" y="72"/>
                  </a:lnTo>
                  <a:lnTo>
                    <a:pt x="408" y="48"/>
                  </a:lnTo>
                  <a:lnTo>
                    <a:pt x="414" y="24"/>
                  </a:lnTo>
                  <a:lnTo>
                    <a:pt x="414" y="0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94"/>
          <p:cNvGrpSpPr>
            <a:grpSpLocks/>
          </p:cNvGrpSpPr>
          <p:nvPr/>
        </p:nvGrpSpPr>
        <p:grpSpPr bwMode="auto">
          <a:xfrm>
            <a:off x="2368550" y="3017838"/>
            <a:ext cx="4360863" cy="3152775"/>
            <a:chOff x="1656" y="1950"/>
            <a:chExt cx="2334" cy="1986"/>
          </a:xfrm>
        </p:grpSpPr>
        <p:sp>
          <p:nvSpPr>
            <p:cNvPr id="11292" name="Freeform 179"/>
            <p:cNvSpPr>
              <a:spLocks/>
            </p:cNvSpPr>
            <p:nvPr/>
          </p:nvSpPr>
          <p:spPr bwMode="auto">
            <a:xfrm>
              <a:off x="1656" y="1950"/>
              <a:ext cx="870" cy="1242"/>
            </a:xfrm>
            <a:custGeom>
              <a:avLst/>
              <a:gdLst>
                <a:gd name="T0" fmla="*/ 12 w 870"/>
                <a:gd name="T1" fmla="*/ 72 h 1242"/>
                <a:gd name="T2" fmla="*/ 30 w 870"/>
                <a:gd name="T3" fmla="*/ 150 h 1242"/>
                <a:gd name="T4" fmla="*/ 48 w 870"/>
                <a:gd name="T5" fmla="*/ 228 h 1242"/>
                <a:gd name="T6" fmla="*/ 66 w 870"/>
                <a:gd name="T7" fmla="*/ 294 h 1242"/>
                <a:gd name="T8" fmla="*/ 84 w 870"/>
                <a:gd name="T9" fmla="*/ 354 h 1242"/>
                <a:gd name="T10" fmla="*/ 96 w 870"/>
                <a:gd name="T11" fmla="*/ 414 h 1242"/>
                <a:gd name="T12" fmla="*/ 114 w 870"/>
                <a:gd name="T13" fmla="*/ 462 h 1242"/>
                <a:gd name="T14" fmla="*/ 132 w 870"/>
                <a:gd name="T15" fmla="*/ 510 h 1242"/>
                <a:gd name="T16" fmla="*/ 150 w 870"/>
                <a:gd name="T17" fmla="*/ 552 h 1242"/>
                <a:gd name="T18" fmla="*/ 168 w 870"/>
                <a:gd name="T19" fmla="*/ 594 h 1242"/>
                <a:gd name="T20" fmla="*/ 186 w 870"/>
                <a:gd name="T21" fmla="*/ 630 h 1242"/>
                <a:gd name="T22" fmla="*/ 198 w 870"/>
                <a:gd name="T23" fmla="*/ 666 h 1242"/>
                <a:gd name="T24" fmla="*/ 216 w 870"/>
                <a:gd name="T25" fmla="*/ 702 h 1242"/>
                <a:gd name="T26" fmla="*/ 234 w 870"/>
                <a:gd name="T27" fmla="*/ 732 h 1242"/>
                <a:gd name="T28" fmla="*/ 252 w 870"/>
                <a:gd name="T29" fmla="*/ 762 h 1242"/>
                <a:gd name="T30" fmla="*/ 270 w 870"/>
                <a:gd name="T31" fmla="*/ 792 h 1242"/>
                <a:gd name="T32" fmla="*/ 288 w 870"/>
                <a:gd name="T33" fmla="*/ 816 h 1242"/>
                <a:gd name="T34" fmla="*/ 300 w 870"/>
                <a:gd name="T35" fmla="*/ 840 h 1242"/>
                <a:gd name="T36" fmla="*/ 318 w 870"/>
                <a:gd name="T37" fmla="*/ 864 h 1242"/>
                <a:gd name="T38" fmla="*/ 336 w 870"/>
                <a:gd name="T39" fmla="*/ 888 h 1242"/>
                <a:gd name="T40" fmla="*/ 354 w 870"/>
                <a:gd name="T41" fmla="*/ 912 h 1242"/>
                <a:gd name="T42" fmla="*/ 372 w 870"/>
                <a:gd name="T43" fmla="*/ 936 h 1242"/>
                <a:gd name="T44" fmla="*/ 390 w 870"/>
                <a:gd name="T45" fmla="*/ 960 h 1242"/>
                <a:gd name="T46" fmla="*/ 402 w 870"/>
                <a:gd name="T47" fmla="*/ 978 h 1242"/>
                <a:gd name="T48" fmla="*/ 420 w 870"/>
                <a:gd name="T49" fmla="*/ 1002 h 1242"/>
                <a:gd name="T50" fmla="*/ 438 w 870"/>
                <a:gd name="T51" fmla="*/ 1020 h 1242"/>
                <a:gd name="T52" fmla="*/ 456 w 870"/>
                <a:gd name="T53" fmla="*/ 1038 h 1242"/>
                <a:gd name="T54" fmla="*/ 474 w 870"/>
                <a:gd name="T55" fmla="*/ 1056 h 1242"/>
                <a:gd name="T56" fmla="*/ 492 w 870"/>
                <a:gd name="T57" fmla="*/ 1074 h 1242"/>
                <a:gd name="T58" fmla="*/ 510 w 870"/>
                <a:gd name="T59" fmla="*/ 1092 h 1242"/>
                <a:gd name="T60" fmla="*/ 522 w 870"/>
                <a:gd name="T61" fmla="*/ 1110 h 1242"/>
                <a:gd name="T62" fmla="*/ 540 w 870"/>
                <a:gd name="T63" fmla="*/ 1122 h 1242"/>
                <a:gd name="T64" fmla="*/ 558 w 870"/>
                <a:gd name="T65" fmla="*/ 1140 h 1242"/>
                <a:gd name="T66" fmla="*/ 576 w 870"/>
                <a:gd name="T67" fmla="*/ 1152 h 1242"/>
                <a:gd name="T68" fmla="*/ 594 w 870"/>
                <a:gd name="T69" fmla="*/ 1164 h 1242"/>
                <a:gd name="T70" fmla="*/ 612 w 870"/>
                <a:gd name="T71" fmla="*/ 1176 h 1242"/>
                <a:gd name="T72" fmla="*/ 624 w 870"/>
                <a:gd name="T73" fmla="*/ 1188 h 1242"/>
                <a:gd name="T74" fmla="*/ 642 w 870"/>
                <a:gd name="T75" fmla="*/ 1200 h 1242"/>
                <a:gd name="T76" fmla="*/ 660 w 870"/>
                <a:gd name="T77" fmla="*/ 1212 h 1242"/>
                <a:gd name="T78" fmla="*/ 678 w 870"/>
                <a:gd name="T79" fmla="*/ 1218 h 1242"/>
                <a:gd name="T80" fmla="*/ 696 w 870"/>
                <a:gd name="T81" fmla="*/ 1224 h 1242"/>
                <a:gd name="T82" fmla="*/ 714 w 870"/>
                <a:gd name="T83" fmla="*/ 1230 h 1242"/>
                <a:gd name="T84" fmla="*/ 726 w 870"/>
                <a:gd name="T85" fmla="*/ 1236 h 1242"/>
                <a:gd name="T86" fmla="*/ 744 w 870"/>
                <a:gd name="T87" fmla="*/ 1236 h 1242"/>
                <a:gd name="T88" fmla="*/ 762 w 870"/>
                <a:gd name="T89" fmla="*/ 1242 h 1242"/>
                <a:gd name="T90" fmla="*/ 780 w 870"/>
                <a:gd name="T91" fmla="*/ 1242 h 1242"/>
                <a:gd name="T92" fmla="*/ 798 w 870"/>
                <a:gd name="T93" fmla="*/ 1242 h 1242"/>
                <a:gd name="T94" fmla="*/ 816 w 870"/>
                <a:gd name="T95" fmla="*/ 1242 h 1242"/>
                <a:gd name="T96" fmla="*/ 828 w 870"/>
                <a:gd name="T97" fmla="*/ 1236 h 1242"/>
                <a:gd name="T98" fmla="*/ 846 w 870"/>
                <a:gd name="T99" fmla="*/ 1236 h 1242"/>
                <a:gd name="T100" fmla="*/ 864 w 870"/>
                <a:gd name="T101" fmla="*/ 1230 h 12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242">
                  <a:moveTo>
                    <a:pt x="0" y="0"/>
                  </a:moveTo>
                  <a:lnTo>
                    <a:pt x="6" y="18"/>
                  </a:lnTo>
                  <a:lnTo>
                    <a:pt x="6" y="36"/>
                  </a:lnTo>
                  <a:lnTo>
                    <a:pt x="12" y="54"/>
                  </a:lnTo>
                  <a:lnTo>
                    <a:pt x="12" y="72"/>
                  </a:lnTo>
                  <a:lnTo>
                    <a:pt x="18" y="84"/>
                  </a:lnTo>
                  <a:lnTo>
                    <a:pt x="18" y="102"/>
                  </a:lnTo>
                  <a:lnTo>
                    <a:pt x="24" y="120"/>
                  </a:lnTo>
                  <a:lnTo>
                    <a:pt x="30" y="138"/>
                  </a:lnTo>
                  <a:lnTo>
                    <a:pt x="30" y="150"/>
                  </a:lnTo>
                  <a:lnTo>
                    <a:pt x="36" y="168"/>
                  </a:lnTo>
                  <a:lnTo>
                    <a:pt x="36" y="180"/>
                  </a:lnTo>
                  <a:lnTo>
                    <a:pt x="42" y="198"/>
                  </a:lnTo>
                  <a:lnTo>
                    <a:pt x="42" y="210"/>
                  </a:lnTo>
                  <a:lnTo>
                    <a:pt x="48" y="228"/>
                  </a:lnTo>
                  <a:lnTo>
                    <a:pt x="54" y="240"/>
                  </a:lnTo>
                  <a:lnTo>
                    <a:pt x="54" y="252"/>
                  </a:lnTo>
                  <a:lnTo>
                    <a:pt x="60" y="270"/>
                  </a:lnTo>
                  <a:lnTo>
                    <a:pt x="60" y="282"/>
                  </a:lnTo>
                  <a:lnTo>
                    <a:pt x="66" y="294"/>
                  </a:lnTo>
                  <a:lnTo>
                    <a:pt x="66" y="306"/>
                  </a:lnTo>
                  <a:lnTo>
                    <a:pt x="72" y="318"/>
                  </a:lnTo>
                  <a:lnTo>
                    <a:pt x="72" y="330"/>
                  </a:lnTo>
                  <a:lnTo>
                    <a:pt x="78" y="342"/>
                  </a:lnTo>
                  <a:lnTo>
                    <a:pt x="84" y="354"/>
                  </a:lnTo>
                  <a:lnTo>
                    <a:pt x="84" y="366"/>
                  </a:lnTo>
                  <a:lnTo>
                    <a:pt x="90" y="378"/>
                  </a:lnTo>
                  <a:lnTo>
                    <a:pt x="90" y="390"/>
                  </a:lnTo>
                  <a:lnTo>
                    <a:pt x="96" y="402"/>
                  </a:lnTo>
                  <a:lnTo>
                    <a:pt x="96" y="414"/>
                  </a:lnTo>
                  <a:lnTo>
                    <a:pt x="102" y="420"/>
                  </a:lnTo>
                  <a:lnTo>
                    <a:pt x="108" y="432"/>
                  </a:lnTo>
                  <a:lnTo>
                    <a:pt x="108" y="444"/>
                  </a:lnTo>
                  <a:lnTo>
                    <a:pt x="114" y="450"/>
                  </a:lnTo>
                  <a:lnTo>
                    <a:pt x="114" y="462"/>
                  </a:lnTo>
                  <a:lnTo>
                    <a:pt x="120" y="474"/>
                  </a:lnTo>
                  <a:lnTo>
                    <a:pt x="120" y="480"/>
                  </a:lnTo>
                  <a:lnTo>
                    <a:pt x="126" y="492"/>
                  </a:lnTo>
                  <a:lnTo>
                    <a:pt x="132" y="504"/>
                  </a:lnTo>
                  <a:lnTo>
                    <a:pt x="132" y="510"/>
                  </a:lnTo>
                  <a:lnTo>
                    <a:pt x="138" y="522"/>
                  </a:lnTo>
                  <a:lnTo>
                    <a:pt x="138" y="528"/>
                  </a:lnTo>
                  <a:lnTo>
                    <a:pt x="144" y="534"/>
                  </a:lnTo>
                  <a:lnTo>
                    <a:pt x="144" y="546"/>
                  </a:lnTo>
                  <a:lnTo>
                    <a:pt x="150" y="552"/>
                  </a:lnTo>
                  <a:lnTo>
                    <a:pt x="156" y="564"/>
                  </a:lnTo>
                  <a:lnTo>
                    <a:pt x="156" y="570"/>
                  </a:lnTo>
                  <a:lnTo>
                    <a:pt x="162" y="576"/>
                  </a:lnTo>
                  <a:lnTo>
                    <a:pt x="162" y="588"/>
                  </a:lnTo>
                  <a:lnTo>
                    <a:pt x="168" y="594"/>
                  </a:lnTo>
                  <a:lnTo>
                    <a:pt x="168" y="600"/>
                  </a:lnTo>
                  <a:lnTo>
                    <a:pt x="174" y="612"/>
                  </a:lnTo>
                  <a:lnTo>
                    <a:pt x="180" y="618"/>
                  </a:lnTo>
                  <a:lnTo>
                    <a:pt x="180" y="624"/>
                  </a:lnTo>
                  <a:lnTo>
                    <a:pt x="186" y="630"/>
                  </a:lnTo>
                  <a:lnTo>
                    <a:pt x="186" y="642"/>
                  </a:lnTo>
                  <a:lnTo>
                    <a:pt x="192" y="648"/>
                  </a:lnTo>
                  <a:lnTo>
                    <a:pt x="192" y="654"/>
                  </a:lnTo>
                  <a:lnTo>
                    <a:pt x="198" y="660"/>
                  </a:lnTo>
                  <a:lnTo>
                    <a:pt x="198" y="666"/>
                  </a:lnTo>
                  <a:lnTo>
                    <a:pt x="204" y="672"/>
                  </a:lnTo>
                  <a:lnTo>
                    <a:pt x="210" y="678"/>
                  </a:lnTo>
                  <a:lnTo>
                    <a:pt x="210" y="690"/>
                  </a:lnTo>
                  <a:lnTo>
                    <a:pt x="216" y="696"/>
                  </a:lnTo>
                  <a:lnTo>
                    <a:pt x="216" y="702"/>
                  </a:lnTo>
                  <a:lnTo>
                    <a:pt x="222" y="708"/>
                  </a:lnTo>
                  <a:lnTo>
                    <a:pt x="222" y="714"/>
                  </a:lnTo>
                  <a:lnTo>
                    <a:pt x="228" y="720"/>
                  </a:lnTo>
                  <a:lnTo>
                    <a:pt x="234" y="726"/>
                  </a:lnTo>
                  <a:lnTo>
                    <a:pt x="234" y="732"/>
                  </a:lnTo>
                  <a:lnTo>
                    <a:pt x="240" y="738"/>
                  </a:lnTo>
                  <a:lnTo>
                    <a:pt x="240" y="744"/>
                  </a:lnTo>
                  <a:lnTo>
                    <a:pt x="246" y="750"/>
                  </a:lnTo>
                  <a:lnTo>
                    <a:pt x="246" y="756"/>
                  </a:lnTo>
                  <a:lnTo>
                    <a:pt x="252" y="762"/>
                  </a:lnTo>
                  <a:lnTo>
                    <a:pt x="258" y="768"/>
                  </a:lnTo>
                  <a:lnTo>
                    <a:pt x="258" y="774"/>
                  </a:lnTo>
                  <a:lnTo>
                    <a:pt x="264" y="780"/>
                  </a:lnTo>
                  <a:lnTo>
                    <a:pt x="264" y="786"/>
                  </a:lnTo>
                  <a:lnTo>
                    <a:pt x="270" y="792"/>
                  </a:lnTo>
                  <a:lnTo>
                    <a:pt x="276" y="798"/>
                  </a:lnTo>
                  <a:lnTo>
                    <a:pt x="282" y="804"/>
                  </a:lnTo>
                  <a:lnTo>
                    <a:pt x="282" y="810"/>
                  </a:lnTo>
                  <a:lnTo>
                    <a:pt x="288" y="816"/>
                  </a:lnTo>
                  <a:lnTo>
                    <a:pt x="288" y="822"/>
                  </a:lnTo>
                  <a:lnTo>
                    <a:pt x="294" y="828"/>
                  </a:lnTo>
                  <a:lnTo>
                    <a:pt x="294" y="834"/>
                  </a:lnTo>
                  <a:lnTo>
                    <a:pt x="300" y="834"/>
                  </a:lnTo>
                  <a:lnTo>
                    <a:pt x="300" y="840"/>
                  </a:lnTo>
                  <a:lnTo>
                    <a:pt x="306" y="846"/>
                  </a:lnTo>
                  <a:lnTo>
                    <a:pt x="312" y="852"/>
                  </a:lnTo>
                  <a:lnTo>
                    <a:pt x="312" y="858"/>
                  </a:lnTo>
                  <a:lnTo>
                    <a:pt x="318" y="864"/>
                  </a:lnTo>
                  <a:lnTo>
                    <a:pt x="324" y="870"/>
                  </a:lnTo>
                  <a:lnTo>
                    <a:pt x="324" y="876"/>
                  </a:lnTo>
                  <a:lnTo>
                    <a:pt x="330" y="882"/>
                  </a:lnTo>
                  <a:lnTo>
                    <a:pt x="336" y="888"/>
                  </a:lnTo>
                  <a:lnTo>
                    <a:pt x="342" y="894"/>
                  </a:lnTo>
                  <a:lnTo>
                    <a:pt x="342" y="900"/>
                  </a:lnTo>
                  <a:lnTo>
                    <a:pt x="348" y="906"/>
                  </a:lnTo>
                  <a:lnTo>
                    <a:pt x="348" y="912"/>
                  </a:lnTo>
                  <a:lnTo>
                    <a:pt x="354" y="912"/>
                  </a:lnTo>
                  <a:lnTo>
                    <a:pt x="360" y="918"/>
                  </a:lnTo>
                  <a:lnTo>
                    <a:pt x="360" y="924"/>
                  </a:lnTo>
                  <a:lnTo>
                    <a:pt x="366" y="930"/>
                  </a:lnTo>
                  <a:lnTo>
                    <a:pt x="372" y="936"/>
                  </a:lnTo>
                  <a:lnTo>
                    <a:pt x="372" y="942"/>
                  </a:lnTo>
                  <a:lnTo>
                    <a:pt x="378" y="948"/>
                  </a:lnTo>
                  <a:lnTo>
                    <a:pt x="384" y="948"/>
                  </a:lnTo>
                  <a:lnTo>
                    <a:pt x="384" y="954"/>
                  </a:lnTo>
                  <a:lnTo>
                    <a:pt x="390" y="960"/>
                  </a:lnTo>
                  <a:lnTo>
                    <a:pt x="396" y="966"/>
                  </a:lnTo>
                  <a:lnTo>
                    <a:pt x="396" y="972"/>
                  </a:lnTo>
                  <a:lnTo>
                    <a:pt x="402" y="972"/>
                  </a:lnTo>
                  <a:lnTo>
                    <a:pt x="402" y="978"/>
                  </a:lnTo>
                  <a:lnTo>
                    <a:pt x="408" y="984"/>
                  </a:lnTo>
                  <a:lnTo>
                    <a:pt x="414" y="990"/>
                  </a:lnTo>
                  <a:lnTo>
                    <a:pt x="420" y="996"/>
                  </a:lnTo>
                  <a:lnTo>
                    <a:pt x="420" y="1002"/>
                  </a:lnTo>
                  <a:lnTo>
                    <a:pt x="426" y="1002"/>
                  </a:lnTo>
                  <a:lnTo>
                    <a:pt x="426" y="1008"/>
                  </a:lnTo>
                  <a:lnTo>
                    <a:pt x="432" y="1014"/>
                  </a:lnTo>
                  <a:lnTo>
                    <a:pt x="438" y="1014"/>
                  </a:lnTo>
                  <a:lnTo>
                    <a:pt x="438" y="1020"/>
                  </a:lnTo>
                  <a:lnTo>
                    <a:pt x="444" y="1026"/>
                  </a:lnTo>
                  <a:lnTo>
                    <a:pt x="450" y="1032"/>
                  </a:lnTo>
                  <a:lnTo>
                    <a:pt x="456" y="1038"/>
                  </a:lnTo>
                  <a:lnTo>
                    <a:pt x="462" y="1044"/>
                  </a:lnTo>
                  <a:lnTo>
                    <a:pt x="468" y="1050"/>
                  </a:lnTo>
                  <a:lnTo>
                    <a:pt x="468" y="1056"/>
                  </a:lnTo>
                  <a:lnTo>
                    <a:pt x="474" y="1056"/>
                  </a:lnTo>
                  <a:lnTo>
                    <a:pt x="474" y="1062"/>
                  </a:lnTo>
                  <a:lnTo>
                    <a:pt x="480" y="1062"/>
                  </a:lnTo>
                  <a:lnTo>
                    <a:pt x="486" y="1068"/>
                  </a:lnTo>
                  <a:lnTo>
                    <a:pt x="486" y="1074"/>
                  </a:lnTo>
                  <a:lnTo>
                    <a:pt x="492" y="1074"/>
                  </a:lnTo>
                  <a:lnTo>
                    <a:pt x="492" y="1080"/>
                  </a:lnTo>
                  <a:lnTo>
                    <a:pt x="498" y="1080"/>
                  </a:lnTo>
                  <a:lnTo>
                    <a:pt x="498" y="1086"/>
                  </a:lnTo>
                  <a:lnTo>
                    <a:pt x="504" y="1092"/>
                  </a:lnTo>
                  <a:lnTo>
                    <a:pt x="510" y="1092"/>
                  </a:lnTo>
                  <a:lnTo>
                    <a:pt x="510" y="1098"/>
                  </a:lnTo>
                  <a:lnTo>
                    <a:pt x="516" y="1098"/>
                  </a:lnTo>
                  <a:lnTo>
                    <a:pt x="516" y="1104"/>
                  </a:lnTo>
                  <a:lnTo>
                    <a:pt x="522" y="1104"/>
                  </a:lnTo>
                  <a:lnTo>
                    <a:pt x="522" y="1110"/>
                  </a:lnTo>
                  <a:lnTo>
                    <a:pt x="528" y="1110"/>
                  </a:lnTo>
                  <a:lnTo>
                    <a:pt x="528" y="1116"/>
                  </a:lnTo>
                  <a:lnTo>
                    <a:pt x="534" y="1116"/>
                  </a:lnTo>
                  <a:lnTo>
                    <a:pt x="540" y="1122"/>
                  </a:lnTo>
                  <a:lnTo>
                    <a:pt x="546" y="1128"/>
                  </a:lnTo>
                  <a:lnTo>
                    <a:pt x="552" y="1134"/>
                  </a:lnTo>
                  <a:lnTo>
                    <a:pt x="558" y="1140"/>
                  </a:lnTo>
                  <a:lnTo>
                    <a:pt x="564" y="1140"/>
                  </a:lnTo>
                  <a:lnTo>
                    <a:pt x="564" y="1146"/>
                  </a:lnTo>
                  <a:lnTo>
                    <a:pt x="570" y="1146"/>
                  </a:lnTo>
                  <a:lnTo>
                    <a:pt x="570" y="1152"/>
                  </a:lnTo>
                  <a:lnTo>
                    <a:pt x="576" y="1152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8" y="1164"/>
                  </a:lnTo>
                  <a:lnTo>
                    <a:pt x="594" y="1164"/>
                  </a:lnTo>
                  <a:lnTo>
                    <a:pt x="594" y="1170"/>
                  </a:lnTo>
                  <a:lnTo>
                    <a:pt x="600" y="1170"/>
                  </a:lnTo>
                  <a:lnTo>
                    <a:pt x="600" y="1176"/>
                  </a:lnTo>
                  <a:lnTo>
                    <a:pt x="606" y="1176"/>
                  </a:lnTo>
                  <a:lnTo>
                    <a:pt x="612" y="1176"/>
                  </a:lnTo>
                  <a:lnTo>
                    <a:pt x="612" y="1182"/>
                  </a:lnTo>
                  <a:lnTo>
                    <a:pt x="618" y="1182"/>
                  </a:lnTo>
                  <a:lnTo>
                    <a:pt x="618" y="1188"/>
                  </a:lnTo>
                  <a:lnTo>
                    <a:pt x="624" y="1188"/>
                  </a:lnTo>
                  <a:lnTo>
                    <a:pt x="630" y="1194"/>
                  </a:lnTo>
                  <a:lnTo>
                    <a:pt x="636" y="1194"/>
                  </a:lnTo>
                  <a:lnTo>
                    <a:pt x="642" y="1200"/>
                  </a:lnTo>
                  <a:lnTo>
                    <a:pt x="648" y="1200"/>
                  </a:lnTo>
                  <a:lnTo>
                    <a:pt x="648" y="1206"/>
                  </a:lnTo>
                  <a:lnTo>
                    <a:pt x="654" y="1206"/>
                  </a:lnTo>
                  <a:lnTo>
                    <a:pt x="660" y="1212"/>
                  </a:lnTo>
                  <a:lnTo>
                    <a:pt x="666" y="1212"/>
                  </a:lnTo>
                  <a:lnTo>
                    <a:pt x="672" y="1212"/>
                  </a:lnTo>
                  <a:lnTo>
                    <a:pt x="672" y="1218"/>
                  </a:lnTo>
                  <a:lnTo>
                    <a:pt x="678" y="1218"/>
                  </a:lnTo>
                  <a:lnTo>
                    <a:pt x="684" y="1218"/>
                  </a:lnTo>
                  <a:lnTo>
                    <a:pt x="690" y="1224"/>
                  </a:lnTo>
                  <a:lnTo>
                    <a:pt x="696" y="1224"/>
                  </a:lnTo>
                  <a:lnTo>
                    <a:pt x="702" y="1230"/>
                  </a:lnTo>
                  <a:lnTo>
                    <a:pt x="708" y="1230"/>
                  </a:lnTo>
                  <a:lnTo>
                    <a:pt x="714" y="1230"/>
                  </a:lnTo>
                  <a:lnTo>
                    <a:pt x="720" y="1230"/>
                  </a:lnTo>
                  <a:lnTo>
                    <a:pt x="720" y="1236"/>
                  </a:lnTo>
                  <a:lnTo>
                    <a:pt x="726" y="1236"/>
                  </a:lnTo>
                  <a:lnTo>
                    <a:pt x="732" y="1236"/>
                  </a:lnTo>
                  <a:lnTo>
                    <a:pt x="738" y="1236"/>
                  </a:lnTo>
                  <a:lnTo>
                    <a:pt x="744" y="1236"/>
                  </a:lnTo>
                  <a:lnTo>
                    <a:pt x="750" y="1242"/>
                  </a:lnTo>
                  <a:lnTo>
                    <a:pt x="756" y="1242"/>
                  </a:lnTo>
                  <a:lnTo>
                    <a:pt x="762" y="1242"/>
                  </a:lnTo>
                  <a:lnTo>
                    <a:pt x="768" y="1242"/>
                  </a:lnTo>
                  <a:lnTo>
                    <a:pt x="774" y="1242"/>
                  </a:lnTo>
                  <a:lnTo>
                    <a:pt x="780" y="1242"/>
                  </a:lnTo>
                  <a:lnTo>
                    <a:pt x="786" y="1242"/>
                  </a:lnTo>
                  <a:lnTo>
                    <a:pt x="792" y="1242"/>
                  </a:lnTo>
                  <a:lnTo>
                    <a:pt x="798" y="1242"/>
                  </a:lnTo>
                  <a:lnTo>
                    <a:pt x="804" y="1242"/>
                  </a:lnTo>
                  <a:lnTo>
                    <a:pt x="810" y="1242"/>
                  </a:lnTo>
                  <a:lnTo>
                    <a:pt x="816" y="1242"/>
                  </a:lnTo>
                  <a:lnTo>
                    <a:pt x="822" y="1242"/>
                  </a:lnTo>
                  <a:lnTo>
                    <a:pt x="822" y="1236"/>
                  </a:lnTo>
                  <a:lnTo>
                    <a:pt x="828" y="1236"/>
                  </a:lnTo>
                  <a:lnTo>
                    <a:pt x="834" y="1236"/>
                  </a:lnTo>
                  <a:lnTo>
                    <a:pt x="840" y="1236"/>
                  </a:lnTo>
                  <a:lnTo>
                    <a:pt x="846" y="1236"/>
                  </a:lnTo>
                  <a:lnTo>
                    <a:pt x="852" y="1236"/>
                  </a:lnTo>
                  <a:lnTo>
                    <a:pt x="852" y="1230"/>
                  </a:lnTo>
                  <a:lnTo>
                    <a:pt x="858" y="1230"/>
                  </a:lnTo>
                  <a:lnTo>
                    <a:pt x="864" y="1230"/>
                  </a:lnTo>
                  <a:lnTo>
                    <a:pt x="870" y="123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180"/>
            <p:cNvSpPr>
              <a:spLocks/>
            </p:cNvSpPr>
            <p:nvPr/>
          </p:nvSpPr>
          <p:spPr bwMode="auto">
            <a:xfrm>
              <a:off x="2526" y="2700"/>
              <a:ext cx="864" cy="480"/>
            </a:xfrm>
            <a:custGeom>
              <a:avLst/>
              <a:gdLst>
                <a:gd name="T0" fmla="*/ 12 w 864"/>
                <a:gd name="T1" fmla="*/ 474 h 480"/>
                <a:gd name="T2" fmla="*/ 30 w 864"/>
                <a:gd name="T3" fmla="*/ 468 h 480"/>
                <a:gd name="T4" fmla="*/ 48 w 864"/>
                <a:gd name="T5" fmla="*/ 456 h 480"/>
                <a:gd name="T6" fmla="*/ 60 w 864"/>
                <a:gd name="T7" fmla="*/ 450 h 480"/>
                <a:gd name="T8" fmla="*/ 78 w 864"/>
                <a:gd name="T9" fmla="*/ 438 h 480"/>
                <a:gd name="T10" fmla="*/ 96 w 864"/>
                <a:gd name="T11" fmla="*/ 426 h 480"/>
                <a:gd name="T12" fmla="*/ 114 w 864"/>
                <a:gd name="T13" fmla="*/ 414 h 480"/>
                <a:gd name="T14" fmla="*/ 132 w 864"/>
                <a:gd name="T15" fmla="*/ 402 h 480"/>
                <a:gd name="T16" fmla="*/ 150 w 864"/>
                <a:gd name="T17" fmla="*/ 390 h 480"/>
                <a:gd name="T18" fmla="*/ 162 w 864"/>
                <a:gd name="T19" fmla="*/ 372 h 480"/>
                <a:gd name="T20" fmla="*/ 180 w 864"/>
                <a:gd name="T21" fmla="*/ 360 h 480"/>
                <a:gd name="T22" fmla="*/ 198 w 864"/>
                <a:gd name="T23" fmla="*/ 342 h 480"/>
                <a:gd name="T24" fmla="*/ 216 w 864"/>
                <a:gd name="T25" fmla="*/ 330 h 480"/>
                <a:gd name="T26" fmla="*/ 234 w 864"/>
                <a:gd name="T27" fmla="*/ 312 h 480"/>
                <a:gd name="T28" fmla="*/ 252 w 864"/>
                <a:gd name="T29" fmla="*/ 294 h 480"/>
                <a:gd name="T30" fmla="*/ 264 w 864"/>
                <a:gd name="T31" fmla="*/ 276 h 480"/>
                <a:gd name="T32" fmla="*/ 282 w 864"/>
                <a:gd name="T33" fmla="*/ 258 h 480"/>
                <a:gd name="T34" fmla="*/ 300 w 864"/>
                <a:gd name="T35" fmla="*/ 240 h 480"/>
                <a:gd name="T36" fmla="*/ 318 w 864"/>
                <a:gd name="T37" fmla="*/ 228 h 480"/>
                <a:gd name="T38" fmla="*/ 336 w 864"/>
                <a:gd name="T39" fmla="*/ 210 h 480"/>
                <a:gd name="T40" fmla="*/ 354 w 864"/>
                <a:gd name="T41" fmla="*/ 192 h 480"/>
                <a:gd name="T42" fmla="*/ 366 w 864"/>
                <a:gd name="T43" fmla="*/ 174 h 480"/>
                <a:gd name="T44" fmla="*/ 384 w 864"/>
                <a:gd name="T45" fmla="*/ 156 h 480"/>
                <a:gd name="T46" fmla="*/ 402 w 864"/>
                <a:gd name="T47" fmla="*/ 144 h 480"/>
                <a:gd name="T48" fmla="*/ 420 w 864"/>
                <a:gd name="T49" fmla="*/ 126 h 480"/>
                <a:gd name="T50" fmla="*/ 438 w 864"/>
                <a:gd name="T51" fmla="*/ 114 h 480"/>
                <a:gd name="T52" fmla="*/ 456 w 864"/>
                <a:gd name="T53" fmla="*/ 96 h 480"/>
                <a:gd name="T54" fmla="*/ 468 w 864"/>
                <a:gd name="T55" fmla="*/ 84 h 480"/>
                <a:gd name="T56" fmla="*/ 486 w 864"/>
                <a:gd name="T57" fmla="*/ 72 h 480"/>
                <a:gd name="T58" fmla="*/ 504 w 864"/>
                <a:gd name="T59" fmla="*/ 60 h 480"/>
                <a:gd name="T60" fmla="*/ 522 w 864"/>
                <a:gd name="T61" fmla="*/ 48 h 480"/>
                <a:gd name="T62" fmla="*/ 540 w 864"/>
                <a:gd name="T63" fmla="*/ 42 h 480"/>
                <a:gd name="T64" fmla="*/ 558 w 864"/>
                <a:gd name="T65" fmla="*/ 30 h 480"/>
                <a:gd name="T66" fmla="*/ 570 w 864"/>
                <a:gd name="T67" fmla="*/ 24 h 480"/>
                <a:gd name="T68" fmla="*/ 588 w 864"/>
                <a:gd name="T69" fmla="*/ 18 h 480"/>
                <a:gd name="T70" fmla="*/ 606 w 864"/>
                <a:gd name="T71" fmla="*/ 12 h 480"/>
                <a:gd name="T72" fmla="*/ 624 w 864"/>
                <a:gd name="T73" fmla="*/ 6 h 480"/>
                <a:gd name="T74" fmla="*/ 642 w 864"/>
                <a:gd name="T75" fmla="*/ 6 h 480"/>
                <a:gd name="T76" fmla="*/ 660 w 864"/>
                <a:gd name="T77" fmla="*/ 0 h 480"/>
                <a:gd name="T78" fmla="*/ 672 w 864"/>
                <a:gd name="T79" fmla="*/ 0 h 480"/>
                <a:gd name="T80" fmla="*/ 690 w 864"/>
                <a:gd name="T81" fmla="*/ 0 h 480"/>
                <a:gd name="T82" fmla="*/ 708 w 864"/>
                <a:gd name="T83" fmla="*/ 0 h 480"/>
                <a:gd name="T84" fmla="*/ 726 w 864"/>
                <a:gd name="T85" fmla="*/ 6 h 480"/>
                <a:gd name="T86" fmla="*/ 744 w 864"/>
                <a:gd name="T87" fmla="*/ 6 h 480"/>
                <a:gd name="T88" fmla="*/ 762 w 864"/>
                <a:gd name="T89" fmla="*/ 12 h 480"/>
                <a:gd name="T90" fmla="*/ 774 w 864"/>
                <a:gd name="T91" fmla="*/ 18 h 480"/>
                <a:gd name="T92" fmla="*/ 792 w 864"/>
                <a:gd name="T93" fmla="*/ 30 h 480"/>
                <a:gd name="T94" fmla="*/ 810 w 864"/>
                <a:gd name="T95" fmla="*/ 36 h 480"/>
                <a:gd name="T96" fmla="*/ 828 w 864"/>
                <a:gd name="T97" fmla="*/ 48 h 480"/>
                <a:gd name="T98" fmla="*/ 846 w 864"/>
                <a:gd name="T99" fmla="*/ 54 h 480"/>
                <a:gd name="T100" fmla="*/ 864 w 864"/>
                <a:gd name="T101" fmla="*/ 66 h 4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80">
                  <a:moveTo>
                    <a:pt x="0" y="480"/>
                  </a:moveTo>
                  <a:lnTo>
                    <a:pt x="0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8" y="468"/>
                  </a:lnTo>
                  <a:lnTo>
                    <a:pt x="24" y="468"/>
                  </a:lnTo>
                  <a:lnTo>
                    <a:pt x="30" y="468"/>
                  </a:lnTo>
                  <a:lnTo>
                    <a:pt x="30" y="462"/>
                  </a:lnTo>
                  <a:lnTo>
                    <a:pt x="36" y="462"/>
                  </a:lnTo>
                  <a:lnTo>
                    <a:pt x="42" y="462"/>
                  </a:lnTo>
                  <a:lnTo>
                    <a:pt x="48" y="456"/>
                  </a:lnTo>
                  <a:lnTo>
                    <a:pt x="54" y="456"/>
                  </a:lnTo>
                  <a:lnTo>
                    <a:pt x="54" y="450"/>
                  </a:lnTo>
                  <a:lnTo>
                    <a:pt x="60" y="450"/>
                  </a:lnTo>
                  <a:lnTo>
                    <a:pt x="66" y="444"/>
                  </a:lnTo>
                  <a:lnTo>
                    <a:pt x="72" y="444"/>
                  </a:lnTo>
                  <a:lnTo>
                    <a:pt x="78" y="438"/>
                  </a:lnTo>
                  <a:lnTo>
                    <a:pt x="84" y="438"/>
                  </a:lnTo>
                  <a:lnTo>
                    <a:pt x="84" y="432"/>
                  </a:lnTo>
                  <a:lnTo>
                    <a:pt x="90" y="432"/>
                  </a:lnTo>
                  <a:lnTo>
                    <a:pt x="96" y="426"/>
                  </a:lnTo>
                  <a:lnTo>
                    <a:pt x="102" y="426"/>
                  </a:lnTo>
                  <a:lnTo>
                    <a:pt x="102" y="420"/>
                  </a:lnTo>
                  <a:lnTo>
                    <a:pt x="108" y="420"/>
                  </a:lnTo>
                  <a:lnTo>
                    <a:pt x="114" y="414"/>
                  </a:lnTo>
                  <a:lnTo>
                    <a:pt x="120" y="408"/>
                  </a:lnTo>
                  <a:lnTo>
                    <a:pt x="126" y="408"/>
                  </a:lnTo>
                  <a:lnTo>
                    <a:pt x="126" y="402"/>
                  </a:lnTo>
                  <a:lnTo>
                    <a:pt x="132" y="402"/>
                  </a:lnTo>
                  <a:lnTo>
                    <a:pt x="138" y="396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66"/>
                  </a:lnTo>
                  <a:lnTo>
                    <a:pt x="180" y="360"/>
                  </a:lnTo>
                  <a:lnTo>
                    <a:pt x="186" y="354"/>
                  </a:lnTo>
                  <a:lnTo>
                    <a:pt x="192" y="348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04" y="336"/>
                  </a:lnTo>
                  <a:lnTo>
                    <a:pt x="210" y="336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6" y="270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18" y="222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  <a:lnTo>
                    <a:pt x="762" y="12"/>
                  </a:lnTo>
                  <a:lnTo>
                    <a:pt x="768" y="18"/>
                  </a:lnTo>
                  <a:lnTo>
                    <a:pt x="774" y="18"/>
                  </a:lnTo>
                  <a:lnTo>
                    <a:pt x="780" y="24"/>
                  </a:lnTo>
                  <a:lnTo>
                    <a:pt x="786" y="24"/>
                  </a:lnTo>
                  <a:lnTo>
                    <a:pt x="792" y="24"/>
                  </a:lnTo>
                  <a:lnTo>
                    <a:pt x="792" y="30"/>
                  </a:lnTo>
                  <a:lnTo>
                    <a:pt x="798" y="30"/>
                  </a:lnTo>
                  <a:lnTo>
                    <a:pt x="804" y="30"/>
                  </a:lnTo>
                  <a:lnTo>
                    <a:pt x="810" y="36"/>
                  </a:lnTo>
                  <a:lnTo>
                    <a:pt x="816" y="36"/>
                  </a:lnTo>
                  <a:lnTo>
                    <a:pt x="816" y="42"/>
                  </a:lnTo>
                  <a:lnTo>
                    <a:pt x="822" y="42"/>
                  </a:lnTo>
                  <a:lnTo>
                    <a:pt x="828" y="48"/>
                  </a:lnTo>
                  <a:lnTo>
                    <a:pt x="834" y="48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60"/>
                  </a:lnTo>
                  <a:lnTo>
                    <a:pt x="852" y="60"/>
                  </a:lnTo>
                  <a:lnTo>
                    <a:pt x="852" y="66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72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181"/>
            <p:cNvSpPr>
              <a:spLocks/>
            </p:cNvSpPr>
            <p:nvPr/>
          </p:nvSpPr>
          <p:spPr bwMode="auto">
            <a:xfrm>
              <a:off x="3390" y="2772"/>
              <a:ext cx="600" cy="1164"/>
            </a:xfrm>
            <a:custGeom>
              <a:avLst/>
              <a:gdLst>
                <a:gd name="T0" fmla="*/ 6 w 600"/>
                <a:gd name="T1" fmla="*/ 6 h 1164"/>
                <a:gd name="T2" fmla="*/ 18 w 600"/>
                <a:gd name="T3" fmla="*/ 12 h 1164"/>
                <a:gd name="T4" fmla="*/ 30 w 600"/>
                <a:gd name="T5" fmla="*/ 18 h 1164"/>
                <a:gd name="T6" fmla="*/ 36 w 600"/>
                <a:gd name="T7" fmla="*/ 30 h 1164"/>
                <a:gd name="T8" fmla="*/ 48 w 600"/>
                <a:gd name="T9" fmla="*/ 36 h 1164"/>
                <a:gd name="T10" fmla="*/ 60 w 600"/>
                <a:gd name="T11" fmla="*/ 48 h 1164"/>
                <a:gd name="T12" fmla="*/ 72 w 600"/>
                <a:gd name="T13" fmla="*/ 54 h 1164"/>
                <a:gd name="T14" fmla="*/ 78 w 600"/>
                <a:gd name="T15" fmla="*/ 66 h 1164"/>
                <a:gd name="T16" fmla="*/ 90 w 600"/>
                <a:gd name="T17" fmla="*/ 72 h 1164"/>
                <a:gd name="T18" fmla="*/ 102 w 600"/>
                <a:gd name="T19" fmla="*/ 84 h 1164"/>
                <a:gd name="T20" fmla="*/ 108 w 600"/>
                <a:gd name="T21" fmla="*/ 96 h 1164"/>
                <a:gd name="T22" fmla="*/ 120 w 600"/>
                <a:gd name="T23" fmla="*/ 108 h 1164"/>
                <a:gd name="T24" fmla="*/ 132 w 600"/>
                <a:gd name="T25" fmla="*/ 114 h 1164"/>
                <a:gd name="T26" fmla="*/ 138 w 600"/>
                <a:gd name="T27" fmla="*/ 126 h 1164"/>
                <a:gd name="T28" fmla="*/ 150 w 600"/>
                <a:gd name="T29" fmla="*/ 138 h 1164"/>
                <a:gd name="T30" fmla="*/ 162 w 600"/>
                <a:gd name="T31" fmla="*/ 150 h 1164"/>
                <a:gd name="T32" fmla="*/ 174 w 600"/>
                <a:gd name="T33" fmla="*/ 162 h 1164"/>
                <a:gd name="T34" fmla="*/ 180 w 600"/>
                <a:gd name="T35" fmla="*/ 174 h 1164"/>
                <a:gd name="T36" fmla="*/ 192 w 600"/>
                <a:gd name="T37" fmla="*/ 186 h 1164"/>
                <a:gd name="T38" fmla="*/ 204 w 600"/>
                <a:gd name="T39" fmla="*/ 198 h 1164"/>
                <a:gd name="T40" fmla="*/ 210 w 600"/>
                <a:gd name="T41" fmla="*/ 210 h 1164"/>
                <a:gd name="T42" fmla="*/ 222 w 600"/>
                <a:gd name="T43" fmla="*/ 222 h 1164"/>
                <a:gd name="T44" fmla="*/ 234 w 600"/>
                <a:gd name="T45" fmla="*/ 240 h 1164"/>
                <a:gd name="T46" fmla="*/ 240 w 600"/>
                <a:gd name="T47" fmla="*/ 252 h 1164"/>
                <a:gd name="T48" fmla="*/ 252 w 600"/>
                <a:gd name="T49" fmla="*/ 264 h 1164"/>
                <a:gd name="T50" fmla="*/ 264 w 600"/>
                <a:gd name="T51" fmla="*/ 282 h 1164"/>
                <a:gd name="T52" fmla="*/ 276 w 600"/>
                <a:gd name="T53" fmla="*/ 294 h 1164"/>
                <a:gd name="T54" fmla="*/ 282 w 600"/>
                <a:gd name="T55" fmla="*/ 306 h 1164"/>
                <a:gd name="T56" fmla="*/ 294 w 600"/>
                <a:gd name="T57" fmla="*/ 324 h 1164"/>
                <a:gd name="T58" fmla="*/ 306 w 600"/>
                <a:gd name="T59" fmla="*/ 336 h 1164"/>
                <a:gd name="T60" fmla="*/ 312 w 600"/>
                <a:gd name="T61" fmla="*/ 354 h 1164"/>
                <a:gd name="T62" fmla="*/ 324 w 600"/>
                <a:gd name="T63" fmla="*/ 372 h 1164"/>
                <a:gd name="T64" fmla="*/ 336 w 600"/>
                <a:gd name="T65" fmla="*/ 384 h 1164"/>
                <a:gd name="T66" fmla="*/ 342 w 600"/>
                <a:gd name="T67" fmla="*/ 402 h 1164"/>
                <a:gd name="T68" fmla="*/ 354 w 600"/>
                <a:gd name="T69" fmla="*/ 420 h 1164"/>
                <a:gd name="T70" fmla="*/ 366 w 600"/>
                <a:gd name="T71" fmla="*/ 438 h 1164"/>
                <a:gd name="T72" fmla="*/ 378 w 600"/>
                <a:gd name="T73" fmla="*/ 456 h 1164"/>
                <a:gd name="T74" fmla="*/ 384 w 600"/>
                <a:gd name="T75" fmla="*/ 474 h 1164"/>
                <a:gd name="T76" fmla="*/ 396 w 600"/>
                <a:gd name="T77" fmla="*/ 498 h 1164"/>
                <a:gd name="T78" fmla="*/ 408 w 600"/>
                <a:gd name="T79" fmla="*/ 516 h 1164"/>
                <a:gd name="T80" fmla="*/ 414 w 600"/>
                <a:gd name="T81" fmla="*/ 540 h 1164"/>
                <a:gd name="T82" fmla="*/ 426 w 600"/>
                <a:gd name="T83" fmla="*/ 558 h 1164"/>
                <a:gd name="T84" fmla="*/ 438 w 600"/>
                <a:gd name="T85" fmla="*/ 582 h 1164"/>
                <a:gd name="T86" fmla="*/ 444 w 600"/>
                <a:gd name="T87" fmla="*/ 606 h 1164"/>
                <a:gd name="T88" fmla="*/ 456 w 600"/>
                <a:gd name="T89" fmla="*/ 636 h 1164"/>
                <a:gd name="T90" fmla="*/ 468 w 600"/>
                <a:gd name="T91" fmla="*/ 660 h 1164"/>
                <a:gd name="T92" fmla="*/ 480 w 600"/>
                <a:gd name="T93" fmla="*/ 690 h 1164"/>
                <a:gd name="T94" fmla="*/ 486 w 600"/>
                <a:gd name="T95" fmla="*/ 720 h 1164"/>
                <a:gd name="T96" fmla="*/ 498 w 600"/>
                <a:gd name="T97" fmla="*/ 750 h 1164"/>
                <a:gd name="T98" fmla="*/ 510 w 600"/>
                <a:gd name="T99" fmla="*/ 780 h 1164"/>
                <a:gd name="T100" fmla="*/ 516 w 600"/>
                <a:gd name="T101" fmla="*/ 816 h 1164"/>
                <a:gd name="T102" fmla="*/ 528 w 600"/>
                <a:gd name="T103" fmla="*/ 852 h 1164"/>
                <a:gd name="T104" fmla="*/ 540 w 600"/>
                <a:gd name="T105" fmla="*/ 888 h 1164"/>
                <a:gd name="T106" fmla="*/ 546 w 600"/>
                <a:gd name="T107" fmla="*/ 930 h 1164"/>
                <a:gd name="T108" fmla="*/ 558 w 600"/>
                <a:gd name="T109" fmla="*/ 972 h 1164"/>
                <a:gd name="T110" fmla="*/ 570 w 600"/>
                <a:gd name="T111" fmla="*/ 1020 h 1164"/>
                <a:gd name="T112" fmla="*/ 582 w 600"/>
                <a:gd name="T113" fmla="*/ 1068 h 1164"/>
                <a:gd name="T114" fmla="*/ 588 w 600"/>
                <a:gd name="T115" fmla="*/ 1116 h 1164"/>
                <a:gd name="T116" fmla="*/ 600 w 600"/>
                <a:gd name="T117" fmla="*/ 1164 h 116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600" h="1164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6"/>
                  </a:lnTo>
                  <a:lnTo>
                    <a:pt x="84" y="66"/>
                  </a:lnTo>
                  <a:lnTo>
                    <a:pt x="84" y="72"/>
                  </a:lnTo>
                  <a:lnTo>
                    <a:pt x="90" y="72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2" y="120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50" y="138"/>
                  </a:lnTo>
                  <a:lnTo>
                    <a:pt x="156" y="144"/>
                  </a:lnTo>
                  <a:lnTo>
                    <a:pt x="162" y="150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62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74"/>
                  </a:lnTo>
                  <a:lnTo>
                    <a:pt x="186" y="180"/>
                  </a:lnTo>
                  <a:lnTo>
                    <a:pt x="192" y="186"/>
                  </a:lnTo>
                  <a:lnTo>
                    <a:pt x="198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10"/>
                  </a:lnTo>
                  <a:lnTo>
                    <a:pt x="216" y="216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8"/>
                  </a:lnTo>
                  <a:lnTo>
                    <a:pt x="228" y="234"/>
                  </a:lnTo>
                  <a:lnTo>
                    <a:pt x="234" y="240"/>
                  </a:lnTo>
                  <a:lnTo>
                    <a:pt x="240" y="246"/>
                  </a:lnTo>
                  <a:lnTo>
                    <a:pt x="240" y="252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2" y="264"/>
                  </a:lnTo>
                  <a:lnTo>
                    <a:pt x="258" y="270"/>
                  </a:lnTo>
                  <a:lnTo>
                    <a:pt x="258" y="276"/>
                  </a:lnTo>
                  <a:lnTo>
                    <a:pt x="264" y="282"/>
                  </a:lnTo>
                  <a:lnTo>
                    <a:pt x="270" y="288"/>
                  </a:lnTo>
                  <a:lnTo>
                    <a:pt x="276" y="294"/>
                  </a:lnTo>
                  <a:lnTo>
                    <a:pt x="276" y="300"/>
                  </a:lnTo>
                  <a:lnTo>
                    <a:pt x="282" y="306"/>
                  </a:lnTo>
                  <a:lnTo>
                    <a:pt x="288" y="312"/>
                  </a:lnTo>
                  <a:lnTo>
                    <a:pt x="288" y="318"/>
                  </a:lnTo>
                  <a:lnTo>
                    <a:pt x="294" y="324"/>
                  </a:lnTo>
                  <a:lnTo>
                    <a:pt x="300" y="330"/>
                  </a:lnTo>
                  <a:lnTo>
                    <a:pt x="300" y="336"/>
                  </a:lnTo>
                  <a:lnTo>
                    <a:pt x="306" y="336"/>
                  </a:lnTo>
                  <a:lnTo>
                    <a:pt x="306" y="342"/>
                  </a:lnTo>
                  <a:lnTo>
                    <a:pt x="312" y="348"/>
                  </a:lnTo>
                  <a:lnTo>
                    <a:pt x="312" y="354"/>
                  </a:lnTo>
                  <a:lnTo>
                    <a:pt x="318" y="360"/>
                  </a:lnTo>
                  <a:lnTo>
                    <a:pt x="318" y="366"/>
                  </a:lnTo>
                  <a:lnTo>
                    <a:pt x="324" y="372"/>
                  </a:lnTo>
                  <a:lnTo>
                    <a:pt x="330" y="378"/>
                  </a:lnTo>
                  <a:lnTo>
                    <a:pt x="336" y="384"/>
                  </a:lnTo>
                  <a:lnTo>
                    <a:pt x="336" y="390"/>
                  </a:lnTo>
                  <a:lnTo>
                    <a:pt x="342" y="396"/>
                  </a:lnTo>
                  <a:lnTo>
                    <a:pt x="342" y="402"/>
                  </a:lnTo>
                  <a:lnTo>
                    <a:pt x="348" y="408"/>
                  </a:lnTo>
                  <a:lnTo>
                    <a:pt x="354" y="414"/>
                  </a:lnTo>
                  <a:lnTo>
                    <a:pt x="354" y="420"/>
                  </a:lnTo>
                  <a:lnTo>
                    <a:pt x="360" y="426"/>
                  </a:lnTo>
                  <a:lnTo>
                    <a:pt x="360" y="432"/>
                  </a:lnTo>
                  <a:lnTo>
                    <a:pt x="366" y="438"/>
                  </a:lnTo>
                  <a:lnTo>
                    <a:pt x="366" y="444"/>
                  </a:lnTo>
                  <a:lnTo>
                    <a:pt x="372" y="450"/>
                  </a:lnTo>
                  <a:lnTo>
                    <a:pt x="378" y="456"/>
                  </a:lnTo>
                  <a:lnTo>
                    <a:pt x="378" y="462"/>
                  </a:lnTo>
                  <a:lnTo>
                    <a:pt x="384" y="468"/>
                  </a:lnTo>
                  <a:lnTo>
                    <a:pt x="384" y="474"/>
                  </a:lnTo>
                  <a:lnTo>
                    <a:pt x="390" y="480"/>
                  </a:lnTo>
                  <a:lnTo>
                    <a:pt x="390" y="492"/>
                  </a:lnTo>
                  <a:lnTo>
                    <a:pt x="396" y="498"/>
                  </a:lnTo>
                  <a:lnTo>
                    <a:pt x="402" y="504"/>
                  </a:lnTo>
                  <a:lnTo>
                    <a:pt x="402" y="510"/>
                  </a:lnTo>
                  <a:lnTo>
                    <a:pt x="408" y="516"/>
                  </a:lnTo>
                  <a:lnTo>
                    <a:pt x="408" y="522"/>
                  </a:lnTo>
                  <a:lnTo>
                    <a:pt x="414" y="528"/>
                  </a:lnTo>
                  <a:lnTo>
                    <a:pt x="414" y="540"/>
                  </a:lnTo>
                  <a:lnTo>
                    <a:pt x="420" y="546"/>
                  </a:lnTo>
                  <a:lnTo>
                    <a:pt x="420" y="552"/>
                  </a:lnTo>
                  <a:lnTo>
                    <a:pt x="426" y="558"/>
                  </a:lnTo>
                  <a:lnTo>
                    <a:pt x="432" y="570"/>
                  </a:lnTo>
                  <a:lnTo>
                    <a:pt x="432" y="576"/>
                  </a:lnTo>
                  <a:lnTo>
                    <a:pt x="438" y="582"/>
                  </a:lnTo>
                  <a:lnTo>
                    <a:pt x="438" y="594"/>
                  </a:lnTo>
                  <a:lnTo>
                    <a:pt x="444" y="600"/>
                  </a:lnTo>
                  <a:lnTo>
                    <a:pt x="444" y="606"/>
                  </a:lnTo>
                  <a:lnTo>
                    <a:pt x="450" y="618"/>
                  </a:lnTo>
                  <a:lnTo>
                    <a:pt x="456" y="624"/>
                  </a:lnTo>
                  <a:lnTo>
                    <a:pt x="456" y="636"/>
                  </a:lnTo>
                  <a:lnTo>
                    <a:pt x="462" y="642"/>
                  </a:lnTo>
                  <a:lnTo>
                    <a:pt x="462" y="648"/>
                  </a:lnTo>
                  <a:lnTo>
                    <a:pt x="468" y="660"/>
                  </a:lnTo>
                  <a:lnTo>
                    <a:pt x="468" y="666"/>
                  </a:lnTo>
                  <a:lnTo>
                    <a:pt x="474" y="678"/>
                  </a:lnTo>
                  <a:lnTo>
                    <a:pt x="480" y="690"/>
                  </a:lnTo>
                  <a:lnTo>
                    <a:pt x="480" y="696"/>
                  </a:lnTo>
                  <a:lnTo>
                    <a:pt x="486" y="708"/>
                  </a:lnTo>
                  <a:lnTo>
                    <a:pt x="486" y="720"/>
                  </a:lnTo>
                  <a:lnTo>
                    <a:pt x="492" y="726"/>
                  </a:lnTo>
                  <a:lnTo>
                    <a:pt x="492" y="738"/>
                  </a:lnTo>
                  <a:lnTo>
                    <a:pt x="498" y="750"/>
                  </a:lnTo>
                  <a:lnTo>
                    <a:pt x="504" y="756"/>
                  </a:lnTo>
                  <a:lnTo>
                    <a:pt x="504" y="768"/>
                  </a:lnTo>
                  <a:lnTo>
                    <a:pt x="510" y="780"/>
                  </a:lnTo>
                  <a:lnTo>
                    <a:pt x="510" y="792"/>
                  </a:lnTo>
                  <a:lnTo>
                    <a:pt x="516" y="804"/>
                  </a:lnTo>
                  <a:lnTo>
                    <a:pt x="516" y="816"/>
                  </a:lnTo>
                  <a:lnTo>
                    <a:pt x="522" y="828"/>
                  </a:lnTo>
                  <a:lnTo>
                    <a:pt x="528" y="840"/>
                  </a:lnTo>
                  <a:lnTo>
                    <a:pt x="528" y="852"/>
                  </a:lnTo>
                  <a:lnTo>
                    <a:pt x="534" y="864"/>
                  </a:lnTo>
                  <a:lnTo>
                    <a:pt x="534" y="876"/>
                  </a:lnTo>
                  <a:lnTo>
                    <a:pt x="540" y="888"/>
                  </a:lnTo>
                  <a:lnTo>
                    <a:pt x="540" y="900"/>
                  </a:lnTo>
                  <a:lnTo>
                    <a:pt x="546" y="918"/>
                  </a:lnTo>
                  <a:lnTo>
                    <a:pt x="546" y="930"/>
                  </a:lnTo>
                  <a:lnTo>
                    <a:pt x="552" y="942"/>
                  </a:lnTo>
                  <a:lnTo>
                    <a:pt x="558" y="960"/>
                  </a:lnTo>
                  <a:lnTo>
                    <a:pt x="558" y="972"/>
                  </a:lnTo>
                  <a:lnTo>
                    <a:pt x="564" y="990"/>
                  </a:lnTo>
                  <a:lnTo>
                    <a:pt x="564" y="1002"/>
                  </a:lnTo>
                  <a:lnTo>
                    <a:pt x="570" y="1020"/>
                  </a:lnTo>
                  <a:lnTo>
                    <a:pt x="570" y="1032"/>
                  </a:lnTo>
                  <a:lnTo>
                    <a:pt x="576" y="1050"/>
                  </a:lnTo>
                  <a:lnTo>
                    <a:pt x="582" y="1068"/>
                  </a:lnTo>
                  <a:lnTo>
                    <a:pt x="582" y="1086"/>
                  </a:lnTo>
                  <a:lnTo>
                    <a:pt x="588" y="1098"/>
                  </a:lnTo>
                  <a:lnTo>
                    <a:pt x="588" y="1116"/>
                  </a:lnTo>
                  <a:lnTo>
                    <a:pt x="594" y="1134"/>
                  </a:lnTo>
                  <a:lnTo>
                    <a:pt x="594" y="1152"/>
                  </a:lnTo>
                  <a:lnTo>
                    <a:pt x="600" y="1164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72" name="Object 75"/>
          <p:cNvGraphicFramePr>
            <a:graphicFrameLocks noChangeAspect="1"/>
          </p:cNvGraphicFramePr>
          <p:nvPr/>
        </p:nvGraphicFramePr>
        <p:xfrm>
          <a:off x="762000" y="1016000"/>
          <a:ext cx="7908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7333" imgH="695473" progId="Equation.3">
                  <p:embed/>
                </p:oleObj>
              </mc:Choice>
              <mc:Fallback>
                <p:oleObj name="Equation" r:id="rId2" imgW="7877333" imgH="695473" progId="Equation.3">
                  <p:embed/>
                  <p:pic>
                    <p:nvPicPr>
                      <p:cNvPr id="1127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16000"/>
                        <a:ext cx="79089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76"/>
          <p:cNvGraphicFramePr>
            <a:graphicFrameLocks noChangeAspect="1"/>
          </p:cNvGraphicFramePr>
          <p:nvPr/>
        </p:nvGraphicFramePr>
        <p:xfrm>
          <a:off x="7670800" y="175260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5959" imgH="495337" progId="Equation.3">
                  <p:embed/>
                </p:oleObj>
              </mc:Choice>
              <mc:Fallback>
                <p:oleObj name="Equation" r:id="rId4" imgW="1285959" imgH="495337" progId="Equation.3">
                  <p:embed/>
                  <p:pic>
                    <p:nvPicPr>
                      <p:cNvPr id="1127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752600"/>
                        <a:ext cx="132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3" name="Line 77"/>
          <p:cNvSpPr>
            <a:spLocks noChangeShapeType="1"/>
          </p:cNvSpPr>
          <p:nvPr/>
        </p:nvSpPr>
        <p:spPr bwMode="auto">
          <a:xfrm>
            <a:off x="1752600" y="1752600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6094" name="Line 78"/>
          <p:cNvSpPr>
            <a:spLocks noChangeShapeType="1"/>
          </p:cNvSpPr>
          <p:nvPr/>
        </p:nvSpPr>
        <p:spPr bwMode="auto">
          <a:xfrm>
            <a:off x="2133600" y="1752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6095" name="Line 79"/>
          <p:cNvSpPr>
            <a:spLocks noChangeShapeType="1"/>
          </p:cNvSpPr>
          <p:nvPr/>
        </p:nvSpPr>
        <p:spPr bwMode="auto">
          <a:xfrm>
            <a:off x="2895600" y="1752600"/>
            <a:ext cx="99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6096" name="Line 80"/>
          <p:cNvSpPr>
            <a:spLocks noChangeShapeType="1"/>
          </p:cNvSpPr>
          <p:nvPr/>
        </p:nvSpPr>
        <p:spPr bwMode="auto">
          <a:xfrm>
            <a:off x="3886200" y="1751013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107" name="Object 91"/>
          <p:cNvGraphicFramePr>
            <a:graphicFrameLocks noChangeAspect="1"/>
          </p:cNvGraphicFramePr>
          <p:nvPr/>
        </p:nvGraphicFramePr>
        <p:xfrm>
          <a:off x="2484438" y="2801938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37" imgH="638101" progId="Equation.3">
                  <p:embed/>
                </p:oleObj>
              </mc:Choice>
              <mc:Fallback>
                <p:oleObj name="Equation" r:id="rId6" imgW="1409737" imgH="638101" progId="Equation.3">
                  <p:embed/>
                  <p:pic>
                    <p:nvPicPr>
                      <p:cNvPr id="86107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01938"/>
                        <a:ext cx="1447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8" name="Object 92"/>
          <p:cNvGraphicFramePr>
            <a:graphicFrameLocks noChangeAspect="1"/>
          </p:cNvGraphicFramePr>
          <p:nvPr/>
        </p:nvGraphicFramePr>
        <p:xfrm>
          <a:off x="6545263" y="3048000"/>
          <a:ext cx="20653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8033" imgH="638101" progId="Equation.3">
                  <p:embed/>
                </p:oleObj>
              </mc:Choice>
              <mc:Fallback>
                <p:oleObj name="Equation" r:id="rId8" imgW="2048033" imgH="638101" progId="Equation.3">
                  <p:embed/>
                  <p:pic>
                    <p:nvPicPr>
                      <p:cNvPr id="8610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3048000"/>
                        <a:ext cx="206533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09" name="Object 93"/>
          <p:cNvGraphicFramePr>
            <a:graphicFrameLocks noChangeAspect="1"/>
          </p:cNvGraphicFramePr>
          <p:nvPr/>
        </p:nvGraphicFramePr>
        <p:xfrm>
          <a:off x="850900" y="2298700"/>
          <a:ext cx="273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5696" imgH="638101" progId="Equation.3">
                  <p:embed/>
                </p:oleObj>
              </mc:Choice>
              <mc:Fallback>
                <p:oleObj name="Equation" r:id="rId10" imgW="2695696" imgH="638101" progId="Equation.3">
                  <p:embed/>
                  <p:pic>
                    <p:nvPicPr>
                      <p:cNvPr id="8610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298700"/>
                        <a:ext cx="2730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94"/>
          <p:cNvGraphicFramePr>
            <a:graphicFrameLocks noChangeAspect="1"/>
          </p:cNvGraphicFramePr>
          <p:nvPr/>
        </p:nvGraphicFramePr>
        <p:xfrm>
          <a:off x="7226300" y="40132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7821" imgH="371586" progId="Equation.3">
                  <p:embed/>
                </p:oleObj>
              </mc:Choice>
              <mc:Fallback>
                <p:oleObj name="Equation" r:id="rId12" imgW="1247821" imgH="371586" progId="Equation.3">
                  <p:embed/>
                  <p:pic>
                    <p:nvPicPr>
                      <p:cNvPr id="11281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013200"/>
                        <a:ext cx="128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1" name="Object 95"/>
          <p:cNvGraphicFramePr>
            <a:graphicFrameLocks noChangeAspect="1"/>
          </p:cNvGraphicFramePr>
          <p:nvPr/>
        </p:nvGraphicFramePr>
        <p:xfrm>
          <a:off x="5057775" y="326390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1441" imgH="276188" progId="Equation.3">
                  <p:embed/>
                </p:oleObj>
              </mc:Choice>
              <mc:Fallback>
                <p:oleObj name="Equation" r:id="rId14" imgW="771441" imgH="276188" progId="Equation.3">
                  <p:embed/>
                  <p:pic>
                    <p:nvPicPr>
                      <p:cNvPr id="8611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263900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96"/>
          <p:cNvGraphicFramePr>
            <a:graphicFrameLocks noChangeAspect="1"/>
          </p:cNvGraphicFramePr>
          <p:nvPr/>
        </p:nvGraphicFramePr>
        <p:xfrm>
          <a:off x="3681413" y="549275"/>
          <a:ext cx="738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04874" progId="Equation.3">
                  <p:embed/>
                </p:oleObj>
              </mc:Choice>
              <mc:Fallback>
                <p:oleObj name="Equation" r:id="rId16" imgW="685800" imgH="304874" progId="Equation.3">
                  <p:embed/>
                  <p:pic>
                    <p:nvPicPr>
                      <p:cNvPr id="11283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49275"/>
                        <a:ext cx="7381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03"/>
          <p:cNvSpPr>
            <a:spLocks noGrp="1" noChangeArrowheads="1"/>
          </p:cNvSpPr>
          <p:nvPr>
            <p:ph type="title"/>
          </p:nvPr>
        </p:nvSpPr>
        <p:spPr>
          <a:xfrm>
            <a:off x="702793" y="476250"/>
            <a:ext cx="3178175" cy="5334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项式逼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3" grpId="0" animBg="1"/>
      <p:bldP spid="86094" grpId="0" animBg="1"/>
      <p:bldP spid="86095" grpId="0" animBg="1"/>
      <p:bldP spid="860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5"/>
          <p:cNvGraphicFramePr>
            <a:graphicFrameLocks noChangeAspect="1"/>
          </p:cNvGraphicFramePr>
          <p:nvPr/>
        </p:nvGraphicFramePr>
        <p:xfrm>
          <a:off x="777875" y="1016000"/>
          <a:ext cx="7908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7333" imgH="695473" progId="Equation.3">
                  <p:embed/>
                </p:oleObj>
              </mc:Choice>
              <mc:Fallback>
                <p:oleObj name="Equation" r:id="rId2" imgW="7877333" imgH="695473" progId="Equation.3">
                  <p:embed/>
                  <p:pic>
                    <p:nvPicPr>
                      <p:cNvPr id="1229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016000"/>
                        <a:ext cx="79089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6"/>
          <p:cNvGraphicFramePr>
            <a:graphicFrameLocks noChangeAspect="1"/>
          </p:cNvGraphicFramePr>
          <p:nvPr/>
        </p:nvGraphicFramePr>
        <p:xfrm>
          <a:off x="7670800" y="175260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5959" imgH="495337" progId="Equation.3">
                  <p:embed/>
                </p:oleObj>
              </mc:Choice>
              <mc:Fallback>
                <p:oleObj name="Equation" r:id="rId4" imgW="1285959" imgH="495337" progId="Equation.3">
                  <p:embed/>
                  <p:pic>
                    <p:nvPicPr>
                      <p:cNvPr id="12291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752600"/>
                        <a:ext cx="1320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6"/>
          <p:cNvGraphicFramePr>
            <a:graphicFrameLocks noChangeAspect="1"/>
          </p:cNvGraphicFramePr>
          <p:nvPr/>
        </p:nvGraphicFramePr>
        <p:xfrm>
          <a:off x="3571875" y="476250"/>
          <a:ext cx="738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04874" progId="Equation.3">
                  <p:embed/>
                </p:oleObj>
              </mc:Choice>
              <mc:Fallback>
                <p:oleObj name="Equation" r:id="rId6" imgW="685800" imgH="304874" progId="Equation.3">
                  <p:embed/>
                  <p:pic>
                    <p:nvPicPr>
                      <p:cNvPr id="12292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6250"/>
                        <a:ext cx="7381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99"/>
          <p:cNvSpPr>
            <a:spLocks noChangeShapeType="1"/>
          </p:cNvSpPr>
          <p:nvPr/>
        </p:nvSpPr>
        <p:spPr bwMode="auto">
          <a:xfrm>
            <a:off x="4440238" y="6169025"/>
            <a:ext cx="8890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100"/>
          <p:cNvSpPr>
            <a:spLocks noChangeShapeType="1"/>
          </p:cNvSpPr>
          <p:nvPr/>
        </p:nvSpPr>
        <p:spPr bwMode="auto">
          <a:xfrm>
            <a:off x="4440238" y="5387975"/>
            <a:ext cx="8890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101"/>
          <p:cNvSpPr>
            <a:spLocks noChangeShapeType="1"/>
          </p:cNvSpPr>
          <p:nvPr/>
        </p:nvSpPr>
        <p:spPr bwMode="auto">
          <a:xfrm>
            <a:off x="4440238" y="4606925"/>
            <a:ext cx="8890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102"/>
          <p:cNvSpPr>
            <a:spLocks noChangeShapeType="1"/>
          </p:cNvSpPr>
          <p:nvPr/>
        </p:nvSpPr>
        <p:spPr bwMode="auto">
          <a:xfrm>
            <a:off x="4440238" y="3825875"/>
            <a:ext cx="8890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103"/>
          <p:cNvSpPr>
            <a:spLocks noChangeShapeType="1"/>
          </p:cNvSpPr>
          <p:nvPr/>
        </p:nvSpPr>
        <p:spPr bwMode="auto">
          <a:xfrm>
            <a:off x="4440238" y="3044825"/>
            <a:ext cx="8890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1311275" y="4216400"/>
            <a:ext cx="6357938" cy="781050"/>
            <a:chOff x="1317" y="2478"/>
            <a:chExt cx="3402" cy="492"/>
          </a:xfrm>
        </p:grpSpPr>
        <p:sp>
          <p:nvSpPr>
            <p:cNvPr id="12348" name="Freeform 105"/>
            <p:cNvSpPr>
              <a:spLocks/>
            </p:cNvSpPr>
            <p:nvPr/>
          </p:nvSpPr>
          <p:spPr bwMode="auto">
            <a:xfrm>
              <a:off x="1317" y="2478"/>
              <a:ext cx="870" cy="408"/>
            </a:xfrm>
            <a:custGeom>
              <a:avLst/>
              <a:gdLst>
                <a:gd name="T0" fmla="*/ 12 w 870"/>
                <a:gd name="T1" fmla="*/ 396 h 408"/>
                <a:gd name="T2" fmla="*/ 30 w 870"/>
                <a:gd name="T3" fmla="*/ 384 h 408"/>
                <a:gd name="T4" fmla="*/ 48 w 870"/>
                <a:gd name="T5" fmla="*/ 366 h 408"/>
                <a:gd name="T6" fmla="*/ 66 w 870"/>
                <a:gd name="T7" fmla="*/ 354 h 408"/>
                <a:gd name="T8" fmla="*/ 84 w 870"/>
                <a:gd name="T9" fmla="*/ 336 h 408"/>
                <a:gd name="T10" fmla="*/ 96 w 870"/>
                <a:gd name="T11" fmla="*/ 324 h 408"/>
                <a:gd name="T12" fmla="*/ 114 w 870"/>
                <a:gd name="T13" fmla="*/ 306 h 408"/>
                <a:gd name="T14" fmla="*/ 132 w 870"/>
                <a:gd name="T15" fmla="*/ 288 h 408"/>
                <a:gd name="T16" fmla="*/ 150 w 870"/>
                <a:gd name="T17" fmla="*/ 270 h 408"/>
                <a:gd name="T18" fmla="*/ 168 w 870"/>
                <a:gd name="T19" fmla="*/ 252 h 408"/>
                <a:gd name="T20" fmla="*/ 186 w 870"/>
                <a:gd name="T21" fmla="*/ 234 h 408"/>
                <a:gd name="T22" fmla="*/ 198 w 870"/>
                <a:gd name="T23" fmla="*/ 222 h 408"/>
                <a:gd name="T24" fmla="*/ 216 w 870"/>
                <a:gd name="T25" fmla="*/ 204 h 408"/>
                <a:gd name="T26" fmla="*/ 234 w 870"/>
                <a:gd name="T27" fmla="*/ 186 h 408"/>
                <a:gd name="T28" fmla="*/ 252 w 870"/>
                <a:gd name="T29" fmla="*/ 168 h 408"/>
                <a:gd name="T30" fmla="*/ 270 w 870"/>
                <a:gd name="T31" fmla="*/ 150 h 408"/>
                <a:gd name="T32" fmla="*/ 288 w 870"/>
                <a:gd name="T33" fmla="*/ 138 h 408"/>
                <a:gd name="T34" fmla="*/ 300 w 870"/>
                <a:gd name="T35" fmla="*/ 120 h 408"/>
                <a:gd name="T36" fmla="*/ 318 w 870"/>
                <a:gd name="T37" fmla="*/ 108 h 408"/>
                <a:gd name="T38" fmla="*/ 336 w 870"/>
                <a:gd name="T39" fmla="*/ 96 h 408"/>
                <a:gd name="T40" fmla="*/ 354 w 870"/>
                <a:gd name="T41" fmla="*/ 78 h 408"/>
                <a:gd name="T42" fmla="*/ 372 w 870"/>
                <a:gd name="T43" fmla="*/ 66 h 408"/>
                <a:gd name="T44" fmla="*/ 390 w 870"/>
                <a:gd name="T45" fmla="*/ 54 h 408"/>
                <a:gd name="T46" fmla="*/ 402 w 870"/>
                <a:gd name="T47" fmla="*/ 48 h 408"/>
                <a:gd name="T48" fmla="*/ 420 w 870"/>
                <a:gd name="T49" fmla="*/ 36 h 408"/>
                <a:gd name="T50" fmla="*/ 438 w 870"/>
                <a:gd name="T51" fmla="*/ 30 h 408"/>
                <a:gd name="T52" fmla="*/ 456 w 870"/>
                <a:gd name="T53" fmla="*/ 18 h 408"/>
                <a:gd name="T54" fmla="*/ 474 w 870"/>
                <a:gd name="T55" fmla="*/ 12 h 408"/>
                <a:gd name="T56" fmla="*/ 492 w 870"/>
                <a:gd name="T57" fmla="*/ 12 h 408"/>
                <a:gd name="T58" fmla="*/ 504 w 870"/>
                <a:gd name="T59" fmla="*/ 6 h 408"/>
                <a:gd name="T60" fmla="*/ 522 w 870"/>
                <a:gd name="T61" fmla="*/ 0 h 408"/>
                <a:gd name="T62" fmla="*/ 540 w 870"/>
                <a:gd name="T63" fmla="*/ 0 h 408"/>
                <a:gd name="T64" fmla="*/ 558 w 870"/>
                <a:gd name="T65" fmla="*/ 0 h 408"/>
                <a:gd name="T66" fmla="*/ 576 w 870"/>
                <a:gd name="T67" fmla="*/ 0 h 408"/>
                <a:gd name="T68" fmla="*/ 594 w 870"/>
                <a:gd name="T69" fmla="*/ 0 h 408"/>
                <a:gd name="T70" fmla="*/ 606 w 870"/>
                <a:gd name="T71" fmla="*/ 6 h 408"/>
                <a:gd name="T72" fmla="*/ 624 w 870"/>
                <a:gd name="T73" fmla="*/ 12 h 408"/>
                <a:gd name="T74" fmla="*/ 642 w 870"/>
                <a:gd name="T75" fmla="*/ 18 h 408"/>
                <a:gd name="T76" fmla="*/ 660 w 870"/>
                <a:gd name="T77" fmla="*/ 24 h 408"/>
                <a:gd name="T78" fmla="*/ 678 w 870"/>
                <a:gd name="T79" fmla="*/ 30 h 408"/>
                <a:gd name="T80" fmla="*/ 696 w 870"/>
                <a:gd name="T81" fmla="*/ 36 h 408"/>
                <a:gd name="T82" fmla="*/ 714 w 870"/>
                <a:gd name="T83" fmla="*/ 48 h 408"/>
                <a:gd name="T84" fmla="*/ 726 w 870"/>
                <a:gd name="T85" fmla="*/ 60 h 408"/>
                <a:gd name="T86" fmla="*/ 744 w 870"/>
                <a:gd name="T87" fmla="*/ 72 h 408"/>
                <a:gd name="T88" fmla="*/ 762 w 870"/>
                <a:gd name="T89" fmla="*/ 84 h 408"/>
                <a:gd name="T90" fmla="*/ 780 w 870"/>
                <a:gd name="T91" fmla="*/ 96 h 408"/>
                <a:gd name="T92" fmla="*/ 798 w 870"/>
                <a:gd name="T93" fmla="*/ 108 h 408"/>
                <a:gd name="T94" fmla="*/ 816 w 870"/>
                <a:gd name="T95" fmla="*/ 126 h 408"/>
                <a:gd name="T96" fmla="*/ 828 w 870"/>
                <a:gd name="T97" fmla="*/ 138 h 408"/>
                <a:gd name="T98" fmla="*/ 846 w 870"/>
                <a:gd name="T99" fmla="*/ 156 h 408"/>
                <a:gd name="T100" fmla="*/ 864 w 870"/>
                <a:gd name="T101" fmla="*/ 174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08">
                  <a:moveTo>
                    <a:pt x="0" y="408"/>
                  </a:moveTo>
                  <a:lnTo>
                    <a:pt x="6" y="408"/>
                  </a:lnTo>
                  <a:lnTo>
                    <a:pt x="6" y="402"/>
                  </a:lnTo>
                  <a:lnTo>
                    <a:pt x="12" y="402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0"/>
                  </a:lnTo>
                  <a:lnTo>
                    <a:pt x="24" y="390"/>
                  </a:lnTo>
                  <a:lnTo>
                    <a:pt x="30" y="384"/>
                  </a:lnTo>
                  <a:lnTo>
                    <a:pt x="36" y="378"/>
                  </a:lnTo>
                  <a:lnTo>
                    <a:pt x="42" y="372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36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102" y="318"/>
                  </a:lnTo>
                  <a:lnTo>
                    <a:pt x="108" y="312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8" y="222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74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64" y="156"/>
                  </a:lnTo>
                  <a:lnTo>
                    <a:pt x="270" y="150"/>
                  </a:lnTo>
                  <a:lnTo>
                    <a:pt x="276" y="144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8"/>
                  </a:lnTo>
                  <a:lnTo>
                    <a:pt x="714" y="48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66"/>
                  </a:lnTo>
                  <a:lnTo>
                    <a:pt x="738" y="66"/>
                  </a:lnTo>
                  <a:lnTo>
                    <a:pt x="744" y="66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8"/>
                  </a:lnTo>
                  <a:lnTo>
                    <a:pt x="756" y="78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102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14"/>
                  </a:lnTo>
                  <a:lnTo>
                    <a:pt x="804" y="114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6" y="126"/>
                  </a:lnTo>
                  <a:lnTo>
                    <a:pt x="822" y="132"/>
                  </a:lnTo>
                  <a:lnTo>
                    <a:pt x="828" y="138"/>
                  </a:lnTo>
                  <a:lnTo>
                    <a:pt x="834" y="144"/>
                  </a:lnTo>
                  <a:lnTo>
                    <a:pt x="840" y="150"/>
                  </a:lnTo>
                  <a:lnTo>
                    <a:pt x="846" y="156"/>
                  </a:lnTo>
                  <a:lnTo>
                    <a:pt x="852" y="162"/>
                  </a:lnTo>
                  <a:lnTo>
                    <a:pt x="858" y="168"/>
                  </a:lnTo>
                  <a:lnTo>
                    <a:pt x="864" y="174"/>
                  </a:lnTo>
                  <a:lnTo>
                    <a:pt x="870" y="174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9" name="Freeform 106"/>
            <p:cNvSpPr>
              <a:spLocks/>
            </p:cNvSpPr>
            <p:nvPr/>
          </p:nvSpPr>
          <p:spPr bwMode="auto">
            <a:xfrm>
              <a:off x="2187" y="2652"/>
              <a:ext cx="864" cy="318"/>
            </a:xfrm>
            <a:custGeom>
              <a:avLst/>
              <a:gdLst>
                <a:gd name="T0" fmla="*/ 12 w 864"/>
                <a:gd name="T1" fmla="*/ 18 h 318"/>
                <a:gd name="T2" fmla="*/ 30 w 864"/>
                <a:gd name="T3" fmla="*/ 30 h 318"/>
                <a:gd name="T4" fmla="*/ 48 w 864"/>
                <a:gd name="T5" fmla="*/ 48 h 318"/>
                <a:gd name="T6" fmla="*/ 60 w 864"/>
                <a:gd name="T7" fmla="*/ 66 h 318"/>
                <a:gd name="T8" fmla="*/ 78 w 864"/>
                <a:gd name="T9" fmla="*/ 84 h 318"/>
                <a:gd name="T10" fmla="*/ 96 w 864"/>
                <a:gd name="T11" fmla="*/ 102 h 318"/>
                <a:gd name="T12" fmla="*/ 114 w 864"/>
                <a:gd name="T13" fmla="*/ 120 h 318"/>
                <a:gd name="T14" fmla="*/ 132 w 864"/>
                <a:gd name="T15" fmla="*/ 132 h 318"/>
                <a:gd name="T16" fmla="*/ 150 w 864"/>
                <a:gd name="T17" fmla="*/ 150 h 318"/>
                <a:gd name="T18" fmla="*/ 162 w 864"/>
                <a:gd name="T19" fmla="*/ 168 h 318"/>
                <a:gd name="T20" fmla="*/ 180 w 864"/>
                <a:gd name="T21" fmla="*/ 180 h 318"/>
                <a:gd name="T22" fmla="*/ 198 w 864"/>
                <a:gd name="T23" fmla="*/ 198 h 318"/>
                <a:gd name="T24" fmla="*/ 216 w 864"/>
                <a:gd name="T25" fmla="*/ 210 h 318"/>
                <a:gd name="T26" fmla="*/ 234 w 864"/>
                <a:gd name="T27" fmla="*/ 228 h 318"/>
                <a:gd name="T28" fmla="*/ 252 w 864"/>
                <a:gd name="T29" fmla="*/ 240 h 318"/>
                <a:gd name="T30" fmla="*/ 264 w 864"/>
                <a:gd name="T31" fmla="*/ 252 h 318"/>
                <a:gd name="T32" fmla="*/ 282 w 864"/>
                <a:gd name="T33" fmla="*/ 264 h 318"/>
                <a:gd name="T34" fmla="*/ 300 w 864"/>
                <a:gd name="T35" fmla="*/ 276 h 318"/>
                <a:gd name="T36" fmla="*/ 318 w 864"/>
                <a:gd name="T37" fmla="*/ 282 h 318"/>
                <a:gd name="T38" fmla="*/ 336 w 864"/>
                <a:gd name="T39" fmla="*/ 288 h 318"/>
                <a:gd name="T40" fmla="*/ 354 w 864"/>
                <a:gd name="T41" fmla="*/ 300 h 318"/>
                <a:gd name="T42" fmla="*/ 366 w 864"/>
                <a:gd name="T43" fmla="*/ 306 h 318"/>
                <a:gd name="T44" fmla="*/ 384 w 864"/>
                <a:gd name="T45" fmla="*/ 312 h 318"/>
                <a:gd name="T46" fmla="*/ 402 w 864"/>
                <a:gd name="T47" fmla="*/ 312 h 318"/>
                <a:gd name="T48" fmla="*/ 420 w 864"/>
                <a:gd name="T49" fmla="*/ 318 h 318"/>
                <a:gd name="T50" fmla="*/ 438 w 864"/>
                <a:gd name="T51" fmla="*/ 318 h 318"/>
                <a:gd name="T52" fmla="*/ 456 w 864"/>
                <a:gd name="T53" fmla="*/ 318 h 318"/>
                <a:gd name="T54" fmla="*/ 468 w 864"/>
                <a:gd name="T55" fmla="*/ 318 h 318"/>
                <a:gd name="T56" fmla="*/ 486 w 864"/>
                <a:gd name="T57" fmla="*/ 312 h 318"/>
                <a:gd name="T58" fmla="*/ 504 w 864"/>
                <a:gd name="T59" fmla="*/ 312 h 318"/>
                <a:gd name="T60" fmla="*/ 522 w 864"/>
                <a:gd name="T61" fmla="*/ 306 h 318"/>
                <a:gd name="T62" fmla="*/ 540 w 864"/>
                <a:gd name="T63" fmla="*/ 300 h 318"/>
                <a:gd name="T64" fmla="*/ 558 w 864"/>
                <a:gd name="T65" fmla="*/ 294 h 318"/>
                <a:gd name="T66" fmla="*/ 570 w 864"/>
                <a:gd name="T67" fmla="*/ 288 h 318"/>
                <a:gd name="T68" fmla="*/ 588 w 864"/>
                <a:gd name="T69" fmla="*/ 276 h 318"/>
                <a:gd name="T70" fmla="*/ 606 w 864"/>
                <a:gd name="T71" fmla="*/ 270 h 318"/>
                <a:gd name="T72" fmla="*/ 624 w 864"/>
                <a:gd name="T73" fmla="*/ 258 h 318"/>
                <a:gd name="T74" fmla="*/ 642 w 864"/>
                <a:gd name="T75" fmla="*/ 246 h 318"/>
                <a:gd name="T76" fmla="*/ 660 w 864"/>
                <a:gd name="T77" fmla="*/ 234 h 318"/>
                <a:gd name="T78" fmla="*/ 672 w 864"/>
                <a:gd name="T79" fmla="*/ 222 h 318"/>
                <a:gd name="T80" fmla="*/ 690 w 864"/>
                <a:gd name="T81" fmla="*/ 204 h 318"/>
                <a:gd name="T82" fmla="*/ 708 w 864"/>
                <a:gd name="T83" fmla="*/ 192 h 318"/>
                <a:gd name="T84" fmla="*/ 726 w 864"/>
                <a:gd name="T85" fmla="*/ 174 h 318"/>
                <a:gd name="T86" fmla="*/ 744 w 864"/>
                <a:gd name="T87" fmla="*/ 162 h 318"/>
                <a:gd name="T88" fmla="*/ 762 w 864"/>
                <a:gd name="T89" fmla="*/ 144 h 318"/>
                <a:gd name="T90" fmla="*/ 774 w 864"/>
                <a:gd name="T91" fmla="*/ 126 h 318"/>
                <a:gd name="T92" fmla="*/ 792 w 864"/>
                <a:gd name="T93" fmla="*/ 108 h 318"/>
                <a:gd name="T94" fmla="*/ 810 w 864"/>
                <a:gd name="T95" fmla="*/ 90 h 318"/>
                <a:gd name="T96" fmla="*/ 828 w 864"/>
                <a:gd name="T97" fmla="*/ 78 h 318"/>
                <a:gd name="T98" fmla="*/ 846 w 864"/>
                <a:gd name="T99" fmla="*/ 60 h 318"/>
                <a:gd name="T100" fmla="*/ 864 w 864"/>
                <a:gd name="T101" fmla="*/ 42 h 3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31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90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14" y="120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74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22"/>
                  </a:lnTo>
                  <a:lnTo>
                    <a:pt x="234" y="228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40"/>
                  </a:lnTo>
                  <a:lnTo>
                    <a:pt x="258" y="246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2" y="282"/>
                  </a:lnTo>
                  <a:lnTo>
                    <a:pt x="318" y="282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8" y="294"/>
                  </a:lnTo>
                  <a:lnTo>
                    <a:pt x="354" y="300"/>
                  </a:lnTo>
                  <a:lnTo>
                    <a:pt x="360" y="300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12"/>
                  </a:lnTo>
                  <a:lnTo>
                    <a:pt x="390" y="312"/>
                  </a:lnTo>
                  <a:lnTo>
                    <a:pt x="396" y="312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14" y="318"/>
                  </a:lnTo>
                  <a:lnTo>
                    <a:pt x="420" y="318"/>
                  </a:lnTo>
                  <a:lnTo>
                    <a:pt x="426" y="318"/>
                  </a:lnTo>
                  <a:lnTo>
                    <a:pt x="432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50" y="318"/>
                  </a:lnTo>
                  <a:lnTo>
                    <a:pt x="456" y="318"/>
                  </a:lnTo>
                  <a:lnTo>
                    <a:pt x="462" y="318"/>
                  </a:lnTo>
                  <a:lnTo>
                    <a:pt x="468" y="318"/>
                  </a:lnTo>
                  <a:lnTo>
                    <a:pt x="474" y="318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2"/>
                  </a:lnTo>
                  <a:lnTo>
                    <a:pt x="510" y="312"/>
                  </a:lnTo>
                  <a:lnTo>
                    <a:pt x="516" y="312"/>
                  </a:lnTo>
                  <a:lnTo>
                    <a:pt x="516" y="306"/>
                  </a:lnTo>
                  <a:lnTo>
                    <a:pt x="522" y="306"/>
                  </a:lnTo>
                  <a:lnTo>
                    <a:pt x="528" y="306"/>
                  </a:lnTo>
                  <a:lnTo>
                    <a:pt x="534" y="306"/>
                  </a:lnTo>
                  <a:lnTo>
                    <a:pt x="534" y="300"/>
                  </a:lnTo>
                  <a:lnTo>
                    <a:pt x="540" y="300"/>
                  </a:lnTo>
                  <a:lnTo>
                    <a:pt x="546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64" y="294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12" y="264"/>
                  </a:lnTo>
                  <a:lnTo>
                    <a:pt x="618" y="264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30" y="252"/>
                  </a:lnTo>
                  <a:lnTo>
                    <a:pt x="636" y="252"/>
                  </a:lnTo>
                  <a:lnTo>
                    <a:pt x="636" y="246"/>
                  </a:lnTo>
                  <a:lnTo>
                    <a:pt x="642" y="246"/>
                  </a:lnTo>
                  <a:lnTo>
                    <a:pt x="648" y="240"/>
                  </a:lnTo>
                  <a:lnTo>
                    <a:pt x="654" y="234"/>
                  </a:lnTo>
                  <a:lnTo>
                    <a:pt x="660" y="234"/>
                  </a:lnTo>
                  <a:lnTo>
                    <a:pt x="660" y="228"/>
                  </a:lnTo>
                  <a:lnTo>
                    <a:pt x="666" y="228"/>
                  </a:lnTo>
                  <a:lnTo>
                    <a:pt x="672" y="222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198"/>
                  </a:lnTo>
                  <a:lnTo>
                    <a:pt x="702" y="198"/>
                  </a:lnTo>
                  <a:lnTo>
                    <a:pt x="708" y="192"/>
                  </a:lnTo>
                  <a:lnTo>
                    <a:pt x="714" y="186"/>
                  </a:lnTo>
                  <a:lnTo>
                    <a:pt x="720" y="180"/>
                  </a:lnTo>
                  <a:lnTo>
                    <a:pt x="726" y="174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0"/>
                  </a:lnTo>
                  <a:lnTo>
                    <a:pt x="756" y="144"/>
                  </a:lnTo>
                  <a:lnTo>
                    <a:pt x="762" y="144"/>
                  </a:lnTo>
                  <a:lnTo>
                    <a:pt x="762" y="138"/>
                  </a:lnTo>
                  <a:lnTo>
                    <a:pt x="768" y="138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6" y="120"/>
                  </a:lnTo>
                  <a:lnTo>
                    <a:pt x="786" y="114"/>
                  </a:lnTo>
                  <a:lnTo>
                    <a:pt x="792" y="114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02"/>
                  </a:lnTo>
                  <a:lnTo>
                    <a:pt x="804" y="102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2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0"/>
                  </a:lnTo>
                  <a:lnTo>
                    <a:pt x="846" y="60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36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0" name="Freeform 107"/>
            <p:cNvSpPr>
              <a:spLocks/>
            </p:cNvSpPr>
            <p:nvPr/>
          </p:nvSpPr>
          <p:spPr bwMode="auto">
            <a:xfrm>
              <a:off x="3051" y="2478"/>
              <a:ext cx="870" cy="378"/>
            </a:xfrm>
            <a:custGeom>
              <a:avLst/>
              <a:gdLst>
                <a:gd name="T0" fmla="*/ 12 w 870"/>
                <a:gd name="T1" fmla="*/ 198 h 378"/>
                <a:gd name="T2" fmla="*/ 30 w 870"/>
                <a:gd name="T3" fmla="*/ 180 h 378"/>
                <a:gd name="T4" fmla="*/ 48 w 870"/>
                <a:gd name="T5" fmla="*/ 162 h 378"/>
                <a:gd name="T6" fmla="*/ 66 w 870"/>
                <a:gd name="T7" fmla="*/ 150 h 378"/>
                <a:gd name="T8" fmla="*/ 84 w 870"/>
                <a:gd name="T9" fmla="*/ 132 h 378"/>
                <a:gd name="T10" fmla="*/ 102 w 870"/>
                <a:gd name="T11" fmla="*/ 120 h 378"/>
                <a:gd name="T12" fmla="*/ 114 w 870"/>
                <a:gd name="T13" fmla="*/ 102 h 378"/>
                <a:gd name="T14" fmla="*/ 132 w 870"/>
                <a:gd name="T15" fmla="*/ 90 h 378"/>
                <a:gd name="T16" fmla="*/ 150 w 870"/>
                <a:gd name="T17" fmla="*/ 78 h 378"/>
                <a:gd name="T18" fmla="*/ 168 w 870"/>
                <a:gd name="T19" fmla="*/ 66 h 378"/>
                <a:gd name="T20" fmla="*/ 186 w 870"/>
                <a:gd name="T21" fmla="*/ 54 h 378"/>
                <a:gd name="T22" fmla="*/ 204 w 870"/>
                <a:gd name="T23" fmla="*/ 42 h 378"/>
                <a:gd name="T24" fmla="*/ 216 w 870"/>
                <a:gd name="T25" fmla="*/ 36 h 378"/>
                <a:gd name="T26" fmla="*/ 234 w 870"/>
                <a:gd name="T27" fmla="*/ 24 h 378"/>
                <a:gd name="T28" fmla="*/ 252 w 870"/>
                <a:gd name="T29" fmla="*/ 18 h 378"/>
                <a:gd name="T30" fmla="*/ 270 w 870"/>
                <a:gd name="T31" fmla="*/ 12 h 378"/>
                <a:gd name="T32" fmla="*/ 288 w 870"/>
                <a:gd name="T33" fmla="*/ 6 h 378"/>
                <a:gd name="T34" fmla="*/ 306 w 870"/>
                <a:gd name="T35" fmla="*/ 6 h 378"/>
                <a:gd name="T36" fmla="*/ 318 w 870"/>
                <a:gd name="T37" fmla="*/ 0 h 378"/>
                <a:gd name="T38" fmla="*/ 336 w 870"/>
                <a:gd name="T39" fmla="*/ 0 h 378"/>
                <a:gd name="T40" fmla="*/ 354 w 870"/>
                <a:gd name="T41" fmla="*/ 0 h 378"/>
                <a:gd name="T42" fmla="*/ 372 w 870"/>
                <a:gd name="T43" fmla="*/ 0 h 378"/>
                <a:gd name="T44" fmla="*/ 390 w 870"/>
                <a:gd name="T45" fmla="*/ 6 h 378"/>
                <a:gd name="T46" fmla="*/ 408 w 870"/>
                <a:gd name="T47" fmla="*/ 6 h 378"/>
                <a:gd name="T48" fmla="*/ 420 w 870"/>
                <a:gd name="T49" fmla="*/ 12 h 378"/>
                <a:gd name="T50" fmla="*/ 438 w 870"/>
                <a:gd name="T51" fmla="*/ 18 h 378"/>
                <a:gd name="T52" fmla="*/ 456 w 870"/>
                <a:gd name="T53" fmla="*/ 24 h 378"/>
                <a:gd name="T54" fmla="*/ 474 w 870"/>
                <a:gd name="T55" fmla="*/ 30 h 378"/>
                <a:gd name="T56" fmla="*/ 492 w 870"/>
                <a:gd name="T57" fmla="*/ 42 h 378"/>
                <a:gd name="T58" fmla="*/ 510 w 870"/>
                <a:gd name="T59" fmla="*/ 48 h 378"/>
                <a:gd name="T60" fmla="*/ 522 w 870"/>
                <a:gd name="T61" fmla="*/ 60 h 378"/>
                <a:gd name="T62" fmla="*/ 540 w 870"/>
                <a:gd name="T63" fmla="*/ 72 h 378"/>
                <a:gd name="T64" fmla="*/ 558 w 870"/>
                <a:gd name="T65" fmla="*/ 84 h 378"/>
                <a:gd name="T66" fmla="*/ 576 w 870"/>
                <a:gd name="T67" fmla="*/ 102 h 378"/>
                <a:gd name="T68" fmla="*/ 594 w 870"/>
                <a:gd name="T69" fmla="*/ 114 h 378"/>
                <a:gd name="T70" fmla="*/ 612 w 870"/>
                <a:gd name="T71" fmla="*/ 132 h 378"/>
                <a:gd name="T72" fmla="*/ 624 w 870"/>
                <a:gd name="T73" fmla="*/ 144 h 378"/>
                <a:gd name="T74" fmla="*/ 642 w 870"/>
                <a:gd name="T75" fmla="*/ 162 h 378"/>
                <a:gd name="T76" fmla="*/ 660 w 870"/>
                <a:gd name="T77" fmla="*/ 174 h 378"/>
                <a:gd name="T78" fmla="*/ 678 w 870"/>
                <a:gd name="T79" fmla="*/ 192 h 378"/>
                <a:gd name="T80" fmla="*/ 696 w 870"/>
                <a:gd name="T81" fmla="*/ 210 h 378"/>
                <a:gd name="T82" fmla="*/ 714 w 870"/>
                <a:gd name="T83" fmla="*/ 228 h 378"/>
                <a:gd name="T84" fmla="*/ 732 w 870"/>
                <a:gd name="T85" fmla="*/ 246 h 378"/>
                <a:gd name="T86" fmla="*/ 744 w 870"/>
                <a:gd name="T87" fmla="*/ 264 h 378"/>
                <a:gd name="T88" fmla="*/ 762 w 870"/>
                <a:gd name="T89" fmla="*/ 276 h 378"/>
                <a:gd name="T90" fmla="*/ 780 w 870"/>
                <a:gd name="T91" fmla="*/ 294 h 378"/>
                <a:gd name="T92" fmla="*/ 798 w 870"/>
                <a:gd name="T93" fmla="*/ 312 h 378"/>
                <a:gd name="T94" fmla="*/ 816 w 870"/>
                <a:gd name="T95" fmla="*/ 330 h 378"/>
                <a:gd name="T96" fmla="*/ 834 w 870"/>
                <a:gd name="T97" fmla="*/ 348 h 378"/>
                <a:gd name="T98" fmla="*/ 846 w 870"/>
                <a:gd name="T99" fmla="*/ 360 h 378"/>
                <a:gd name="T100" fmla="*/ 864 w 870"/>
                <a:gd name="T101" fmla="*/ 378 h 3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378">
                  <a:moveTo>
                    <a:pt x="0" y="210"/>
                  </a:moveTo>
                  <a:lnTo>
                    <a:pt x="6" y="210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2" y="198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44"/>
                  </a:lnTo>
                  <a:lnTo>
                    <a:pt x="78" y="138"/>
                  </a:lnTo>
                  <a:lnTo>
                    <a:pt x="84" y="132"/>
                  </a:lnTo>
                  <a:lnTo>
                    <a:pt x="90" y="126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78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78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2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88" y="114"/>
                  </a:lnTo>
                  <a:lnTo>
                    <a:pt x="594" y="114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6" y="126"/>
                  </a:lnTo>
                  <a:lnTo>
                    <a:pt x="612" y="132"/>
                  </a:lnTo>
                  <a:lnTo>
                    <a:pt x="618" y="138"/>
                  </a:lnTo>
                  <a:lnTo>
                    <a:pt x="624" y="144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6"/>
                  </a:lnTo>
                  <a:lnTo>
                    <a:pt x="642" y="156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60" y="174"/>
                  </a:lnTo>
                  <a:lnTo>
                    <a:pt x="666" y="180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92"/>
                  </a:lnTo>
                  <a:lnTo>
                    <a:pt x="678" y="192"/>
                  </a:lnTo>
                  <a:lnTo>
                    <a:pt x="684" y="198"/>
                  </a:lnTo>
                  <a:lnTo>
                    <a:pt x="690" y="204"/>
                  </a:lnTo>
                  <a:lnTo>
                    <a:pt x="696" y="210"/>
                  </a:lnTo>
                  <a:lnTo>
                    <a:pt x="696" y="216"/>
                  </a:lnTo>
                  <a:lnTo>
                    <a:pt x="702" y="216"/>
                  </a:lnTo>
                  <a:lnTo>
                    <a:pt x="708" y="222"/>
                  </a:lnTo>
                  <a:lnTo>
                    <a:pt x="714" y="228"/>
                  </a:lnTo>
                  <a:lnTo>
                    <a:pt x="720" y="234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32" y="246"/>
                  </a:lnTo>
                  <a:lnTo>
                    <a:pt x="738" y="252"/>
                  </a:lnTo>
                  <a:lnTo>
                    <a:pt x="744" y="258"/>
                  </a:lnTo>
                  <a:lnTo>
                    <a:pt x="744" y="264"/>
                  </a:lnTo>
                  <a:lnTo>
                    <a:pt x="750" y="264"/>
                  </a:lnTo>
                  <a:lnTo>
                    <a:pt x="750" y="270"/>
                  </a:lnTo>
                  <a:lnTo>
                    <a:pt x="756" y="270"/>
                  </a:lnTo>
                  <a:lnTo>
                    <a:pt x="762" y="276"/>
                  </a:lnTo>
                  <a:lnTo>
                    <a:pt x="768" y="282"/>
                  </a:lnTo>
                  <a:lnTo>
                    <a:pt x="768" y="288"/>
                  </a:lnTo>
                  <a:lnTo>
                    <a:pt x="774" y="288"/>
                  </a:lnTo>
                  <a:lnTo>
                    <a:pt x="774" y="294"/>
                  </a:lnTo>
                  <a:lnTo>
                    <a:pt x="780" y="294"/>
                  </a:lnTo>
                  <a:lnTo>
                    <a:pt x="786" y="300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8"/>
                  </a:lnTo>
                  <a:lnTo>
                    <a:pt x="804" y="318"/>
                  </a:lnTo>
                  <a:lnTo>
                    <a:pt x="810" y="324"/>
                  </a:lnTo>
                  <a:lnTo>
                    <a:pt x="816" y="330"/>
                  </a:lnTo>
                  <a:lnTo>
                    <a:pt x="822" y="336"/>
                  </a:lnTo>
                  <a:lnTo>
                    <a:pt x="828" y="342"/>
                  </a:lnTo>
                  <a:lnTo>
                    <a:pt x="834" y="348"/>
                  </a:lnTo>
                  <a:lnTo>
                    <a:pt x="840" y="354"/>
                  </a:lnTo>
                  <a:lnTo>
                    <a:pt x="846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1" name="Freeform 108"/>
            <p:cNvSpPr>
              <a:spLocks/>
            </p:cNvSpPr>
            <p:nvPr/>
          </p:nvSpPr>
          <p:spPr bwMode="auto">
            <a:xfrm>
              <a:off x="3921" y="2562"/>
              <a:ext cx="798" cy="408"/>
            </a:xfrm>
            <a:custGeom>
              <a:avLst/>
              <a:gdLst>
                <a:gd name="T0" fmla="*/ 6 w 798"/>
                <a:gd name="T1" fmla="*/ 306 h 408"/>
                <a:gd name="T2" fmla="*/ 24 w 798"/>
                <a:gd name="T3" fmla="*/ 312 h 408"/>
                <a:gd name="T4" fmla="*/ 36 w 798"/>
                <a:gd name="T5" fmla="*/ 324 h 408"/>
                <a:gd name="T6" fmla="*/ 48 w 798"/>
                <a:gd name="T7" fmla="*/ 336 h 408"/>
                <a:gd name="T8" fmla="*/ 66 w 798"/>
                <a:gd name="T9" fmla="*/ 342 h 408"/>
                <a:gd name="T10" fmla="*/ 78 w 798"/>
                <a:gd name="T11" fmla="*/ 354 h 408"/>
                <a:gd name="T12" fmla="*/ 90 w 798"/>
                <a:gd name="T13" fmla="*/ 360 h 408"/>
                <a:gd name="T14" fmla="*/ 102 w 798"/>
                <a:gd name="T15" fmla="*/ 372 h 408"/>
                <a:gd name="T16" fmla="*/ 120 w 798"/>
                <a:gd name="T17" fmla="*/ 378 h 408"/>
                <a:gd name="T18" fmla="*/ 132 w 798"/>
                <a:gd name="T19" fmla="*/ 384 h 408"/>
                <a:gd name="T20" fmla="*/ 144 w 798"/>
                <a:gd name="T21" fmla="*/ 390 h 408"/>
                <a:gd name="T22" fmla="*/ 156 w 798"/>
                <a:gd name="T23" fmla="*/ 396 h 408"/>
                <a:gd name="T24" fmla="*/ 174 w 798"/>
                <a:gd name="T25" fmla="*/ 396 h 408"/>
                <a:gd name="T26" fmla="*/ 186 w 798"/>
                <a:gd name="T27" fmla="*/ 402 h 408"/>
                <a:gd name="T28" fmla="*/ 198 w 798"/>
                <a:gd name="T29" fmla="*/ 402 h 408"/>
                <a:gd name="T30" fmla="*/ 210 w 798"/>
                <a:gd name="T31" fmla="*/ 408 h 408"/>
                <a:gd name="T32" fmla="*/ 228 w 798"/>
                <a:gd name="T33" fmla="*/ 408 h 408"/>
                <a:gd name="T34" fmla="*/ 240 w 798"/>
                <a:gd name="T35" fmla="*/ 408 h 408"/>
                <a:gd name="T36" fmla="*/ 252 w 798"/>
                <a:gd name="T37" fmla="*/ 408 h 408"/>
                <a:gd name="T38" fmla="*/ 270 w 798"/>
                <a:gd name="T39" fmla="*/ 408 h 408"/>
                <a:gd name="T40" fmla="*/ 282 w 798"/>
                <a:gd name="T41" fmla="*/ 402 h 408"/>
                <a:gd name="T42" fmla="*/ 294 w 798"/>
                <a:gd name="T43" fmla="*/ 402 h 408"/>
                <a:gd name="T44" fmla="*/ 306 w 798"/>
                <a:gd name="T45" fmla="*/ 396 h 408"/>
                <a:gd name="T46" fmla="*/ 324 w 798"/>
                <a:gd name="T47" fmla="*/ 396 h 408"/>
                <a:gd name="T48" fmla="*/ 336 w 798"/>
                <a:gd name="T49" fmla="*/ 390 h 408"/>
                <a:gd name="T50" fmla="*/ 348 w 798"/>
                <a:gd name="T51" fmla="*/ 384 h 408"/>
                <a:gd name="T52" fmla="*/ 360 w 798"/>
                <a:gd name="T53" fmla="*/ 378 h 408"/>
                <a:gd name="T54" fmla="*/ 378 w 798"/>
                <a:gd name="T55" fmla="*/ 372 h 408"/>
                <a:gd name="T56" fmla="*/ 390 w 798"/>
                <a:gd name="T57" fmla="*/ 366 h 408"/>
                <a:gd name="T58" fmla="*/ 402 w 798"/>
                <a:gd name="T59" fmla="*/ 354 h 408"/>
                <a:gd name="T60" fmla="*/ 414 w 798"/>
                <a:gd name="T61" fmla="*/ 348 h 408"/>
                <a:gd name="T62" fmla="*/ 432 w 798"/>
                <a:gd name="T63" fmla="*/ 336 h 408"/>
                <a:gd name="T64" fmla="*/ 444 w 798"/>
                <a:gd name="T65" fmla="*/ 330 h 408"/>
                <a:gd name="T66" fmla="*/ 456 w 798"/>
                <a:gd name="T67" fmla="*/ 318 h 408"/>
                <a:gd name="T68" fmla="*/ 474 w 798"/>
                <a:gd name="T69" fmla="*/ 306 h 408"/>
                <a:gd name="T70" fmla="*/ 486 w 798"/>
                <a:gd name="T71" fmla="*/ 294 h 408"/>
                <a:gd name="T72" fmla="*/ 498 w 798"/>
                <a:gd name="T73" fmla="*/ 282 h 408"/>
                <a:gd name="T74" fmla="*/ 510 w 798"/>
                <a:gd name="T75" fmla="*/ 270 h 408"/>
                <a:gd name="T76" fmla="*/ 528 w 798"/>
                <a:gd name="T77" fmla="*/ 258 h 408"/>
                <a:gd name="T78" fmla="*/ 540 w 798"/>
                <a:gd name="T79" fmla="*/ 246 h 408"/>
                <a:gd name="T80" fmla="*/ 552 w 798"/>
                <a:gd name="T81" fmla="*/ 234 h 408"/>
                <a:gd name="T82" fmla="*/ 564 w 798"/>
                <a:gd name="T83" fmla="*/ 222 h 408"/>
                <a:gd name="T84" fmla="*/ 582 w 798"/>
                <a:gd name="T85" fmla="*/ 204 h 408"/>
                <a:gd name="T86" fmla="*/ 594 w 798"/>
                <a:gd name="T87" fmla="*/ 192 h 408"/>
                <a:gd name="T88" fmla="*/ 606 w 798"/>
                <a:gd name="T89" fmla="*/ 180 h 408"/>
                <a:gd name="T90" fmla="*/ 624 w 798"/>
                <a:gd name="T91" fmla="*/ 162 h 408"/>
                <a:gd name="T92" fmla="*/ 636 w 798"/>
                <a:gd name="T93" fmla="*/ 150 h 408"/>
                <a:gd name="T94" fmla="*/ 648 w 798"/>
                <a:gd name="T95" fmla="*/ 138 h 408"/>
                <a:gd name="T96" fmla="*/ 660 w 798"/>
                <a:gd name="T97" fmla="*/ 126 h 408"/>
                <a:gd name="T98" fmla="*/ 678 w 798"/>
                <a:gd name="T99" fmla="*/ 108 h 408"/>
                <a:gd name="T100" fmla="*/ 690 w 798"/>
                <a:gd name="T101" fmla="*/ 96 h 408"/>
                <a:gd name="T102" fmla="*/ 702 w 798"/>
                <a:gd name="T103" fmla="*/ 84 h 408"/>
                <a:gd name="T104" fmla="*/ 714 w 798"/>
                <a:gd name="T105" fmla="*/ 72 h 408"/>
                <a:gd name="T106" fmla="*/ 732 w 798"/>
                <a:gd name="T107" fmla="*/ 60 h 408"/>
                <a:gd name="T108" fmla="*/ 744 w 798"/>
                <a:gd name="T109" fmla="*/ 48 h 408"/>
                <a:gd name="T110" fmla="*/ 756 w 798"/>
                <a:gd name="T111" fmla="*/ 36 h 408"/>
                <a:gd name="T112" fmla="*/ 768 w 798"/>
                <a:gd name="T113" fmla="*/ 24 h 408"/>
                <a:gd name="T114" fmla="*/ 786 w 798"/>
                <a:gd name="T115" fmla="*/ 12 h 408"/>
                <a:gd name="T116" fmla="*/ 798 w 798"/>
                <a:gd name="T117" fmla="*/ 0 h 4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798" h="408">
                  <a:moveTo>
                    <a:pt x="0" y="294"/>
                  </a:moveTo>
                  <a:lnTo>
                    <a:pt x="0" y="300"/>
                  </a:lnTo>
                  <a:lnTo>
                    <a:pt x="6" y="300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8" y="396"/>
                  </a:lnTo>
                  <a:lnTo>
                    <a:pt x="174" y="396"/>
                  </a:lnTo>
                  <a:lnTo>
                    <a:pt x="180" y="402"/>
                  </a:lnTo>
                  <a:lnTo>
                    <a:pt x="186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204" y="402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402"/>
                  </a:lnTo>
                  <a:lnTo>
                    <a:pt x="288" y="402"/>
                  </a:lnTo>
                  <a:lnTo>
                    <a:pt x="294" y="402"/>
                  </a:lnTo>
                  <a:lnTo>
                    <a:pt x="300" y="402"/>
                  </a:lnTo>
                  <a:lnTo>
                    <a:pt x="306" y="402"/>
                  </a:lnTo>
                  <a:lnTo>
                    <a:pt x="306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30" y="390"/>
                  </a:lnTo>
                  <a:lnTo>
                    <a:pt x="336" y="390"/>
                  </a:lnTo>
                  <a:lnTo>
                    <a:pt x="342" y="390"/>
                  </a:lnTo>
                  <a:lnTo>
                    <a:pt x="348" y="384"/>
                  </a:lnTo>
                  <a:lnTo>
                    <a:pt x="354" y="384"/>
                  </a:lnTo>
                  <a:lnTo>
                    <a:pt x="360" y="378"/>
                  </a:lnTo>
                  <a:lnTo>
                    <a:pt x="366" y="378"/>
                  </a:lnTo>
                  <a:lnTo>
                    <a:pt x="372" y="378"/>
                  </a:lnTo>
                  <a:lnTo>
                    <a:pt x="372" y="372"/>
                  </a:lnTo>
                  <a:lnTo>
                    <a:pt x="378" y="372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6" y="360"/>
                  </a:lnTo>
                  <a:lnTo>
                    <a:pt x="402" y="360"/>
                  </a:lnTo>
                  <a:lnTo>
                    <a:pt x="402" y="354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42"/>
                  </a:lnTo>
                  <a:lnTo>
                    <a:pt x="432" y="336"/>
                  </a:lnTo>
                  <a:lnTo>
                    <a:pt x="438" y="330"/>
                  </a:lnTo>
                  <a:lnTo>
                    <a:pt x="444" y="330"/>
                  </a:lnTo>
                  <a:lnTo>
                    <a:pt x="450" y="324"/>
                  </a:lnTo>
                  <a:lnTo>
                    <a:pt x="456" y="318"/>
                  </a:lnTo>
                  <a:lnTo>
                    <a:pt x="462" y="312"/>
                  </a:lnTo>
                  <a:lnTo>
                    <a:pt x="468" y="312"/>
                  </a:lnTo>
                  <a:lnTo>
                    <a:pt x="474" y="306"/>
                  </a:lnTo>
                  <a:lnTo>
                    <a:pt x="480" y="300"/>
                  </a:lnTo>
                  <a:lnTo>
                    <a:pt x="486" y="294"/>
                  </a:lnTo>
                  <a:lnTo>
                    <a:pt x="492" y="288"/>
                  </a:lnTo>
                  <a:lnTo>
                    <a:pt x="498" y="288"/>
                  </a:lnTo>
                  <a:lnTo>
                    <a:pt x="498" y="282"/>
                  </a:lnTo>
                  <a:lnTo>
                    <a:pt x="504" y="282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22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0" y="240"/>
                  </a:lnTo>
                  <a:lnTo>
                    <a:pt x="546" y="240"/>
                  </a:lnTo>
                  <a:lnTo>
                    <a:pt x="552" y="234"/>
                  </a:lnTo>
                  <a:lnTo>
                    <a:pt x="558" y="228"/>
                  </a:lnTo>
                  <a:lnTo>
                    <a:pt x="564" y="222"/>
                  </a:lnTo>
                  <a:lnTo>
                    <a:pt x="570" y="216"/>
                  </a:lnTo>
                  <a:lnTo>
                    <a:pt x="576" y="210"/>
                  </a:lnTo>
                  <a:lnTo>
                    <a:pt x="582" y="204"/>
                  </a:lnTo>
                  <a:lnTo>
                    <a:pt x="588" y="198"/>
                  </a:lnTo>
                  <a:lnTo>
                    <a:pt x="594" y="192"/>
                  </a:lnTo>
                  <a:lnTo>
                    <a:pt x="600" y="186"/>
                  </a:lnTo>
                  <a:lnTo>
                    <a:pt x="606" y="180"/>
                  </a:lnTo>
                  <a:lnTo>
                    <a:pt x="612" y="174"/>
                  </a:lnTo>
                  <a:lnTo>
                    <a:pt x="618" y="168"/>
                  </a:lnTo>
                  <a:lnTo>
                    <a:pt x="624" y="162"/>
                  </a:lnTo>
                  <a:lnTo>
                    <a:pt x="630" y="156"/>
                  </a:lnTo>
                  <a:lnTo>
                    <a:pt x="636" y="150"/>
                  </a:lnTo>
                  <a:lnTo>
                    <a:pt x="642" y="144"/>
                  </a:lnTo>
                  <a:lnTo>
                    <a:pt x="642" y="138"/>
                  </a:lnTo>
                  <a:lnTo>
                    <a:pt x="648" y="138"/>
                  </a:lnTo>
                  <a:lnTo>
                    <a:pt x="654" y="132"/>
                  </a:lnTo>
                  <a:lnTo>
                    <a:pt x="660" y="126"/>
                  </a:lnTo>
                  <a:lnTo>
                    <a:pt x="666" y="120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8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696" y="90"/>
                  </a:lnTo>
                  <a:lnTo>
                    <a:pt x="702" y="84"/>
                  </a:lnTo>
                  <a:lnTo>
                    <a:pt x="708" y="78"/>
                  </a:lnTo>
                  <a:lnTo>
                    <a:pt x="714" y="72"/>
                  </a:lnTo>
                  <a:lnTo>
                    <a:pt x="720" y="66"/>
                  </a:lnTo>
                  <a:lnTo>
                    <a:pt x="726" y="66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44" y="42"/>
                  </a:lnTo>
                  <a:lnTo>
                    <a:pt x="750" y="42"/>
                  </a:lnTo>
                  <a:lnTo>
                    <a:pt x="756" y="36"/>
                  </a:lnTo>
                  <a:lnTo>
                    <a:pt x="762" y="30"/>
                  </a:lnTo>
                  <a:lnTo>
                    <a:pt x="768" y="24"/>
                  </a:lnTo>
                  <a:lnTo>
                    <a:pt x="774" y="18"/>
                  </a:lnTo>
                  <a:lnTo>
                    <a:pt x="780" y="18"/>
                  </a:lnTo>
                  <a:lnTo>
                    <a:pt x="780" y="12"/>
                  </a:lnTo>
                  <a:lnTo>
                    <a:pt x="786" y="12"/>
                  </a:lnTo>
                  <a:lnTo>
                    <a:pt x="786" y="6"/>
                  </a:lnTo>
                  <a:lnTo>
                    <a:pt x="792" y="6"/>
                  </a:lnTo>
                  <a:lnTo>
                    <a:pt x="792" y="0"/>
                  </a:lnTo>
                  <a:lnTo>
                    <a:pt x="798" y="0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4067175" y="2949575"/>
            <a:ext cx="298450" cy="3375025"/>
            <a:chOff x="2792" y="1680"/>
            <a:chExt cx="159" cy="2126"/>
          </a:xfrm>
        </p:grpSpPr>
        <p:sp>
          <p:nvSpPr>
            <p:cNvPr id="12342" name="Line 110"/>
            <p:cNvSpPr>
              <a:spLocks noChangeShapeType="1"/>
            </p:cNvSpPr>
            <p:nvPr/>
          </p:nvSpPr>
          <p:spPr bwMode="auto">
            <a:xfrm>
              <a:off x="2792" y="3708"/>
              <a:ext cx="5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3" name="Line 111"/>
            <p:cNvSpPr>
              <a:spLocks noChangeShapeType="1"/>
            </p:cNvSpPr>
            <p:nvPr/>
          </p:nvSpPr>
          <p:spPr bwMode="auto">
            <a:xfrm>
              <a:off x="2830" y="3216"/>
              <a:ext cx="5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4" name="Rectangle 112"/>
            <p:cNvSpPr>
              <a:spLocks noChangeArrowheads="1"/>
            </p:cNvSpPr>
            <p:nvPr/>
          </p:nvSpPr>
          <p:spPr bwMode="auto">
            <a:xfrm>
              <a:off x="2883" y="3612"/>
              <a:ext cx="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2345" name="Rectangle 113"/>
            <p:cNvSpPr>
              <a:spLocks noChangeArrowheads="1"/>
            </p:cNvSpPr>
            <p:nvPr/>
          </p:nvSpPr>
          <p:spPr bwMode="auto">
            <a:xfrm>
              <a:off x="2883" y="3120"/>
              <a:ext cx="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346" name="Rectangle 114"/>
            <p:cNvSpPr>
              <a:spLocks noChangeArrowheads="1"/>
            </p:cNvSpPr>
            <p:nvPr/>
          </p:nvSpPr>
          <p:spPr bwMode="auto">
            <a:xfrm>
              <a:off x="2880" y="2160"/>
              <a:ext cx="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347" name="Rectangle 115"/>
            <p:cNvSpPr>
              <a:spLocks noChangeArrowheads="1"/>
            </p:cNvSpPr>
            <p:nvPr/>
          </p:nvSpPr>
          <p:spPr bwMode="auto">
            <a:xfrm>
              <a:off x="2880" y="1680"/>
              <a:ext cx="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1" lang="en-US" altLang="zh-CN" sz="2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" name="Group 116"/>
          <p:cNvGrpSpPr>
            <a:grpSpLocks/>
          </p:cNvGrpSpPr>
          <p:nvPr/>
        </p:nvGrpSpPr>
        <p:grpSpPr bwMode="auto">
          <a:xfrm>
            <a:off x="1311275" y="4568825"/>
            <a:ext cx="6781800" cy="365125"/>
            <a:chOff x="1317" y="2700"/>
            <a:chExt cx="3629" cy="230"/>
          </a:xfrm>
        </p:grpSpPr>
        <p:sp>
          <p:nvSpPr>
            <p:cNvPr id="12323" name="Line 117"/>
            <p:cNvSpPr>
              <a:spLocks noChangeShapeType="1"/>
            </p:cNvSpPr>
            <p:nvPr/>
          </p:nvSpPr>
          <p:spPr bwMode="auto">
            <a:xfrm>
              <a:off x="1557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118"/>
            <p:cNvSpPr>
              <a:spLocks noChangeShapeType="1"/>
            </p:cNvSpPr>
            <p:nvPr/>
          </p:nvSpPr>
          <p:spPr bwMode="auto">
            <a:xfrm>
              <a:off x="2043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Line 119"/>
            <p:cNvSpPr>
              <a:spLocks noChangeShapeType="1"/>
            </p:cNvSpPr>
            <p:nvPr/>
          </p:nvSpPr>
          <p:spPr bwMode="auto">
            <a:xfrm>
              <a:off x="2529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120"/>
            <p:cNvSpPr>
              <a:spLocks noChangeShapeType="1"/>
            </p:cNvSpPr>
            <p:nvPr/>
          </p:nvSpPr>
          <p:spPr bwMode="auto">
            <a:xfrm>
              <a:off x="3015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Line 121"/>
            <p:cNvSpPr>
              <a:spLocks noChangeShapeType="1"/>
            </p:cNvSpPr>
            <p:nvPr/>
          </p:nvSpPr>
          <p:spPr bwMode="auto">
            <a:xfrm>
              <a:off x="3501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122"/>
            <p:cNvSpPr>
              <a:spLocks noChangeShapeType="1"/>
            </p:cNvSpPr>
            <p:nvPr/>
          </p:nvSpPr>
          <p:spPr bwMode="auto">
            <a:xfrm>
              <a:off x="3987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9" name="Line 123"/>
            <p:cNvSpPr>
              <a:spLocks noChangeShapeType="1"/>
            </p:cNvSpPr>
            <p:nvPr/>
          </p:nvSpPr>
          <p:spPr bwMode="auto">
            <a:xfrm>
              <a:off x="4473" y="2700"/>
              <a:ext cx="1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124"/>
            <p:cNvGrpSpPr>
              <a:grpSpLocks/>
            </p:cNvGrpSpPr>
            <p:nvPr/>
          </p:nvGrpSpPr>
          <p:grpSpPr bwMode="auto">
            <a:xfrm>
              <a:off x="1488" y="2736"/>
              <a:ext cx="3054" cy="194"/>
              <a:chOff x="1488" y="2736"/>
              <a:chExt cx="3054" cy="194"/>
            </a:xfrm>
          </p:grpSpPr>
          <p:sp>
            <p:nvSpPr>
              <p:cNvPr id="12332" name="Line 125"/>
              <p:cNvSpPr>
                <a:spLocks noChangeShapeType="1"/>
              </p:cNvSpPr>
              <p:nvPr/>
            </p:nvSpPr>
            <p:spPr bwMode="auto">
              <a:xfrm>
                <a:off x="1488" y="283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Line 126"/>
              <p:cNvSpPr>
                <a:spLocks noChangeShapeType="1"/>
              </p:cNvSpPr>
              <p:nvPr/>
            </p:nvSpPr>
            <p:spPr bwMode="auto">
              <a:xfrm>
                <a:off x="1974" y="283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Line 127"/>
              <p:cNvSpPr>
                <a:spLocks noChangeShapeType="1"/>
              </p:cNvSpPr>
              <p:nvPr/>
            </p:nvSpPr>
            <p:spPr bwMode="auto">
              <a:xfrm>
                <a:off x="2460" y="2831"/>
                <a:ext cx="50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Rectangle 128"/>
              <p:cNvSpPr>
                <a:spLocks noChangeArrowheads="1"/>
              </p:cNvSpPr>
              <p:nvPr/>
            </p:nvSpPr>
            <p:spPr bwMode="auto">
              <a:xfrm>
                <a:off x="1568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2336" name="Rectangle 129"/>
              <p:cNvSpPr>
                <a:spLocks noChangeArrowheads="1"/>
              </p:cNvSpPr>
              <p:nvPr/>
            </p:nvSpPr>
            <p:spPr bwMode="auto">
              <a:xfrm>
                <a:off x="2054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337" name="Rectangle 130"/>
              <p:cNvSpPr>
                <a:spLocks noChangeArrowheads="1"/>
              </p:cNvSpPr>
              <p:nvPr/>
            </p:nvSpPr>
            <p:spPr bwMode="auto">
              <a:xfrm>
                <a:off x="2541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338" name="Rectangle 131"/>
              <p:cNvSpPr>
                <a:spLocks noChangeArrowheads="1"/>
              </p:cNvSpPr>
              <p:nvPr/>
            </p:nvSpPr>
            <p:spPr bwMode="auto">
              <a:xfrm>
                <a:off x="3033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2339" name="Rectangle 132"/>
              <p:cNvSpPr>
                <a:spLocks noChangeArrowheads="1"/>
              </p:cNvSpPr>
              <p:nvPr/>
            </p:nvSpPr>
            <p:spPr bwMode="auto">
              <a:xfrm>
                <a:off x="3500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340" name="Rectangle 133"/>
              <p:cNvSpPr>
                <a:spLocks noChangeArrowheads="1"/>
              </p:cNvSpPr>
              <p:nvPr/>
            </p:nvSpPr>
            <p:spPr bwMode="auto">
              <a:xfrm>
                <a:off x="3987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341" name="Rectangle 134"/>
              <p:cNvSpPr>
                <a:spLocks noChangeArrowheads="1"/>
              </p:cNvSpPr>
              <p:nvPr/>
            </p:nvSpPr>
            <p:spPr bwMode="auto">
              <a:xfrm>
                <a:off x="4473" y="2736"/>
                <a:ext cx="69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kumimoji="1" lang="en-US" altLang="zh-CN" sz="2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</p:grpSp>
        <p:sp>
          <p:nvSpPr>
            <p:cNvPr id="12331" name="Line 135"/>
            <p:cNvSpPr>
              <a:spLocks noChangeShapeType="1"/>
            </p:cNvSpPr>
            <p:nvPr/>
          </p:nvSpPr>
          <p:spPr bwMode="auto">
            <a:xfrm>
              <a:off x="1317" y="2724"/>
              <a:ext cx="3629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1" name="Line 136"/>
          <p:cNvSpPr>
            <a:spLocks noChangeShapeType="1"/>
          </p:cNvSpPr>
          <p:nvPr/>
        </p:nvSpPr>
        <p:spPr bwMode="auto">
          <a:xfrm>
            <a:off x="4484688" y="2667000"/>
            <a:ext cx="1587" cy="3482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02" name="Object 147"/>
          <p:cNvGraphicFramePr>
            <a:graphicFrameLocks noChangeAspect="1"/>
          </p:cNvGraphicFramePr>
          <p:nvPr/>
        </p:nvGraphicFramePr>
        <p:xfrm>
          <a:off x="7254875" y="3886200"/>
          <a:ext cx="1431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251" imgH="161777" progId="Equation.3">
                  <p:embed/>
                </p:oleObj>
              </mc:Choice>
              <mc:Fallback>
                <p:oleObj name="Equation" r:id="rId8" imgW="533251" imgH="161777" progId="Equation.3">
                  <p:embed/>
                  <p:pic>
                    <p:nvPicPr>
                      <p:cNvPr id="12302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3886200"/>
                        <a:ext cx="14319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41" name="Object 149"/>
          <p:cNvGraphicFramePr>
            <a:graphicFrameLocks noChangeAspect="1"/>
          </p:cNvGraphicFramePr>
          <p:nvPr/>
        </p:nvGraphicFramePr>
        <p:xfrm>
          <a:off x="4891088" y="2286000"/>
          <a:ext cx="227171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8033" imgH="1323901" progId="Equation.3">
                  <p:embed/>
                </p:oleObj>
              </mc:Choice>
              <mc:Fallback>
                <p:oleObj name="Equation" r:id="rId10" imgW="2048033" imgH="1323901" progId="Equation.3">
                  <p:embed/>
                  <p:pic>
                    <p:nvPicPr>
                      <p:cNvPr id="85141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286000"/>
                        <a:ext cx="2271712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42" name="Object 150"/>
          <p:cNvGraphicFramePr>
            <a:graphicFrameLocks noChangeAspect="1"/>
          </p:cNvGraphicFramePr>
          <p:nvPr/>
        </p:nvGraphicFramePr>
        <p:xfrm>
          <a:off x="1066800" y="2246313"/>
          <a:ext cx="298291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5696" imgH="1323901" progId="Equation.3">
                  <p:embed/>
                </p:oleObj>
              </mc:Choice>
              <mc:Fallback>
                <p:oleObj name="Equation" r:id="rId12" imgW="2695696" imgH="1323901" progId="Equation.3">
                  <p:embed/>
                  <p:pic>
                    <p:nvPicPr>
                      <p:cNvPr id="85142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46313"/>
                        <a:ext cx="2982913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51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3048000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项式逼近</a:t>
            </a:r>
          </a:p>
        </p:txBody>
      </p: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1882775" y="3025775"/>
            <a:ext cx="5214938" cy="3152775"/>
            <a:chOff x="1623" y="1728"/>
            <a:chExt cx="2790" cy="1986"/>
          </a:xfrm>
        </p:grpSpPr>
        <p:sp>
          <p:nvSpPr>
            <p:cNvPr id="12319" name="Freeform 138"/>
            <p:cNvSpPr>
              <a:spLocks/>
            </p:cNvSpPr>
            <p:nvPr/>
          </p:nvSpPr>
          <p:spPr bwMode="auto">
            <a:xfrm>
              <a:off x="1623" y="2550"/>
              <a:ext cx="870" cy="1164"/>
            </a:xfrm>
            <a:custGeom>
              <a:avLst/>
              <a:gdLst>
                <a:gd name="T0" fmla="*/ 12 w 870"/>
                <a:gd name="T1" fmla="*/ 1050 h 1164"/>
                <a:gd name="T2" fmla="*/ 30 w 870"/>
                <a:gd name="T3" fmla="*/ 912 h 1164"/>
                <a:gd name="T4" fmla="*/ 48 w 870"/>
                <a:gd name="T5" fmla="*/ 786 h 1164"/>
                <a:gd name="T6" fmla="*/ 66 w 870"/>
                <a:gd name="T7" fmla="*/ 672 h 1164"/>
                <a:gd name="T8" fmla="*/ 84 w 870"/>
                <a:gd name="T9" fmla="*/ 576 h 1164"/>
                <a:gd name="T10" fmla="*/ 96 w 870"/>
                <a:gd name="T11" fmla="*/ 486 h 1164"/>
                <a:gd name="T12" fmla="*/ 114 w 870"/>
                <a:gd name="T13" fmla="*/ 414 h 1164"/>
                <a:gd name="T14" fmla="*/ 132 w 870"/>
                <a:gd name="T15" fmla="*/ 342 h 1164"/>
                <a:gd name="T16" fmla="*/ 150 w 870"/>
                <a:gd name="T17" fmla="*/ 282 h 1164"/>
                <a:gd name="T18" fmla="*/ 168 w 870"/>
                <a:gd name="T19" fmla="*/ 234 h 1164"/>
                <a:gd name="T20" fmla="*/ 186 w 870"/>
                <a:gd name="T21" fmla="*/ 186 h 1164"/>
                <a:gd name="T22" fmla="*/ 198 w 870"/>
                <a:gd name="T23" fmla="*/ 150 h 1164"/>
                <a:gd name="T24" fmla="*/ 216 w 870"/>
                <a:gd name="T25" fmla="*/ 114 h 1164"/>
                <a:gd name="T26" fmla="*/ 234 w 870"/>
                <a:gd name="T27" fmla="*/ 84 h 1164"/>
                <a:gd name="T28" fmla="*/ 252 w 870"/>
                <a:gd name="T29" fmla="*/ 60 h 1164"/>
                <a:gd name="T30" fmla="*/ 270 w 870"/>
                <a:gd name="T31" fmla="*/ 42 h 1164"/>
                <a:gd name="T32" fmla="*/ 288 w 870"/>
                <a:gd name="T33" fmla="*/ 30 h 1164"/>
                <a:gd name="T34" fmla="*/ 300 w 870"/>
                <a:gd name="T35" fmla="*/ 18 h 1164"/>
                <a:gd name="T36" fmla="*/ 318 w 870"/>
                <a:gd name="T37" fmla="*/ 6 h 1164"/>
                <a:gd name="T38" fmla="*/ 336 w 870"/>
                <a:gd name="T39" fmla="*/ 0 h 1164"/>
                <a:gd name="T40" fmla="*/ 354 w 870"/>
                <a:gd name="T41" fmla="*/ 0 h 1164"/>
                <a:gd name="T42" fmla="*/ 372 w 870"/>
                <a:gd name="T43" fmla="*/ 0 h 1164"/>
                <a:gd name="T44" fmla="*/ 390 w 870"/>
                <a:gd name="T45" fmla="*/ 0 h 1164"/>
                <a:gd name="T46" fmla="*/ 408 w 870"/>
                <a:gd name="T47" fmla="*/ 6 h 1164"/>
                <a:gd name="T48" fmla="*/ 420 w 870"/>
                <a:gd name="T49" fmla="*/ 12 h 1164"/>
                <a:gd name="T50" fmla="*/ 438 w 870"/>
                <a:gd name="T51" fmla="*/ 18 h 1164"/>
                <a:gd name="T52" fmla="*/ 456 w 870"/>
                <a:gd name="T53" fmla="*/ 30 h 1164"/>
                <a:gd name="T54" fmla="*/ 474 w 870"/>
                <a:gd name="T55" fmla="*/ 36 h 1164"/>
                <a:gd name="T56" fmla="*/ 492 w 870"/>
                <a:gd name="T57" fmla="*/ 48 h 1164"/>
                <a:gd name="T58" fmla="*/ 510 w 870"/>
                <a:gd name="T59" fmla="*/ 60 h 1164"/>
                <a:gd name="T60" fmla="*/ 522 w 870"/>
                <a:gd name="T61" fmla="*/ 78 h 1164"/>
                <a:gd name="T62" fmla="*/ 540 w 870"/>
                <a:gd name="T63" fmla="*/ 90 h 1164"/>
                <a:gd name="T64" fmla="*/ 558 w 870"/>
                <a:gd name="T65" fmla="*/ 108 h 1164"/>
                <a:gd name="T66" fmla="*/ 576 w 870"/>
                <a:gd name="T67" fmla="*/ 120 h 1164"/>
                <a:gd name="T68" fmla="*/ 594 w 870"/>
                <a:gd name="T69" fmla="*/ 138 h 1164"/>
                <a:gd name="T70" fmla="*/ 612 w 870"/>
                <a:gd name="T71" fmla="*/ 156 h 1164"/>
                <a:gd name="T72" fmla="*/ 624 w 870"/>
                <a:gd name="T73" fmla="*/ 168 h 1164"/>
                <a:gd name="T74" fmla="*/ 642 w 870"/>
                <a:gd name="T75" fmla="*/ 186 h 1164"/>
                <a:gd name="T76" fmla="*/ 660 w 870"/>
                <a:gd name="T77" fmla="*/ 204 h 1164"/>
                <a:gd name="T78" fmla="*/ 678 w 870"/>
                <a:gd name="T79" fmla="*/ 222 h 1164"/>
                <a:gd name="T80" fmla="*/ 696 w 870"/>
                <a:gd name="T81" fmla="*/ 240 h 1164"/>
                <a:gd name="T82" fmla="*/ 714 w 870"/>
                <a:gd name="T83" fmla="*/ 252 h 1164"/>
                <a:gd name="T84" fmla="*/ 726 w 870"/>
                <a:gd name="T85" fmla="*/ 270 h 1164"/>
                <a:gd name="T86" fmla="*/ 744 w 870"/>
                <a:gd name="T87" fmla="*/ 288 h 1164"/>
                <a:gd name="T88" fmla="*/ 762 w 870"/>
                <a:gd name="T89" fmla="*/ 300 h 1164"/>
                <a:gd name="T90" fmla="*/ 780 w 870"/>
                <a:gd name="T91" fmla="*/ 312 h 1164"/>
                <a:gd name="T92" fmla="*/ 798 w 870"/>
                <a:gd name="T93" fmla="*/ 330 h 1164"/>
                <a:gd name="T94" fmla="*/ 816 w 870"/>
                <a:gd name="T95" fmla="*/ 342 h 1164"/>
                <a:gd name="T96" fmla="*/ 828 w 870"/>
                <a:gd name="T97" fmla="*/ 354 h 1164"/>
                <a:gd name="T98" fmla="*/ 846 w 870"/>
                <a:gd name="T99" fmla="*/ 366 h 1164"/>
                <a:gd name="T100" fmla="*/ 864 w 870"/>
                <a:gd name="T101" fmla="*/ 378 h 116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164">
                  <a:moveTo>
                    <a:pt x="0" y="1164"/>
                  </a:moveTo>
                  <a:lnTo>
                    <a:pt x="6" y="1140"/>
                  </a:lnTo>
                  <a:lnTo>
                    <a:pt x="6" y="1110"/>
                  </a:lnTo>
                  <a:lnTo>
                    <a:pt x="12" y="1080"/>
                  </a:lnTo>
                  <a:lnTo>
                    <a:pt x="12" y="1050"/>
                  </a:lnTo>
                  <a:lnTo>
                    <a:pt x="18" y="1020"/>
                  </a:lnTo>
                  <a:lnTo>
                    <a:pt x="18" y="990"/>
                  </a:lnTo>
                  <a:lnTo>
                    <a:pt x="24" y="960"/>
                  </a:lnTo>
                  <a:lnTo>
                    <a:pt x="30" y="936"/>
                  </a:lnTo>
                  <a:lnTo>
                    <a:pt x="30" y="912"/>
                  </a:lnTo>
                  <a:lnTo>
                    <a:pt x="36" y="882"/>
                  </a:lnTo>
                  <a:lnTo>
                    <a:pt x="36" y="858"/>
                  </a:lnTo>
                  <a:lnTo>
                    <a:pt x="42" y="834"/>
                  </a:lnTo>
                  <a:lnTo>
                    <a:pt x="42" y="810"/>
                  </a:lnTo>
                  <a:lnTo>
                    <a:pt x="48" y="786"/>
                  </a:lnTo>
                  <a:lnTo>
                    <a:pt x="54" y="762"/>
                  </a:lnTo>
                  <a:lnTo>
                    <a:pt x="54" y="738"/>
                  </a:lnTo>
                  <a:lnTo>
                    <a:pt x="60" y="720"/>
                  </a:lnTo>
                  <a:lnTo>
                    <a:pt x="60" y="696"/>
                  </a:lnTo>
                  <a:lnTo>
                    <a:pt x="66" y="672"/>
                  </a:lnTo>
                  <a:lnTo>
                    <a:pt x="66" y="654"/>
                  </a:lnTo>
                  <a:lnTo>
                    <a:pt x="72" y="636"/>
                  </a:lnTo>
                  <a:lnTo>
                    <a:pt x="78" y="612"/>
                  </a:lnTo>
                  <a:lnTo>
                    <a:pt x="78" y="594"/>
                  </a:lnTo>
                  <a:lnTo>
                    <a:pt x="84" y="576"/>
                  </a:lnTo>
                  <a:lnTo>
                    <a:pt x="84" y="558"/>
                  </a:lnTo>
                  <a:lnTo>
                    <a:pt x="90" y="540"/>
                  </a:lnTo>
                  <a:lnTo>
                    <a:pt x="90" y="522"/>
                  </a:lnTo>
                  <a:lnTo>
                    <a:pt x="96" y="504"/>
                  </a:lnTo>
                  <a:lnTo>
                    <a:pt x="96" y="486"/>
                  </a:lnTo>
                  <a:lnTo>
                    <a:pt x="102" y="474"/>
                  </a:lnTo>
                  <a:lnTo>
                    <a:pt x="108" y="456"/>
                  </a:lnTo>
                  <a:lnTo>
                    <a:pt x="108" y="444"/>
                  </a:lnTo>
                  <a:lnTo>
                    <a:pt x="114" y="426"/>
                  </a:lnTo>
                  <a:lnTo>
                    <a:pt x="114" y="414"/>
                  </a:lnTo>
                  <a:lnTo>
                    <a:pt x="120" y="396"/>
                  </a:lnTo>
                  <a:lnTo>
                    <a:pt x="120" y="384"/>
                  </a:lnTo>
                  <a:lnTo>
                    <a:pt x="126" y="372"/>
                  </a:lnTo>
                  <a:lnTo>
                    <a:pt x="132" y="354"/>
                  </a:lnTo>
                  <a:lnTo>
                    <a:pt x="132" y="342"/>
                  </a:lnTo>
                  <a:lnTo>
                    <a:pt x="138" y="330"/>
                  </a:lnTo>
                  <a:lnTo>
                    <a:pt x="138" y="318"/>
                  </a:lnTo>
                  <a:lnTo>
                    <a:pt x="144" y="306"/>
                  </a:lnTo>
                  <a:lnTo>
                    <a:pt x="144" y="294"/>
                  </a:lnTo>
                  <a:lnTo>
                    <a:pt x="150" y="282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2"/>
                  </a:lnTo>
                  <a:lnTo>
                    <a:pt x="162" y="240"/>
                  </a:lnTo>
                  <a:lnTo>
                    <a:pt x="168" y="234"/>
                  </a:lnTo>
                  <a:lnTo>
                    <a:pt x="168" y="222"/>
                  </a:lnTo>
                  <a:lnTo>
                    <a:pt x="174" y="210"/>
                  </a:lnTo>
                  <a:lnTo>
                    <a:pt x="180" y="204"/>
                  </a:lnTo>
                  <a:lnTo>
                    <a:pt x="180" y="192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68"/>
                  </a:lnTo>
                  <a:lnTo>
                    <a:pt x="192" y="162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204" y="138"/>
                  </a:lnTo>
                  <a:lnTo>
                    <a:pt x="210" y="132"/>
                  </a:lnTo>
                  <a:lnTo>
                    <a:pt x="210" y="126"/>
                  </a:lnTo>
                  <a:lnTo>
                    <a:pt x="216" y="120"/>
                  </a:lnTo>
                  <a:lnTo>
                    <a:pt x="216" y="114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8" y="96"/>
                  </a:lnTo>
                  <a:lnTo>
                    <a:pt x="234" y="90"/>
                  </a:lnTo>
                  <a:lnTo>
                    <a:pt x="234" y="84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46" y="66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58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90"/>
                  </a:lnTo>
                  <a:lnTo>
                    <a:pt x="546" y="96"/>
                  </a:lnTo>
                  <a:lnTo>
                    <a:pt x="552" y="102"/>
                  </a:lnTo>
                  <a:lnTo>
                    <a:pt x="558" y="108"/>
                  </a:lnTo>
                  <a:lnTo>
                    <a:pt x="564" y="108"/>
                  </a:lnTo>
                  <a:lnTo>
                    <a:pt x="564" y="114"/>
                  </a:lnTo>
                  <a:lnTo>
                    <a:pt x="570" y="114"/>
                  </a:lnTo>
                  <a:lnTo>
                    <a:pt x="570" y="120"/>
                  </a:lnTo>
                  <a:lnTo>
                    <a:pt x="576" y="120"/>
                  </a:lnTo>
                  <a:lnTo>
                    <a:pt x="576" y="126"/>
                  </a:lnTo>
                  <a:lnTo>
                    <a:pt x="582" y="126"/>
                  </a:lnTo>
                  <a:lnTo>
                    <a:pt x="588" y="132"/>
                  </a:lnTo>
                  <a:lnTo>
                    <a:pt x="594" y="138"/>
                  </a:lnTo>
                  <a:lnTo>
                    <a:pt x="600" y="144"/>
                  </a:lnTo>
                  <a:lnTo>
                    <a:pt x="600" y="150"/>
                  </a:lnTo>
                  <a:lnTo>
                    <a:pt x="606" y="150"/>
                  </a:lnTo>
                  <a:lnTo>
                    <a:pt x="612" y="156"/>
                  </a:lnTo>
                  <a:lnTo>
                    <a:pt x="618" y="162"/>
                  </a:lnTo>
                  <a:lnTo>
                    <a:pt x="624" y="168"/>
                  </a:lnTo>
                  <a:lnTo>
                    <a:pt x="630" y="174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42" y="186"/>
                  </a:lnTo>
                  <a:lnTo>
                    <a:pt x="648" y="192"/>
                  </a:lnTo>
                  <a:lnTo>
                    <a:pt x="654" y="198"/>
                  </a:lnTo>
                  <a:lnTo>
                    <a:pt x="660" y="204"/>
                  </a:lnTo>
                  <a:lnTo>
                    <a:pt x="666" y="210"/>
                  </a:lnTo>
                  <a:lnTo>
                    <a:pt x="672" y="216"/>
                  </a:lnTo>
                  <a:lnTo>
                    <a:pt x="678" y="222"/>
                  </a:lnTo>
                  <a:lnTo>
                    <a:pt x="684" y="228"/>
                  </a:lnTo>
                  <a:lnTo>
                    <a:pt x="690" y="228"/>
                  </a:lnTo>
                  <a:lnTo>
                    <a:pt x="690" y="234"/>
                  </a:lnTo>
                  <a:lnTo>
                    <a:pt x="696" y="240"/>
                  </a:lnTo>
                  <a:lnTo>
                    <a:pt x="702" y="246"/>
                  </a:lnTo>
                  <a:lnTo>
                    <a:pt x="708" y="252"/>
                  </a:lnTo>
                  <a:lnTo>
                    <a:pt x="714" y="252"/>
                  </a:lnTo>
                  <a:lnTo>
                    <a:pt x="714" y="258"/>
                  </a:lnTo>
                  <a:lnTo>
                    <a:pt x="720" y="258"/>
                  </a:lnTo>
                  <a:lnTo>
                    <a:pt x="720" y="264"/>
                  </a:lnTo>
                  <a:lnTo>
                    <a:pt x="726" y="264"/>
                  </a:lnTo>
                  <a:lnTo>
                    <a:pt x="726" y="270"/>
                  </a:lnTo>
                  <a:lnTo>
                    <a:pt x="732" y="270"/>
                  </a:lnTo>
                  <a:lnTo>
                    <a:pt x="738" y="276"/>
                  </a:lnTo>
                  <a:lnTo>
                    <a:pt x="738" y="282"/>
                  </a:lnTo>
                  <a:lnTo>
                    <a:pt x="744" y="282"/>
                  </a:lnTo>
                  <a:lnTo>
                    <a:pt x="744" y="288"/>
                  </a:lnTo>
                  <a:lnTo>
                    <a:pt x="750" y="288"/>
                  </a:lnTo>
                  <a:lnTo>
                    <a:pt x="750" y="294"/>
                  </a:lnTo>
                  <a:lnTo>
                    <a:pt x="756" y="294"/>
                  </a:lnTo>
                  <a:lnTo>
                    <a:pt x="756" y="300"/>
                  </a:lnTo>
                  <a:lnTo>
                    <a:pt x="762" y="300"/>
                  </a:lnTo>
                  <a:lnTo>
                    <a:pt x="768" y="306"/>
                  </a:lnTo>
                  <a:lnTo>
                    <a:pt x="774" y="306"/>
                  </a:lnTo>
                  <a:lnTo>
                    <a:pt x="774" y="312"/>
                  </a:lnTo>
                  <a:lnTo>
                    <a:pt x="780" y="312"/>
                  </a:lnTo>
                  <a:lnTo>
                    <a:pt x="780" y="318"/>
                  </a:lnTo>
                  <a:lnTo>
                    <a:pt x="786" y="318"/>
                  </a:lnTo>
                  <a:lnTo>
                    <a:pt x="792" y="324"/>
                  </a:lnTo>
                  <a:lnTo>
                    <a:pt x="798" y="330"/>
                  </a:lnTo>
                  <a:lnTo>
                    <a:pt x="804" y="336"/>
                  </a:lnTo>
                  <a:lnTo>
                    <a:pt x="810" y="336"/>
                  </a:lnTo>
                  <a:lnTo>
                    <a:pt x="816" y="342"/>
                  </a:lnTo>
                  <a:lnTo>
                    <a:pt x="822" y="348"/>
                  </a:lnTo>
                  <a:lnTo>
                    <a:pt x="828" y="354"/>
                  </a:lnTo>
                  <a:lnTo>
                    <a:pt x="834" y="354"/>
                  </a:lnTo>
                  <a:lnTo>
                    <a:pt x="840" y="360"/>
                  </a:lnTo>
                  <a:lnTo>
                    <a:pt x="846" y="360"/>
                  </a:lnTo>
                  <a:lnTo>
                    <a:pt x="846" y="366"/>
                  </a:lnTo>
                  <a:lnTo>
                    <a:pt x="852" y="366"/>
                  </a:lnTo>
                  <a:lnTo>
                    <a:pt x="852" y="372"/>
                  </a:lnTo>
                  <a:lnTo>
                    <a:pt x="858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Freeform 139"/>
            <p:cNvSpPr>
              <a:spLocks/>
            </p:cNvSpPr>
            <p:nvPr/>
          </p:nvSpPr>
          <p:spPr bwMode="auto">
            <a:xfrm>
              <a:off x="2493" y="2484"/>
              <a:ext cx="864" cy="486"/>
            </a:xfrm>
            <a:custGeom>
              <a:avLst/>
              <a:gdLst>
                <a:gd name="T0" fmla="*/ 12 w 864"/>
                <a:gd name="T1" fmla="*/ 450 h 486"/>
                <a:gd name="T2" fmla="*/ 30 w 864"/>
                <a:gd name="T3" fmla="*/ 456 h 486"/>
                <a:gd name="T4" fmla="*/ 48 w 864"/>
                <a:gd name="T5" fmla="*/ 468 h 486"/>
                <a:gd name="T6" fmla="*/ 60 w 864"/>
                <a:gd name="T7" fmla="*/ 474 h 486"/>
                <a:gd name="T8" fmla="*/ 78 w 864"/>
                <a:gd name="T9" fmla="*/ 480 h 486"/>
                <a:gd name="T10" fmla="*/ 96 w 864"/>
                <a:gd name="T11" fmla="*/ 480 h 486"/>
                <a:gd name="T12" fmla="*/ 114 w 864"/>
                <a:gd name="T13" fmla="*/ 486 h 486"/>
                <a:gd name="T14" fmla="*/ 132 w 864"/>
                <a:gd name="T15" fmla="*/ 486 h 486"/>
                <a:gd name="T16" fmla="*/ 150 w 864"/>
                <a:gd name="T17" fmla="*/ 486 h 486"/>
                <a:gd name="T18" fmla="*/ 162 w 864"/>
                <a:gd name="T19" fmla="*/ 486 h 486"/>
                <a:gd name="T20" fmla="*/ 180 w 864"/>
                <a:gd name="T21" fmla="*/ 480 h 486"/>
                <a:gd name="T22" fmla="*/ 198 w 864"/>
                <a:gd name="T23" fmla="*/ 480 h 486"/>
                <a:gd name="T24" fmla="*/ 216 w 864"/>
                <a:gd name="T25" fmla="*/ 474 h 486"/>
                <a:gd name="T26" fmla="*/ 234 w 864"/>
                <a:gd name="T27" fmla="*/ 468 h 486"/>
                <a:gd name="T28" fmla="*/ 252 w 864"/>
                <a:gd name="T29" fmla="*/ 462 h 486"/>
                <a:gd name="T30" fmla="*/ 264 w 864"/>
                <a:gd name="T31" fmla="*/ 456 h 486"/>
                <a:gd name="T32" fmla="*/ 282 w 864"/>
                <a:gd name="T33" fmla="*/ 444 h 486"/>
                <a:gd name="T34" fmla="*/ 300 w 864"/>
                <a:gd name="T35" fmla="*/ 438 h 486"/>
                <a:gd name="T36" fmla="*/ 318 w 864"/>
                <a:gd name="T37" fmla="*/ 426 h 486"/>
                <a:gd name="T38" fmla="*/ 336 w 864"/>
                <a:gd name="T39" fmla="*/ 414 h 486"/>
                <a:gd name="T40" fmla="*/ 354 w 864"/>
                <a:gd name="T41" fmla="*/ 402 h 486"/>
                <a:gd name="T42" fmla="*/ 366 w 864"/>
                <a:gd name="T43" fmla="*/ 390 h 486"/>
                <a:gd name="T44" fmla="*/ 384 w 864"/>
                <a:gd name="T45" fmla="*/ 372 h 486"/>
                <a:gd name="T46" fmla="*/ 402 w 864"/>
                <a:gd name="T47" fmla="*/ 360 h 486"/>
                <a:gd name="T48" fmla="*/ 420 w 864"/>
                <a:gd name="T49" fmla="*/ 342 h 486"/>
                <a:gd name="T50" fmla="*/ 438 w 864"/>
                <a:gd name="T51" fmla="*/ 330 h 486"/>
                <a:gd name="T52" fmla="*/ 456 w 864"/>
                <a:gd name="T53" fmla="*/ 312 h 486"/>
                <a:gd name="T54" fmla="*/ 468 w 864"/>
                <a:gd name="T55" fmla="*/ 294 h 486"/>
                <a:gd name="T56" fmla="*/ 486 w 864"/>
                <a:gd name="T57" fmla="*/ 276 h 486"/>
                <a:gd name="T58" fmla="*/ 504 w 864"/>
                <a:gd name="T59" fmla="*/ 258 h 486"/>
                <a:gd name="T60" fmla="*/ 522 w 864"/>
                <a:gd name="T61" fmla="*/ 246 h 486"/>
                <a:gd name="T62" fmla="*/ 540 w 864"/>
                <a:gd name="T63" fmla="*/ 228 h 486"/>
                <a:gd name="T64" fmla="*/ 558 w 864"/>
                <a:gd name="T65" fmla="*/ 210 h 486"/>
                <a:gd name="T66" fmla="*/ 570 w 864"/>
                <a:gd name="T67" fmla="*/ 192 h 486"/>
                <a:gd name="T68" fmla="*/ 588 w 864"/>
                <a:gd name="T69" fmla="*/ 174 h 486"/>
                <a:gd name="T70" fmla="*/ 606 w 864"/>
                <a:gd name="T71" fmla="*/ 156 h 486"/>
                <a:gd name="T72" fmla="*/ 624 w 864"/>
                <a:gd name="T73" fmla="*/ 144 h 486"/>
                <a:gd name="T74" fmla="*/ 642 w 864"/>
                <a:gd name="T75" fmla="*/ 126 h 486"/>
                <a:gd name="T76" fmla="*/ 660 w 864"/>
                <a:gd name="T77" fmla="*/ 114 h 486"/>
                <a:gd name="T78" fmla="*/ 672 w 864"/>
                <a:gd name="T79" fmla="*/ 96 h 486"/>
                <a:gd name="T80" fmla="*/ 690 w 864"/>
                <a:gd name="T81" fmla="*/ 84 h 486"/>
                <a:gd name="T82" fmla="*/ 708 w 864"/>
                <a:gd name="T83" fmla="*/ 72 h 486"/>
                <a:gd name="T84" fmla="*/ 726 w 864"/>
                <a:gd name="T85" fmla="*/ 60 h 486"/>
                <a:gd name="T86" fmla="*/ 744 w 864"/>
                <a:gd name="T87" fmla="*/ 48 h 486"/>
                <a:gd name="T88" fmla="*/ 762 w 864"/>
                <a:gd name="T89" fmla="*/ 36 h 486"/>
                <a:gd name="T90" fmla="*/ 774 w 864"/>
                <a:gd name="T91" fmla="*/ 30 h 486"/>
                <a:gd name="T92" fmla="*/ 792 w 864"/>
                <a:gd name="T93" fmla="*/ 18 h 486"/>
                <a:gd name="T94" fmla="*/ 810 w 864"/>
                <a:gd name="T95" fmla="*/ 12 h 486"/>
                <a:gd name="T96" fmla="*/ 828 w 864"/>
                <a:gd name="T97" fmla="*/ 6 h 486"/>
                <a:gd name="T98" fmla="*/ 846 w 864"/>
                <a:gd name="T99" fmla="*/ 0 h 486"/>
                <a:gd name="T100" fmla="*/ 864 w 864"/>
                <a:gd name="T101" fmla="*/ 0 h 48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86">
                  <a:moveTo>
                    <a:pt x="0" y="444"/>
                  </a:moveTo>
                  <a:lnTo>
                    <a:pt x="0" y="444"/>
                  </a:lnTo>
                  <a:lnTo>
                    <a:pt x="6" y="444"/>
                  </a:lnTo>
                  <a:lnTo>
                    <a:pt x="6" y="450"/>
                  </a:lnTo>
                  <a:lnTo>
                    <a:pt x="12" y="450"/>
                  </a:lnTo>
                  <a:lnTo>
                    <a:pt x="18" y="456"/>
                  </a:lnTo>
                  <a:lnTo>
                    <a:pt x="24" y="456"/>
                  </a:lnTo>
                  <a:lnTo>
                    <a:pt x="30" y="456"/>
                  </a:lnTo>
                  <a:lnTo>
                    <a:pt x="30" y="462"/>
                  </a:lnTo>
                  <a:lnTo>
                    <a:pt x="36" y="462"/>
                  </a:lnTo>
                  <a:lnTo>
                    <a:pt x="42" y="462"/>
                  </a:lnTo>
                  <a:lnTo>
                    <a:pt x="48" y="468"/>
                  </a:lnTo>
                  <a:lnTo>
                    <a:pt x="54" y="468"/>
                  </a:lnTo>
                  <a:lnTo>
                    <a:pt x="60" y="474"/>
                  </a:lnTo>
                  <a:lnTo>
                    <a:pt x="66" y="474"/>
                  </a:lnTo>
                  <a:lnTo>
                    <a:pt x="72" y="474"/>
                  </a:lnTo>
                  <a:lnTo>
                    <a:pt x="78" y="474"/>
                  </a:lnTo>
                  <a:lnTo>
                    <a:pt x="78" y="480"/>
                  </a:lnTo>
                  <a:lnTo>
                    <a:pt x="84" y="480"/>
                  </a:lnTo>
                  <a:lnTo>
                    <a:pt x="90" y="480"/>
                  </a:lnTo>
                  <a:lnTo>
                    <a:pt x="96" y="480"/>
                  </a:lnTo>
                  <a:lnTo>
                    <a:pt x="102" y="480"/>
                  </a:lnTo>
                  <a:lnTo>
                    <a:pt x="108" y="486"/>
                  </a:lnTo>
                  <a:lnTo>
                    <a:pt x="114" y="486"/>
                  </a:lnTo>
                  <a:lnTo>
                    <a:pt x="120" y="486"/>
                  </a:lnTo>
                  <a:lnTo>
                    <a:pt x="126" y="486"/>
                  </a:lnTo>
                  <a:lnTo>
                    <a:pt x="132" y="486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50" y="486"/>
                  </a:lnTo>
                  <a:lnTo>
                    <a:pt x="156" y="486"/>
                  </a:lnTo>
                  <a:lnTo>
                    <a:pt x="162" y="486"/>
                  </a:lnTo>
                  <a:lnTo>
                    <a:pt x="168" y="486"/>
                  </a:lnTo>
                  <a:lnTo>
                    <a:pt x="174" y="486"/>
                  </a:lnTo>
                  <a:lnTo>
                    <a:pt x="180" y="486"/>
                  </a:lnTo>
                  <a:lnTo>
                    <a:pt x="180" y="480"/>
                  </a:lnTo>
                  <a:lnTo>
                    <a:pt x="186" y="480"/>
                  </a:lnTo>
                  <a:lnTo>
                    <a:pt x="192" y="480"/>
                  </a:lnTo>
                  <a:lnTo>
                    <a:pt x="198" y="480"/>
                  </a:lnTo>
                  <a:lnTo>
                    <a:pt x="204" y="480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22" y="474"/>
                  </a:lnTo>
                  <a:lnTo>
                    <a:pt x="228" y="474"/>
                  </a:lnTo>
                  <a:lnTo>
                    <a:pt x="228" y="468"/>
                  </a:lnTo>
                  <a:lnTo>
                    <a:pt x="234" y="468"/>
                  </a:lnTo>
                  <a:lnTo>
                    <a:pt x="240" y="468"/>
                  </a:lnTo>
                  <a:lnTo>
                    <a:pt x="246" y="462"/>
                  </a:lnTo>
                  <a:lnTo>
                    <a:pt x="252" y="462"/>
                  </a:lnTo>
                  <a:lnTo>
                    <a:pt x="258" y="462"/>
                  </a:lnTo>
                  <a:lnTo>
                    <a:pt x="258" y="456"/>
                  </a:lnTo>
                  <a:lnTo>
                    <a:pt x="264" y="456"/>
                  </a:lnTo>
                  <a:lnTo>
                    <a:pt x="270" y="456"/>
                  </a:lnTo>
                  <a:lnTo>
                    <a:pt x="276" y="450"/>
                  </a:lnTo>
                  <a:lnTo>
                    <a:pt x="282" y="450"/>
                  </a:lnTo>
                  <a:lnTo>
                    <a:pt x="282" y="444"/>
                  </a:lnTo>
                  <a:lnTo>
                    <a:pt x="288" y="444"/>
                  </a:lnTo>
                  <a:lnTo>
                    <a:pt x="294" y="438"/>
                  </a:lnTo>
                  <a:lnTo>
                    <a:pt x="300" y="438"/>
                  </a:lnTo>
                  <a:lnTo>
                    <a:pt x="306" y="432"/>
                  </a:lnTo>
                  <a:lnTo>
                    <a:pt x="312" y="432"/>
                  </a:lnTo>
                  <a:lnTo>
                    <a:pt x="312" y="426"/>
                  </a:lnTo>
                  <a:lnTo>
                    <a:pt x="318" y="426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14"/>
                  </a:lnTo>
                  <a:lnTo>
                    <a:pt x="336" y="414"/>
                  </a:lnTo>
                  <a:lnTo>
                    <a:pt x="342" y="408"/>
                  </a:lnTo>
                  <a:lnTo>
                    <a:pt x="348" y="402"/>
                  </a:lnTo>
                  <a:lnTo>
                    <a:pt x="354" y="402"/>
                  </a:lnTo>
                  <a:lnTo>
                    <a:pt x="354" y="396"/>
                  </a:lnTo>
                  <a:lnTo>
                    <a:pt x="360" y="396"/>
                  </a:lnTo>
                  <a:lnTo>
                    <a:pt x="366" y="390"/>
                  </a:lnTo>
                  <a:lnTo>
                    <a:pt x="372" y="384"/>
                  </a:lnTo>
                  <a:lnTo>
                    <a:pt x="378" y="384"/>
                  </a:lnTo>
                  <a:lnTo>
                    <a:pt x="378" y="378"/>
                  </a:lnTo>
                  <a:lnTo>
                    <a:pt x="384" y="378"/>
                  </a:lnTo>
                  <a:lnTo>
                    <a:pt x="384" y="372"/>
                  </a:lnTo>
                  <a:lnTo>
                    <a:pt x="390" y="372"/>
                  </a:lnTo>
                  <a:lnTo>
                    <a:pt x="390" y="366"/>
                  </a:lnTo>
                  <a:lnTo>
                    <a:pt x="396" y="366"/>
                  </a:lnTo>
                  <a:lnTo>
                    <a:pt x="402" y="360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36"/>
                  </a:lnTo>
                  <a:lnTo>
                    <a:pt x="432" y="336"/>
                  </a:lnTo>
                  <a:lnTo>
                    <a:pt x="432" y="330"/>
                  </a:lnTo>
                  <a:lnTo>
                    <a:pt x="438" y="330"/>
                  </a:lnTo>
                  <a:lnTo>
                    <a:pt x="438" y="324"/>
                  </a:lnTo>
                  <a:lnTo>
                    <a:pt x="444" y="324"/>
                  </a:lnTo>
                  <a:lnTo>
                    <a:pt x="444" y="318"/>
                  </a:lnTo>
                  <a:lnTo>
                    <a:pt x="450" y="312"/>
                  </a:lnTo>
                  <a:lnTo>
                    <a:pt x="456" y="312"/>
                  </a:lnTo>
                  <a:lnTo>
                    <a:pt x="456" y="306"/>
                  </a:lnTo>
                  <a:lnTo>
                    <a:pt x="462" y="306"/>
                  </a:lnTo>
                  <a:lnTo>
                    <a:pt x="462" y="300"/>
                  </a:lnTo>
                  <a:lnTo>
                    <a:pt x="468" y="300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80" y="288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92" y="276"/>
                  </a:lnTo>
                  <a:lnTo>
                    <a:pt x="492" y="270"/>
                  </a:lnTo>
                  <a:lnTo>
                    <a:pt x="498" y="270"/>
                  </a:lnTo>
                  <a:lnTo>
                    <a:pt x="504" y="264"/>
                  </a:lnTo>
                  <a:lnTo>
                    <a:pt x="504" y="258"/>
                  </a:lnTo>
                  <a:lnTo>
                    <a:pt x="510" y="258"/>
                  </a:lnTo>
                  <a:lnTo>
                    <a:pt x="510" y="252"/>
                  </a:lnTo>
                  <a:lnTo>
                    <a:pt x="516" y="252"/>
                  </a:lnTo>
                  <a:lnTo>
                    <a:pt x="516" y="246"/>
                  </a:lnTo>
                  <a:lnTo>
                    <a:pt x="522" y="246"/>
                  </a:lnTo>
                  <a:lnTo>
                    <a:pt x="528" y="240"/>
                  </a:lnTo>
                  <a:lnTo>
                    <a:pt x="528" y="234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2"/>
                  </a:lnTo>
                  <a:lnTo>
                    <a:pt x="546" y="222"/>
                  </a:lnTo>
                  <a:lnTo>
                    <a:pt x="546" y="216"/>
                  </a:lnTo>
                  <a:lnTo>
                    <a:pt x="552" y="210"/>
                  </a:lnTo>
                  <a:lnTo>
                    <a:pt x="558" y="210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64" y="198"/>
                  </a:lnTo>
                  <a:lnTo>
                    <a:pt x="570" y="198"/>
                  </a:lnTo>
                  <a:lnTo>
                    <a:pt x="570" y="192"/>
                  </a:lnTo>
                  <a:lnTo>
                    <a:pt x="576" y="186"/>
                  </a:lnTo>
                  <a:lnTo>
                    <a:pt x="582" y="186"/>
                  </a:lnTo>
                  <a:lnTo>
                    <a:pt x="582" y="180"/>
                  </a:lnTo>
                  <a:lnTo>
                    <a:pt x="588" y="180"/>
                  </a:lnTo>
                  <a:lnTo>
                    <a:pt x="588" y="174"/>
                  </a:lnTo>
                  <a:lnTo>
                    <a:pt x="594" y="174"/>
                  </a:lnTo>
                  <a:lnTo>
                    <a:pt x="594" y="168"/>
                  </a:lnTo>
                  <a:lnTo>
                    <a:pt x="600" y="168"/>
                  </a:lnTo>
                  <a:lnTo>
                    <a:pt x="606" y="162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0"/>
                  </a:lnTo>
                  <a:lnTo>
                    <a:pt x="618" y="150"/>
                  </a:lnTo>
                  <a:lnTo>
                    <a:pt x="618" y="144"/>
                  </a:lnTo>
                  <a:lnTo>
                    <a:pt x="624" y="144"/>
                  </a:lnTo>
                  <a:lnTo>
                    <a:pt x="630" y="138"/>
                  </a:lnTo>
                  <a:lnTo>
                    <a:pt x="636" y="132"/>
                  </a:lnTo>
                  <a:lnTo>
                    <a:pt x="642" y="126"/>
                  </a:lnTo>
                  <a:lnTo>
                    <a:pt x="648" y="120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96"/>
                  </a:lnTo>
                  <a:lnTo>
                    <a:pt x="678" y="96"/>
                  </a:lnTo>
                  <a:lnTo>
                    <a:pt x="684" y="90"/>
                  </a:lnTo>
                  <a:lnTo>
                    <a:pt x="690" y="84"/>
                  </a:lnTo>
                  <a:lnTo>
                    <a:pt x="696" y="84"/>
                  </a:lnTo>
                  <a:lnTo>
                    <a:pt x="696" y="78"/>
                  </a:lnTo>
                  <a:lnTo>
                    <a:pt x="702" y="78"/>
                  </a:lnTo>
                  <a:lnTo>
                    <a:pt x="708" y="72"/>
                  </a:lnTo>
                  <a:lnTo>
                    <a:pt x="714" y="66"/>
                  </a:lnTo>
                  <a:lnTo>
                    <a:pt x="720" y="66"/>
                  </a:lnTo>
                  <a:lnTo>
                    <a:pt x="720" y="60"/>
                  </a:lnTo>
                  <a:lnTo>
                    <a:pt x="726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50" y="42"/>
                  </a:lnTo>
                  <a:lnTo>
                    <a:pt x="756" y="42"/>
                  </a:lnTo>
                  <a:lnTo>
                    <a:pt x="762" y="36"/>
                  </a:lnTo>
                  <a:lnTo>
                    <a:pt x="768" y="36"/>
                  </a:lnTo>
                  <a:lnTo>
                    <a:pt x="768" y="30"/>
                  </a:lnTo>
                  <a:lnTo>
                    <a:pt x="774" y="30"/>
                  </a:lnTo>
                  <a:lnTo>
                    <a:pt x="780" y="24"/>
                  </a:lnTo>
                  <a:lnTo>
                    <a:pt x="786" y="24"/>
                  </a:lnTo>
                  <a:lnTo>
                    <a:pt x="792" y="24"/>
                  </a:lnTo>
                  <a:lnTo>
                    <a:pt x="792" y="18"/>
                  </a:lnTo>
                  <a:lnTo>
                    <a:pt x="798" y="18"/>
                  </a:lnTo>
                  <a:lnTo>
                    <a:pt x="804" y="18"/>
                  </a:lnTo>
                  <a:lnTo>
                    <a:pt x="810" y="12"/>
                  </a:lnTo>
                  <a:lnTo>
                    <a:pt x="816" y="12"/>
                  </a:lnTo>
                  <a:lnTo>
                    <a:pt x="822" y="12"/>
                  </a:lnTo>
                  <a:lnTo>
                    <a:pt x="822" y="6"/>
                  </a:lnTo>
                  <a:lnTo>
                    <a:pt x="828" y="6"/>
                  </a:lnTo>
                  <a:lnTo>
                    <a:pt x="834" y="6"/>
                  </a:lnTo>
                  <a:lnTo>
                    <a:pt x="840" y="6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64" y="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Freeform 140"/>
            <p:cNvSpPr>
              <a:spLocks/>
            </p:cNvSpPr>
            <p:nvPr/>
          </p:nvSpPr>
          <p:spPr bwMode="auto">
            <a:xfrm>
              <a:off x="3357" y="2478"/>
              <a:ext cx="870" cy="420"/>
            </a:xfrm>
            <a:custGeom>
              <a:avLst/>
              <a:gdLst>
                <a:gd name="T0" fmla="*/ 12 w 870"/>
                <a:gd name="T1" fmla="*/ 0 h 420"/>
                <a:gd name="T2" fmla="*/ 30 w 870"/>
                <a:gd name="T3" fmla="*/ 0 h 420"/>
                <a:gd name="T4" fmla="*/ 48 w 870"/>
                <a:gd name="T5" fmla="*/ 0 h 420"/>
                <a:gd name="T6" fmla="*/ 66 w 870"/>
                <a:gd name="T7" fmla="*/ 0 h 420"/>
                <a:gd name="T8" fmla="*/ 84 w 870"/>
                <a:gd name="T9" fmla="*/ 6 h 420"/>
                <a:gd name="T10" fmla="*/ 102 w 870"/>
                <a:gd name="T11" fmla="*/ 6 h 420"/>
                <a:gd name="T12" fmla="*/ 114 w 870"/>
                <a:gd name="T13" fmla="*/ 12 h 420"/>
                <a:gd name="T14" fmla="*/ 132 w 870"/>
                <a:gd name="T15" fmla="*/ 18 h 420"/>
                <a:gd name="T16" fmla="*/ 150 w 870"/>
                <a:gd name="T17" fmla="*/ 24 h 420"/>
                <a:gd name="T18" fmla="*/ 168 w 870"/>
                <a:gd name="T19" fmla="*/ 30 h 420"/>
                <a:gd name="T20" fmla="*/ 186 w 870"/>
                <a:gd name="T21" fmla="*/ 42 h 420"/>
                <a:gd name="T22" fmla="*/ 204 w 870"/>
                <a:gd name="T23" fmla="*/ 48 h 420"/>
                <a:gd name="T24" fmla="*/ 216 w 870"/>
                <a:gd name="T25" fmla="*/ 60 h 420"/>
                <a:gd name="T26" fmla="*/ 234 w 870"/>
                <a:gd name="T27" fmla="*/ 72 h 420"/>
                <a:gd name="T28" fmla="*/ 252 w 870"/>
                <a:gd name="T29" fmla="*/ 84 h 420"/>
                <a:gd name="T30" fmla="*/ 270 w 870"/>
                <a:gd name="T31" fmla="*/ 102 h 420"/>
                <a:gd name="T32" fmla="*/ 288 w 870"/>
                <a:gd name="T33" fmla="*/ 114 h 420"/>
                <a:gd name="T34" fmla="*/ 306 w 870"/>
                <a:gd name="T35" fmla="*/ 126 h 420"/>
                <a:gd name="T36" fmla="*/ 318 w 870"/>
                <a:gd name="T37" fmla="*/ 144 h 420"/>
                <a:gd name="T38" fmla="*/ 336 w 870"/>
                <a:gd name="T39" fmla="*/ 162 h 420"/>
                <a:gd name="T40" fmla="*/ 354 w 870"/>
                <a:gd name="T41" fmla="*/ 174 h 420"/>
                <a:gd name="T42" fmla="*/ 372 w 870"/>
                <a:gd name="T43" fmla="*/ 192 h 420"/>
                <a:gd name="T44" fmla="*/ 390 w 870"/>
                <a:gd name="T45" fmla="*/ 210 h 420"/>
                <a:gd name="T46" fmla="*/ 408 w 870"/>
                <a:gd name="T47" fmla="*/ 228 h 420"/>
                <a:gd name="T48" fmla="*/ 426 w 870"/>
                <a:gd name="T49" fmla="*/ 240 h 420"/>
                <a:gd name="T50" fmla="*/ 438 w 870"/>
                <a:gd name="T51" fmla="*/ 258 h 420"/>
                <a:gd name="T52" fmla="*/ 456 w 870"/>
                <a:gd name="T53" fmla="*/ 276 h 420"/>
                <a:gd name="T54" fmla="*/ 474 w 870"/>
                <a:gd name="T55" fmla="*/ 294 h 420"/>
                <a:gd name="T56" fmla="*/ 492 w 870"/>
                <a:gd name="T57" fmla="*/ 306 h 420"/>
                <a:gd name="T58" fmla="*/ 510 w 870"/>
                <a:gd name="T59" fmla="*/ 324 h 420"/>
                <a:gd name="T60" fmla="*/ 528 w 870"/>
                <a:gd name="T61" fmla="*/ 336 h 420"/>
                <a:gd name="T62" fmla="*/ 540 w 870"/>
                <a:gd name="T63" fmla="*/ 354 h 420"/>
                <a:gd name="T64" fmla="*/ 558 w 870"/>
                <a:gd name="T65" fmla="*/ 366 h 420"/>
                <a:gd name="T66" fmla="*/ 576 w 870"/>
                <a:gd name="T67" fmla="*/ 378 h 420"/>
                <a:gd name="T68" fmla="*/ 594 w 870"/>
                <a:gd name="T69" fmla="*/ 390 h 420"/>
                <a:gd name="T70" fmla="*/ 612 w 870"/>
                <a:gd name="T71" fmla="*/ 396 h 420"/>
                <a:gd name="T72" fmla="*/ 630 w 870"/>
                <a:gd name="T73" fmla="*/ 408 h 420"/>
                <a:gd name="T74" fmla="*/ 642 w 870"/>
                <a:gd name="T75" fmla="*/ 414 h 420"/>
                <a:gd name="T76" fmla="*/ 660 w 870"/>
                <a:gd name="T77" fmla="*/ 420 h 420"/>
                <a:gd name="T78" fmla="*/ 678 w 870"/>
                <a:gd name="T79" fmla="*/ 420 h 420"/>
                <a:gd name="T80" fmla="*/ 696 w 870"/>
                <a:gd name="T81" fmla="*/ 420 h 420"/>
                <a:gd name="T82" fmla="*/ 714 w 870"/>
                <a:gd name="T83" fmla="*/ 420 h 420"/>
                <a:gd name="T84" fmla="*/ 732 w 870"/>
                <a:gd name="T85" fmla="*/ 414 h 420"/>
                <a:gd name="T86" fmla="*/ 744 w 870"/>
                <a:gd name="T87" fmla="*/ 408 h 420"/>
                <a:gd name="T88" fmla="*/ 762 w 870"/>
                <a:gd name="T89" fmla="*/ 396 h 420"/>
                <a:gd name="T90" fmla="*/ 780 w 870"/>
                <a:gd name="T91" fmla="*/ 384 h 420"/>
                <a:gd name="T92" fmla="*/ 798 w 870"/>
                <a:gd name="T93" fmla="*/ 366 h 420"/>
                <a:gd name="T94" fmla="*/ 816 w 870"/>
                <a:gd name="T95" fmla="*/ 342 h 420"/>
                <a:gd name="T96" fmla="*/ 834 w 870"/>
                <a:gd name="T97" fmla="*/ 318 h 420"/>
                <a:gd name="T98" fmla="*/ 846 w 870"/>
                <a:gd name="T99" fmla="*/ 288 h 420"/>
                <a:gd name="T100" fmla="*/ 864 w 870"/>
                <a:gd name="T101" fmla="*/ 252 h 4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20">
                  <a:moveTo>
                    <a:pt x="0" y="6"/>
                  </a:moveTo>
                  <a:lnTo>
                    <a:pt x="6" y="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04" y="54"/>
                  </a:lnTo>
                  <a:lnTo>
                    <a:pt x="210" y="54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6"/>
                  </a:lnTo>
                  <a:lnTo>
                    <a:pt x="228" y="66"/>
                  </a:lnTo>
                  <a:lnTo>
                    <a:pt x="234" y="72"/>
                  </a:lnTo>
                  <a:lnTo>
                    <a:pt x="240" y="78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8" y="90"/>
                  </a:lnTo>
                  <a:lnTo>
                    <a:pt x="264" y="96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20"/>
                  </a:lnTo>
                  <a:lnTo>
                    <a:pt x="300" y="120"/>
                  </a:lnTo>
                  <a:lnTo>
                    <a:pt x="300" y="126"/>
                  </a:lnTo>
                  <a:lnTo>
                    <a:pt x="306" y="126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6" y="186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8"/>
                  </a:lnTo>
                  <a:lnTo>
                    <a:pt x="384" y="204"/>
                  </a:lnTo>
                  <a:lnTo>
                    <a:pt x="390" y="210"/>
                  </a:lnTo>
                  <a:lnTo>
                    <a:pt x="396" y="216"/>
                  </a:lnTo>
                  <a:lnTo>
                    <a:pt x="402" y="222"/>
                  </a:lnTo>
                  <a:lnTo>
                    <a:pt x="408" y="228"/>
                  </a:lnTo>
                  <a:lnTo>
                    <a:pt x="414" y="234"/>
                  </a:lnTo>
                  <a:lnTo>
                    <a:pt x="420" y="240"/>
                  </a:lnTo>
                  <a:lnTo>
                    <a:pt x="426" y="240"/>
                  </a:lnTo>
                  <a:lnTo>
                    <a:pt x="426" y="246"/>
                  </a:lnTo>
                  <a:lnTo>
                    <a:pt x="432" y="252"/>
                  </a:lnTo>
                  <a:lnTo>
                    <a:pt x="438" y="258"/>
                  </a:lnTo>
                  <a:lnTo>
                    <a:pt x="444" y="264"/>
                  </a:lnTo>
                  <a:lnTo>
                    <a:pt x="450" y="270"/>
                  </a:lnTo>
                  <a:lnTo>
                    <a:pt x="456" y="270"/>
                  </a:lnTo>
                  <a:lnTo>
                    <a:pt x="456" y="276"/>
                  </a:lnTo>
                  <a:lnTo>
                    <a:pt x="462" y="282"/>
                  </a:lnTo>
                  <a:lnTo>
                    <a:pt x="468" y="288"/>
                  </a:lnTo>
                  <a:lnTo>
                    <a:pt x="474" y="294"/>
                  </a:lnTo>
                  <a:lnTo>
                    <a:pt x="480" y="294"/>
                  </a:lnTo>
                  <a:lnTo>
                    <a:pt x="480" y="300"/>
                  </a:lnTo>
                  <a:lnTo>
                    <a:pt x="486" y="300"/>
                  </a:lnTo>
                  <a:lnTo>
                    <a:pt x="486" y="306"/>
                  </a:lnTo>
                  <a:lnTo>
                    <a:pt x="492" y="306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8"/>
                  </a:lnTo>
                  <a:lnTo>
                    <a:pt x="510" y="324"/>
                  </a:lnTo>
                  <a:lnTo>
                    <a:pt x="516" y="330"/>
                  </a:lnTo>
                  <a:lnTo>
                    <a:pt x="522" y="336"/>
                  </a:lnTo>
                  <a:lnTo>
                    <a:pt x="528" y="336"/>
                  </a:lnTo>
                  <a:lnTo>
                    <a:pt x="528" y="342"/>
                  </a:lnTo>
                  <a:lnTo>
                    <a:pt x="534" y="342"/>
                  </a:lnTo>
                  <a:lnTo>
                    <a:pt x="534" y="348"/>
                  </a:lnTo>
                  <a:lnTo>
                    <a:pt x="540" y="348"/>
                  </a:lnTo>
                  <a:lnTo>
                    <a:pt x="540" y="354"/>
                  </a:lnTo>
                  <a:lnTo>
                    <a:pt x="546" y="354"/>
                  </a:lnTo>
                  <a:lnTo>
                    <a:pt x="546" y="360"/>
                  </a:lnTo>
                  <a:lnTo>
                    <a:pt x="552" y="360"/>
                  </a:lnTo>
                  <a:lnTo>
                    <a:pt x="558" y="366"/>
                  </a:lnTo>
                  <a:lnTo>
                    <a:pt x="564" y="366"/>
                  </a:lnTo>
                  <a:lnTo>
                    <a:pt x="564" y="372"/>
                  </a:lnTo>
                  <a:lnTo>
                    <a:pt x="570" y="372"/>
                  </a:lnTo>
                  <a:lnTo>
                    <a:pt x="570" y="378"/>
                  </a:lnTo>
                  <a:lnTo>
                    <a:pt x="576" y="378"/>
                  </a:lnTo>
                  <a:lnTo>
                    <a:pt x="582" y="378"/>
                  </a:lnTo>
                  <a:lnTo>
                    <a:pt x="582" y="384"/>
                  </a:lnTo>
                  <a:lnTo>
                    <a:pt x="588" y="384"/>
                  </a:lnTo>
                  <a:lnTo>
                    <a:pt x="594" y="390"/>
                  </a:lnTo>
                  <a:lnTo>
                    <a:pt x="600" y="390"/>
                  </a:lnTo>
                  <a:lnTo>
                    <a:pt x="606" y="396"/>
                  </a:lnTo>
                  <a:lnTo>
                    <a:pt x="612" y="396"/>
                  </a:lnTo>
                  <a:lnTo>
                    <a:pt x="612" y="402"/>
                  </a:lnTo>
                  <a:lnTo>
                    <a:pt x="618" y="402"/>
                  </a:lnTo>
                  <a:lnTo>
                    <a:pt x="624" y="402"/>
                  </a:lnTo>
                  <a:lnTo>
                    <a:pt x="630" y="408"/>
                  </a:lnTo>
                  <a:lnTo>
                    <a:pt x="636" y="408"/>
                  </a:lnTo>
                  <a:lnTo>
                    <a:pt x="642" y="414"/>
                  </a:lnTo>
                  <a:lnTo>
                    <a:pt x="648" y="414"/>
                  </a:lnTo>
                  <a:lnTo>
                    <a:pt x="654" y="414"/>
                  </a:lnTo>
                  <a:lnTo>
                    <a:pt x="660" y="414"/>
                  </a:lnTo>
                  <a:lnTo>
                    <a:pt x="660" y="420"/>
                  </a:lnTo>
                  <a:lnTo>
                    <a:pt x="666" y="420"/>
                  </a:lnTo>
                  <a:lnTo>
                    <a:pt x="672" y="420"/>
                  </a:lnTo>
                  <a:lnTo>
                    <a:pt x="678" y="420"/>
                  </a:lnTo>
                  <a:lnTo>
                    <a:pt x="684" y="420"/>
                  </a:lnTo>
                  <a:lnTo>
                    <a:pt x="690" y="420"/>
                  </a:lnTo>
                  <a:lnTo>
                    <a:pt x="696" y="420"/>
                  </a:lnTo>
                  <a:lnTo>
                    <a:pt x="702" y="420"/>
                  </a:lnTo>
                  <a:lnTo>
                    <a:pt x="708" y="420"/>
                  </a:lnTo>
                  <a:lnTo>
                    <a:pt x="714" y="420"/>
                  </a:lnTo>
                  <a:lnTo>
                    <a:pt x="720" y="420"/>
                  </a:lnTo>
                  <a:lnTo>
                    <a:pt x="726" y="414"/>
                  </a:lnTo>
                  <a:lnTo>
                    <a:pt x="732" y="414"/>
                  </a:lnTo>
                  <a:lnTo>
                    <a:pt x="738" y="414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6" y="402"/>
                  </a:lnTo>
                  <a:lnTo>
                    <a:pt x="762" y="402"/>
                  </a:lnTo>
                  <a:lnTo>
                    <a:pt x="762" y="396"/>
                  </a:lnTo>
                  <a:lnTo>
                    <a:pt x="768" y="396"/>
                  </a:lnTo>
                  <a:lnTo>
                    <a:pt x="768" y="390"/>
                  </a:lnTo>
                  <a:lnTo>
                    <a:pt x="774" y="390"/>
                  </a:lnTo>
                  <a:lnTo>
                    <a:pt x="774" y="384"/>
                  </a:lnTo>
                  <a:lnTo>
                    <a:pt x="780" y="384"/>
                  </a:lnTo>
                  <a:lnTo>
                    <a:pt x="786" y="378"/>
                  </a:lnTo>
                  <a:lnTo>
                    <a:pt x="792" y="372"/>
                  </a:lnTo>
                  <a:lnTo>
                    <a:pt x="798" y="366"/>
                  </a:lnTo>
                  <a:lnTo>
                    <a:pt x="798" y="360"/>
                  </a:lnTo>
                  <a:lnTo>
                    <a:pt x="804" y="360"/>
                  </a:lnTo>
                  <a:lnTo>
                    <a:pt x="810" y="354"/>
                  </a:lnTo>
                  <a:lnTo>
                    <a:pt x="810" y="348"/>
                  </a:lnTo>
                  <a:lnTo>
                    <a:pt x="816" y="342"/>
                  </a:lnTo>
                  <a:lnTo>
                    <a:pt x="822" y="336"/>
                  </a:lnTo>
                  <a:lnTo>
                    <a:pt x="822" y="330"/>
                  </a:lnTo>
                  <a:lnTo>
                    <a:pt x="828" y="324"/>
                  </a:lnTo>
                  <a:lnTo>
                    <a:pt x="834" y="318"/>
                  </a:lnTo>
                  <a:lnTo>
                    <a:pt x="834" y="312"/>
                  </a:lnTo>
                  <a:lnTo>
                    <a:pt x="840" y="306"/>
                  </a:lnTo>
                  <a:lnTo>
                    <a:pt x="840" y="300"/>
                  </a:lnTo>
                  <a:lnTo>
                    <a:pt x="846" y="294"/>
                  </a:lnTo>
                  <a:lnTo>
                    <a:pt x="846" y="288"/>
                  </a:lnTo>
                  <a:lnTo>
                    <a:pt x="852" y="282"/>
                  </a:lnTo>
                  <a:lnTo>
                    <a:pt x="858" y="270"/>
                  </a:lnTo>
                  <a:lnTo>
                    <a:pt x="858" y="264"/>
                  </a:lnTo>
                  <a:lnTo>
                    <a:pt x="864" y="258"/>
                  </a:lnTo>
                  <a:lnTo>
                    <a:pt x="864" y="252"/>
                  </a:lnTo>
                  <a:lnTo>
                    <a:pt x="870" y="24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Freeform 141"/>
            <p:cNvSpPr>
              <a:spLocks/>
            </p:cNvSpPr>
            <p:nvPr/>
          </p:nvSpPr>
          <p:spPr bwMode="auto">
            <a:xfrm>
              <a:off x="4227" y="1728"/>
              <a:ext cx="186" cy="990"/>
            </a:xfrm>
            <a:custGeom>
              <a:avLst/>
              <a:gdLst>
                <a:gd name="T0" fmla="*/ 0 w 186"/>
                <a:gd name="T1" fmla="*/ 990 h 990"/>
                <a:gd name="T2" fmla="*/ 0 w 186"/>
                <a:gd name="T3" fmla="*/ 984 h 990"/>
                <a:gd name="T4" fmla="*/ 6 w 186"/>
                <a:gd name="T5" fmla="*/ 978 h 990"/>
                <a:gd name="T6" fmla="*/ 6 w 186"/>
                <a:gd name="T7" fmla="*/ 966 h 990"/>
                <a:gd name="T8" fmla="*/ 12 w 186"/>
                <a:gd name="T9" fmla="*/ 960 h 990"/>
                <a:gd name="T10" fmla="*/ 18 w 186"/>
                <a:gd name="T11" fmla="*/ 948 h 990"/>
                <a:gd name="T12" fmla="*/ 18 w 186"/>
                <a:gd name="T13" fmla="*/ 936 h 990"/>
                <a:gd name="T14" fmla="*/ 24 w 186"/>
                <a:gd name="T15" fmla="*/ 930 h 990"/>
                <a:gd name="T16" fmla="*/ 24 w 186"/>
                <a:gd name="T17" fmla="*/ 918 h 990"/>
                <a:gd name="T18" fmla="*/ 30 w 186"/>
                <a:gd name="T19" fmla="*/ 906 h 990"/>
                <a:gd name="T20" fmla="*/ 30 w 186"/>
                <a:gd name="T21" fmla="*/ 900 h 990"/>
                <a:gd name="T22" fmla="*/ 36 w 186"/>
                <a:gd name="T23" fmla="*/ 888 h 990"/>
                <a:gd name="T24" fmla="*/ 42 w 186"/>
                <a:gd name="T25" fmla="*/ 876 h 990"/>
                <a:gd name="T26" fmla="*/ 42 w 186"/>
                <a:gd name="T27" fmla="*/ 864 h 990"/>
                <a:gd name="T28" fmla="*/ 48 w 186"/>
                <a:gd name="T29" fmla="*/ 852 h 990"/>
                <a:gd name="T30" fmla="*/ 48 w 186"/>
                <a:gd name="T31" fmla="*/ 840 h 990"/>
                <a:gd name="T32" fmla="*/ 54 w 186"/>
                <a:gd name="T33" fmla="*/ 828 h 990"/>
                <a:gd name="T34" fmla="*/ 54 w 186"/>
                <a:gd name="T35" fmla="*/ 816 h 990"/>
                <a:gd name="T36" fmla="*/ 60 w 186"/>
                <a:gd name="T37" fmla="*/ 798 h 990"/>
                <a:gd name="T38" fmla="*/ 66 w 186"/>
                <a:gd name="T39" fmla="*/ 786 h 990"/>
                <a:gd name="T40" fmla="*/ 66 w 186"/>
                <a:gd name="T41" fmla="*/ 774 h 990"/>
                <a:gd name="T42" fmla="*/ 72 w 186"/>
                <a:gd name="T43" fmla="*/ 756 h 990"/>
                <a:gd name="T44" fmla="*/ 72 w 186"/>
                <a:gd name="T45" fmla="*/ 744 h 990"/>
                <a:gd name="T46" fmla="*/ 78 w 186"/>
                <a:gd name="T47" fmla="*/ 726 h 990"/>
                <a:gd name="T48" fmla="*/ 78 w 186"/>
                <a:gd name="T49" fmla="*/ 714 h 990"/>
                <a:gd name="T50" fmla="*/ 84 w 186"/>
                <a:gd name="T51" fmla="*/ 696 h 990"/>
                <a:gd name="T52" fmla="*/ 90 w 186"/>
                <a:gd name="T53" fmla="*/ 684 h 990"/>
                <a:gd name="T54" fmla="*/ 90 w 186"/>
                <a:gd name="T55" fmla="*/ 666 h 990"/>
                <a:gd name="T56" fmla="*/ 96 w 186"/>
                <a:gd name="T57" fmla="*/ 648 h 990"/>
                <a:gd name="T58" fmla="*/ 96 w 186"/>
                <a:gd name="T59" fmla="*/ 630 h 990"/>
                <a:gd name="T60" fmla="*/ 102 w 186"/>
                <a:gd name="T61" fmla="*/ 612 h 990"/>
                <a:gd name="T62" fmla="*/ 102 w 186"/>
                <a:gd name="T63" fmla="*/ 594 h 990"/>
                <a:gd name="T64" fmla="*/ 108 w 186"/>
                <a:gd name="T65" fmla="*/ 576 h 990"/>
                <a:gd name="T66" fmla="*/ 108 w 186"/>
                <a:gd name="T67" fmla="*/ 558 h 990"/>
                <a:gd name="T68" fmla="*/ 114 w 186"/>
                <a:gd name="T69" fmla="*/ 534 h 990"/>
                <a:gd name="T70" fmla="*/ 120 w 186"/>
                <a:gd name="T71" fmla="*/ 516 h 990"/>
                <a:gd name="T72" fmla="*/ 120 w 186"/>
                <a:gd name="T73" fmla="*/ 498 h 990"/>
                <a:gd name="T74" fmla="*/ 126 w 186"/>
                <a:gd name="T75" fmla="*/ 474 h 990"/>
                <a:gd name="T76" fmla="*/ 126 w 186"/>
                <a:gd name="T77" fmla="*/ 450 h 990"/>
                <a:gd name="T78" fmla="*/ 132 w 186"/>
                <a:gd name="T79" fmla="*/ 432 h 990"/>
                <a:gd name="T80" fmla="*/ 132 w 186"/>
                <a:gd name="T81" fmla="*/ 408 h 990"/>
                <a:gd name="T82" fmla="*/ 138 w 186"/>
                <a:gd name="T83" fmla="*/ 384 h 990"/>
                <a:gd name="T84" fmla="*/ 144 w 186"/>
                <a:gd name="T85" fmla="*/ 360 h 990"/>
                <a:gd name="T86" fmla="*/ 144 w 186"/>
                <a:gd name="T87" fmla="*/ 336 h 990"/>
                <a:gd name="T88" fmla="*/ 150 w 186"/>
                <a:gd name="T89" fmla="*/ 312 h 990"/>
                <a:gd name="T90" fmla="*/ 150 w 186"/>
                <a:gd name="T91" fmla="*/ 288 h 990"/>
                <a:gd name="T92" fmla="*/ 156 w 186"/>
                <a:gd name="T93" fmla="*/ 258 h 990"/>
                <a:gd name="T94" fmla="*/ 156 w 186"/>
                <a:gd name="T95" fmla="*/ 234 h 990"/>
                <a:gd name="T96" fmla="*/ 162 w 186"/>
                <a:gd name="T97" fmla="*/ 210 h 990"/>
                <a:gd name="T98" fmla="*/ 168 w 186"/>
                <a:gd name="T99" fmla="*/ 180 h 990"/>
                <a:gd name="T100" fmla="*/ 168 w 186"/>
                <a:gd name="T101" fmla="*/ 150 h 990"/>
                <a:gd name="T102" fmla="*/ 174 w 186"/>
                <a:gd name="T103" fmla="*/ 120 h 990"/>
                <a:gd name="T104" fmla="*/ 174 w 186"/>
                <a:gd name="T105" fmla="*/ 90 h 990"/>
                <a:gd name="T106" fmla="*/ 180 w 186"/>
                <a:gd name="T107" fmla="*/ 60 h 990"/>
                <a:gd name="T108" fmla="*/ 180 w 186"/>
                <a:gd name="T109" fmla="*/ 30 h 990"/>
                <a:gd name="T110" fmla="*/ 186 w 186"/>
                <a:gd name="T111" fmla="*/ 0 h 9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86" h="990">
                  <a:moveTo>
                    <a:pt x="0" y="990"/>
                  </a:moveTo>
                  <a:lnTo>
                    <a:pt x="0" y="984"/>
                  </a:lnTo>
                  <a:lnTo>
                    <a:pt x="6" y="978"/>
                  </a:lnTo>
                  <a:lnTo>
                    <a:pt x="6" y="966"/>
                  </a:lnTo>
                  <a:lnTo>
                    <a:pt x="12" y="960"/>
                  </a:lnTo>
                  <a:lnTo>
                    <a:pt x="18" y="948"/>
                  </a:lnTo>
                  <a:lnTo>
                    <a:pt x="18" y="936"/>
                  </a:lnTo>
                  <a:lnTo>
                    <a:pt x="24" y="930"/>
                  </a:lnTo>
                  <a:lnTo>
                    <a:pt x="24" y="918"/>
                  </a:lnTo>
                  <a:lnTo>
                    <a:pt x="30" y="906"/>
                  </a:lnTo>
                  <a:lnTo>
                    <a:pt x="30" y="900"/>
                  </a:lnTo>
                  <a:lnTo>
                    <a:pt x="36" y="888"/>
                  </a:lnTo>
                  <a:lnTo>
                    <a:pt x="42" y="876"/>
                  </a:lnTo>
                  <a:lnTo>
                    <a:pt x="42" y="864"/>
                  </a:lnTo>
                  <a:lnTo>
                    <a:pt x="48" y="852"/>
                  </a:lnTo>
                  <a:lnTo>
                    <a:pt x="48" y="840"/>
                  </a:lnTo>
                  <a:lnTo>
                    <a:pt x="54" y="828"/>
                  </a:lnTo>
                  <a:lnTo>
                    <a:pt x="54" y="816"/>
                  </a:lnTo>
                  <a:lnTo>
                    <a:pt x="60" y="798"/>
                  </a:lnTo>
                  <a:lnTo>
                    <a:pt x="66" y="786"/>
                  </a:lnTo>
                  <a:lnTo>
                    <a:pt x="66" y="774"/>
                  </a:lnTo>
                  <a:lnTo>
                    <a:pt x="72" y="756"/>
                  </a:lnTo>
                  <a:lnTo>
                    <a:pt x="72" y="744"/>
                  </a:lnTo>
                  <a:lnTo>
                    <a:pt x="78" y="726"/>
                  </a:lnTo>
                  <a:lnTo>
                    <a:pt x="78" y="714"/>
                  </a:lnTo>
                  <a:lnTo>
                    <a:pt x="84" y="696"/>
                  </a:lnTo>
                  <a:lnTo>
                    <a:pt x="90" y="684"/>
                  </a:lnTo>
                  <a:lnTo>
                    <a:pt x="90" y="666"/>
                  </a:lnTo>
                  <a:lnTo>
                    <a:pt x="96" y="648"/>
                  </a:lnTo>
                  <a:lnTo>
                    <a:pt x="96" y="630"/>
                  </a:lnTo>
                  <a:lnTo>
                    <a:pt x="102" y="612"/>
                  </a:lnTo>
                  <a:lnTo>
                    <a:pt x="102" y="594"/>
                  </a:lnTo>
                  <a:lnTo>
                    <a:pt x="108" y="576"/>
                  </a:lnTo>
                  <a:lnTo>
                    <a:pt x="108" y="558"/>
                  </a:lnTo>
                  <a:lnTo>
                    <a:pt x="114" y="534"/>
                  </a:lnTo>
                  <a:lnTo>
                    <a:pt x="120" y="516"/>
                  </a:lnTo>
                  <a:lnTo>
                    <a:pt x="120" y="498"/>
                  </a:lnTo>
                  <a:lnTo>
                    <a:pt x="126" y="474"/>
                  </a:lnTo>
                  <a:lnTo>
                    <a:pt x="126" y="450"/>
                  </a:lnTo>
                  <a:lnTo>
                    <a:pt x="132" y="432"/>
                  </a:lnTo>
                  <a:lnTo>
                    <a:pt x="132" y="408"/>
                  </a:lnTo>
                  <a:lnTo>
                    <a:pt x="138" y="384"/>
                  </a:lnTo>
                  <a:lnTo>
                    <a:pt x="144" y="360"/>
                  </a:lnTo>
                  <a:lnTo>
                    <a:pt x="144" y="336"/>
                  </a:lnTo>
                  <a:lnTo>
                    <a:pt x="150" y="312"/>
                  </a:lnTo>
                  <a:lnTo>
                    <a:pt x="150" y="288"/>
                  </a:lnTo>
                  <a:lnTo>
                    <a:pt x="156" y="258"/>
                  </a:lnTo>
                  <a:lnTo>
                    <a:pt x="156" y="234"/>
                  </a:lnTo>
                  <a:lnTo>
                    <a:pt x="162" y="210"/>
                  </a:lnTo>
                  <a:lnTo>
                    <a:pt x="168" y="180"/>
                  </a:lnTo>
                  <a:lnTo>
                    <a:pt x="168" y="150"/>
                  </a:lnTo>
                  <a:lnTo>
                    <a:pt x="174" y="120"/>
                  </a:lnTo>
                  <a:lnTo>
                    <a:pt x="174" y="90"/>
                  </a:lnTo>
                  <a:lnTo>
                    <a:pt x="180" y="60"/>
                  </a:lnTo>
                  <a:lnTo>
                    <a:pt x="180" y="30"/>
                  </a:lnTo>
                  <a:lnTo>
                    <a:pt x="186" y="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42"/>
          <p:cNvGrpSpPr>
            <a:grpSpLocks/>
          </p:cNvGrpSpPr>
          <p:nvPr/>
        </p:nvGrpSpPr>
        <p:grpSpPr bwMode="auto">
          <a:xfrm>
            <a:off x="1568450" y="3006725"/>
            <a:ext cx="5842000" cy="3190875"/>
            <a:chOff x="1455" y="1716"/>
            <a:chExt cx="3126" cy="2010"/>
          </a:xfrm>
        </p:grpSpPr>
        <p:sp>
          <p:nvSpPr>
            <p:cNvPr id="12315" name="Freeform 143"/>
            <p:cNvSpPr>
              <a:spLocks/>
            </p:cNvSpPr>
            <p:nvPr/>
          </p:nvSpPr>
          <p:spPr bwMode="auto">
            <a:xfrm>
              <a:off x="1455" y="1716"/>
              <a:ext cx="870" cy="1080"/>
            </a:xfrm>
            <a:custGeom>
              <a:avLst/>
              <a:gdLst>
                <a:gd name="T0" fmla="*/ 18 w 870"/>
                <a:gd name="T1" fmla="*/ 96 h 1080"/>
                <a:gd name="T2" fmla="*/ 30 w 870"/>
                <a:gd name="T3" fmla="*/ 198 h 1080"/>
                <a:gd name="T4" fmla="*/ 48 w 870"/>
                <a:gd name="T5" fmla="*/ 288 h 1080"/>
                <a:gd name="T6" fmla="*/ 66 w 870"/>
                <a:gd name="T7" fmla="*/ 366 h 1080"/>
                <a:gd name="T8" fmla="*/ 84 w 870"/>
                <a:gd name="T9" fmla="*/ 432 h 1080"/>
                <a:gd name="T10" fmla="*/ 102 w 870"/>
                <a:gd name="T11" fmla="*/ 486 h 1080"/>
                <a:gd name="T12" fmla="*/ 120 w 870"/>
                <a:gd name="T13" fmla="*/ 534 h 1080"/>
                <a:gd name="T14" fmla="*/ 132 w 870"/>
                <a:gd name="T15" fmla="*/ 570 h 1080"/>
                <a:gd name="T16" fmla="*/ 150 w 870"/>
                <a:gd name="T17" fmla="*/ 606 h 1080"/>
                <a:gd name="T18" fmla="*/ 168 w 870"/>
                <a:gd name="T19" fmla="*/ 630 h 1080"/>
                <a:gd name="T20" fmla="*/ 186 w 870"/>
                <a:gd name="T21" fmla="*/ 654 h 1080"/>
                <a:gd name="T22" fmla="*/ 204 w 870"/>
                <a:gd name="T23" fmla="*/ 672 h 1080"/>
                <a:gd name="T24" fmla="*/ 222 w 870"/>
                <a:gd name="T25" fmla="*/ 684 h 1080"/>
                <a:gd name="T26" fmla="*/ 234 w 870"/>
                <a:gd name="T27" fmla="*/ 696 h 1080"/>
                <a:gd name="T28" fmla="*/ 252 w 870"/>
                <a:gd name="T29" fmla="*/ 702 h 1080"/>
                <a:gd name="T30" fmla="*/ 270 w 870"/>
                <a:gd name="T31" fmla="*/ 714 h 1080"/>
                <a:gd name="T32" fmla="*/ 288 w 870"/>
                <a:gd name="T33" fmla="*/ 714 h 1080"/>
                <a:gd name="T34" fmla="*/ 306 w 870"/>
                <a:gd name="T35" fmla="*/ 720 h 1080"/>
                <a:gd name="T36" fmla="*/ 324 w 870"/>
                <a:gd name="T37" fmla="*/ 726 h 1080"/>
                <a:gd name="T38" fmla="*/ 336 w 870"/>
                <a:gd name="T39" fmla="*/ 726 h 1080"/>
                <a:gd name="T40" fmla="*/ 354 w 870"/>
                <a:gd name="T41" fmla="*/ 732 h 1080"/>
                <a:gd name="T42" fmla="*/ 372 w 870"/>
                <a:gd name="T43" fmla="*/ 732 h 1080"/>
                <a:gd name="T44" fmla="*/ 390 w 870"/>
                <a:gd name="T45" fmla="*/ 738 h 1080"/>
                <a:gd name="T46" fmla="*/ 408 w 870"/>
                <a:gd name="T47" fmla="*/ 738 h 1080"/>
                <a:gd name="T48" fmla="*/ 426 w 870"/>
                <a:gd name="T49" fmla="*/ 744 h 1080"/>
                <a:gd name="T50" fmla="*/ 438 w 870"/>
                <a:gd name="T51" fmla="*/ 750 h 1080"/>
                <a:gd name="T52" fmla="*/ 456 w 870"/>
                <a:gd name="T53" fmla="*/ 750 h 1080"/>
                <a:gd name="T54" fmla="*/ 474 w 870"/>
                <a:gd name="T55" fmla="*/ 756 h 1080"/>
                <a:gd name="T56" fmla="*/ 492 w 870"/>
                <a:gd name="T57" fmla="*/ 762 h 1080"/>
                <a:gd name="T58" fmla="*/ 510 w 870"/>
                <a:gd name="T59" fmla="*/ 774 h 1080"/>
                <a:gd name="T60" fmla="*/ 528 w 870"/>
                <a:gd name="T61" fmla="*/ 780 h 1080"/>
                <a:gd name="T62" fmla="*/ 540 w 870"/>
                <a:gd name="T63" fmla="*/ 786 h 1080"/>
                <a:gd name="T64" fmla="*/ 558 w 870"/>
                <a:gd name="T65" fmla="*/ 798 h 1080"/>
                <a:gd name="T66" fmla="*/ 576 w 870"/>
                <a:gd name="T67" fmla="*/ 810 h 1080"/>
                <a:gd name="T68" fmla="*/ 594 w 870"/>
                <a:gd name="T69" fmla="*/ 822 h 1080"/>
                <a:gd name="T70" fmla="*/ 612 w 870"/>
                <a:gd name="T71" fmla="*/ 834 h 1080"/>
                <a:gd name="T72" fmla="*/ 630 w 870"/>
                <a:gd name="T73" fmla="*/ 846 h 1080"/>
                <a:gd name="T74" fmla="*/ 642 w 870"/>
                <a:gd name="T75" fmla="*/ 858 h 1080"/>
                <a:gd name="T76" fmla="*/ 660 w 870"/>
                <a:gd name="T77" fmla="*/ 876 h 1080"/>
                <a:gd name="T78" fmla="*/ 678 w 870"/>
                <a:gd name="T79" fmla="*/ 888 h 1080"/>
                <a:gd name="T80" fmla="*/ 696 w 870"/>
                <a:gd name="T81" fmla="*/ 906 h 1080"/>
                <a:gd name="T82" fmla="*/ 714 w 870"/>
                <a:gd name="T83" fmla="*/ 924 h 1080"/>
                <a:gd name="T84" fmla="*/ 732 w 870"/>
                <a:gd name="T85" fmla="*/ 936 h 1080"/>
                <a:gd name="T86" fmla="*/ 744 w 870"/>
                <a:gd name="T87" fmla="*/ 954 h 1080"/>
                <a:gd name="T88" fmla="*/ 762 w 870"/>
                <a:gd name="T89" fmla="*/ 972 h 1080"/>
                <a:gd name="T90" fmla="*/ 780 w 870"/>
                <a:gd name="T91" fmla="*/ 990 h 1080"/>
                <a:gd name="T92" fmla="*/ 798 w 870"/>
                <a:gd name="T93" fmla="*/ 1008 h 1080"/>
                <a:gd name="T94" fmla="*/ 816 w 870"/>
                <a:gd name="T95" fmla="*/ 1026 h 1080"/>
                <a:gd name="T96" fmla="*/ 834 w 870"/>
                <a:gd name="T97" fmla="*/ 1038 h 1080"/>
                <a:gd name="T98" fmla="*/ 846 w 870"/>
                <a:gd name="T99" fmla="*/ 1056 h 1080"/>
                <a:gd name="T100" fmla="*/ 864 w 870"/>
                <a:gd name="T101" fmla="*/ 1074 h 10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080">
                  <a:moveTo>
                    <a:pt x="0" y="0"/>
                  </a:moveTo>
                  <a:lnTo>
                    <a:pt x="6" y="24"/>
                  </a:lnTo>
                  <a:lnTo>
                    <a:pt x="6" y="48"/>
                  </a:lnTo>
                  <a:lnTo>
                    <a:pt x="12" y="72"/>
                  </a:lnTo>
                  <a:lnTo>
                    <a:pt x="18" y="96"/>
                  </a:lnTo>
                  <a:lnTo>
                    <a:pt x="18" y="114"/>
                  </a:lnTo>
                  <a:lnTo>
                    <a:pt x="24" y="138"/>
                  </a:lnTo>
                  <a:lnTo>
                    <a:pt x="24" y="162"/>
                  </a:lnTo>
                  <a:lnTo>
                    <a:pt x="30" y="180"/>
                  </a:lnTo>
                  <a:lnTo>
                    <a:pt x="30" y="198"/>
                  </a:lnTo>
                  <a:lnTo>
                    <a:pt x="36" y="216"/>
                  </a:lnTo>
                  <a:lnTo>
                    <a:pt x="36" y="234"/>
                  </a:lnTo>
                  <a:lnTo>
                    <a:pt x="42" y="252"/>
                  </a:lnTo>
                  <a:lnTo>
                    <a:pt x="48" y="270"/>
                  </a:lnTo>
                  <a:lnTo>
                    <a:pt x="48" y="288"/>
                  </a:lnTo>
                  <a:lnTo>
                    <a:pt x="54" y="306"/>
                  </a:lnTo>
                  <a:lnTo>
                    <a:pt x="54" y="324"/>
                  </a:lnTo>
                  <a:lnTo>
                    <a:pt x="60" y="336"/>
                  </a:lnTo>
                  <a:lnTo>
                    <a:pt x="60" y="354"/>
                  </a:lnTo>
                  <a:lnTo>
                    <a:pt x="66" y="366"/>
                  </a:lnTo>
                  <a:lnTo>
                    <a:pt x="72" y="378"/>
                  </a:lnTo>
                  <a:lnTo>
                    <a:pt x="72" y="396"/>
                  </a:lnTo>
                  <a:lnTo>
                    <a:pt x="78" y="408"/>
                  </a:lnTo>
                  <a:lnTo>
                    <a:pt x="78" y="420"/>
                  </a:lnTo>
                  <a:lnTo>
                    <a:pt x="84" y="432"/>
                  </a:lnTo>
                  <a:lnTo>
                    <a:pt x="84" y="444"/>
                  </a:lnTo>
                  <a:lnTo>
                    <a:pt x="90" y="456"/>
                  </a:lnTo>
                  <a:lnTo>
                    <a:pt x="96" y="468"/>
                  </a:lnTo>
                  <a:lnTo>
                    <a:pt x="96" y="474"/>
                  </a:lnTo>
                  <a:lnTo>
                    <a:pt x="102" y="486"/>
                  </a:lnTo>
                  <a:lnTo>
                    <a:pt x="102" y="498"/>
                  </a:lnTo>
                  <a:lnTo>
                    <a:pt x="108" y="504"/>
                  </a:lnTo>
                  <a:lnTo>
                    <a:pt x="108" y="516"/>
                  </a:lnTo>
                  <a:lnTo>
                    <a:pt x="114" y="522"/>
                  </a:lnTo>
                  <a:lnTo>
                    <a:pt x="120" y="534"/>
                  </a:lnTo>
                  <a:lnTo>
                    <a:pt x="120" y="540"/>
                  </a:lnTo>
                  <a:lnTo>
                    <a:pt x="126" y="552"/>
                  </a:lnTo>
                  <a:lnTo>
                    <a:pt x="126" y="558"/>
                  </a:lnTo>
                  <a:lnTo>
                    <a:pt x="132" y="564"/>
                  </a:lnTo>
                  <a:lnTo>
                    <a:pt x="132" y="570"/>
                  </a:lnTo>
                  <a:lnTo>
                    <a:pt x="138" y="582"/>
                  </a:lnTo>
                  <a:lnTo>
                    <a:pt x="138" y="588"/>
                  </a:lnTo>
                  <a:lnTo>
                    <a:pt x="144" y="594"/>
                  </a:lnTo>
                  <a:lnTo>
                    <a:pt x="150" y="600"/>
                  </a:lnTo>
                  <a:lnTo>
                    <a:pt x="150" y="606"/>
                  </a:lnTo>
                  <a:lnTo>
                    <a:pt x="156" y="612"/>
                  </a:lnTo>
                  <a:lnTo>
                    <a:pt x="156" y="618"/>
                  </a:lnTo>
                  <a:lnTo>
                    <a:pt x="162" y="624"/>
                  </a:lnTo>
                  <a:lnTo>
                    <a:pt x="168" y="630"/>
                  </a:lnTo>
                  <a:lnTo>
                    <a:pt x="174" y="636"/>
                  </a:lnTo>
                  <a:lnTo>
                    <a:pt x="174" y="642"/>
                  </a:lnTo>
                  <a:lnTo>
                    <a:pt x="180" y="642"/>
                  </a:lnTo>
                  <a:lnTo>
                    <a:pt x="180" y="648"/>
                  </a:lnTo>
                  <a:lnTo>
                    <a:pt x="186" y="654"/>
                  </a:lnTo>
                  <a:lnTo>
                    <a:pt x="192" y="660"/>
                  </a:lnTo>
                  <a:lnTo>
                    <a:pt x="198" y="666"/>
                  </a:lnTo>
                  <a:lnTo>
                    <a:pt x="204" y="672"/>
                  </a:lnTo>
                  <a:lnTo>
                    <a:pt x="210" y="678"/>
                  </a:lnTo>
                  <a:lnTo>
                    <a:pt x="216" y="684"/>
                  </a:lnTo>
                  <a:lnTo>
                    <a:pt x="222" y="684"/>
                  </a:lnTo>
                  <a:lnTo>
                    <a:pt x="228" y="690"/>
                  </a:lnTo>
                  <a:lnTo>
                    <a:pt x="234" y="696"/>
                  </a:lnTo>
                  <a:lnTo>
                    <a:pt x="240" y="696"/>
                  </a:lnTo>
                  <a:lnTo>
                    <a:pt x="246" y="702"/>
                  </a:lnTo>
                  <a:lnTo>
                    <a:pt x="252" y="702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70" y="714"/>
                  </a:lnTo>
                  <a:lnTo>
                    <a:pt x="276" y="714"/>
                  </a:lnTo>
                  <a:lnTo>
                    <a:pt x="282" y="714"/>
                  </a:lnTo>
                  <a:lnTo>
                    <a:pt x="288" y="714"/>
                  </a:lnTo>
                  <a:lnTo>
                    <a:pt x="288" y="720"/>
                  </a:lnTo>
                  <a:lnTo>
                    <a:pt x="294" y="720"/>
                  </a:lnTo>
                  <a:lnTo>
                    <a:pt x="300" y="720"/>
                  </a:lnTo>
                  <a:lnTo>
                    <a:pt x="306" y="720"/>
                  </a:lnTo>
                  <a:lnTo>
                    <a:pt x="312" y="720"/>
                  </a:lnTo>
                  <a:lnTo>
                    <a:pt x="312" y="726"/>
                  </a:lnTo>
                  <a:lnTo>
                    <a:pt x="318" y="726"/>
                  </a:lnTo>
                  <a:lnTo>
                    <a:pt x="324" y="726"/>
                  </a:lnTo>
                  <a:lnTo>
                    <a:pt x="330" y="726"/>
                  </a:lnTo>
                  <a:lnTo>
                    <a:pt x="336" y="726"/>
                  </a:lnTo>
                  <a:lnTo>
                    <a:pt x="342" y="726"/>
                  </a:lnTo>
                  <a:lnTo>
                    <a:pt x="348" y="726"/>
                  </a:lnTo>
                  <a:lnTo>
                    <a:pt x="348" y="732"/>
                  </a:lnTo>
                  <a:lnTo>
                    <a:pt x="354" y="732"/>
                  </a:lnTo>
                  <a:lnTo>
                    <a:pt x="360" y="732"/>
                  </a:lnTo>
                  <a:lnTo>
                    <a:pt x="366" y="732"/>
                  </a:lnTo>
                  <a:lnTo>
                    <a:pt x="372" y="732"/>
                  </a:lnTo>
                  <a:lnTo>
                    <a:pt x="378" y="732"/>
                  </a:lnTo>
                  <a:lnTo>
                    <a:pt x="384" y="732"/>
                  </a:lnTo>
                  <a:lnTo>
                    <a:pt x="384" y="738"/>
                  </a:lnTo>
                  <a:lnTo>
                    <a:pt x="390" y="738"/>
                  </a:lnTo>
                  <a:lnTo>
                    <a:pt x="396" y="738"/>
                  </a:lnTo>
                  <a:lnTo>
                    <a:pt x="402" y="738"/>
                  </a:lnTo>
                  <a:lnTo>
                    <a:pt x="408" y="738"/>
                  </a:lnTo>
                  <a:lnTo>
                    <a:pt x="414" y="738"/>
                  </a:lnTo>
                  <a:lnTo>
                    <a:pt x="414" y="744"/>
                  </a:lnTo>
                  <a:lnTo>
                    <a:pt x="420" y="744"/>
                  </a:lnTo>
                  <a:lnTo>
                    <a:pt x="426" y="744"/>
                  </a:lnTo>
                  <a:lnTo>
                    <a:pt x="432" y="744"/>
                  </a:lnTo>
                  <a:lnTo>
                    <a:pt x="438" y="744"/>
                  </a:lnTo>
                  <a:lnTo>
                    <a:pt x="438" y="750"/>
                  </a:lnTo>
                  <a:lnTo>
                    <a:pt x="444" y="750"/>
                  </a:lnTo>
                  <a:lnTo>
                    <a:pt x="450" y="750"/>
                  </a:lnTo>
                  <a:lnTo>
                    <a:pt x="456" y="750"/>
                  </a:lnTo>
                  <a:lnTo>
                    <a:pt x="462" y="756"/>
                  </a:lnTo>
                  <a:lnTo>
                    <a:pt x="468" y="756"/>
                  </a:lnTo>
                  <a:lnTo>
                    <a:pt x="474" y="756"/>
                  </a:lnTo>
                  <a:lnTo>
                    <a:pt x="480" y="762"/>
                  </a:lnTo>
                  <a:lnTo>
                    <a:pt x="486" y="762"/>
                  </a:lnTo>
                  <a:lnTo>
                    <a:pt x="492" y="762"/>
                  </a:lnTo>
                  <a:lnTo>
                    <a:pt x="492" y="768"/>
                  </a:lnTo>
                  <a:lnTo>
                    <a:pt x="498" y="768"/>
                  </a:lnTo>
                  <a:lnTo>
                    <a:pt x="504" y="768"/>
                  </a:lnTo>
                  <a:lnTo>
                    <a:pt x="510" y="774"/>
                  </a:lnTo>
                  <a:lnTo>
                    <a:pt x="516" y="774"/>
                  </a:lnTo>
                  <a:lnTo>
                    <a:pt x="522" y="780"/>
                  </a:lnTo>
                  <a:lnTo>
                    <a:pt x="528" y="780"/>
                  </a:lnTo>
                  <a:lnTo>
                    <a:pt x="534" y="786"/>
                  </a:lnTo>
                  <a:lnTo>
                    <a:pt x="540" y="786"/>
                  </a:lnTo>
                  <a:lnTo>
                    <a:pt x="546" y="792"/>
                  </a:lnTo>
                  <a:lnTo>
                    <a:pt x="552" y="792"/>
                  </a:lnTo>
                  <a:lnTo>
                    <a:pt x="558" y="798"/>
                  </a:lnTo>
                  <a:lnTo>
                    <a:pt x="564" y="798"/>
                  </a:lnTo>
                  <a:lnTo>
                    <a:pt x="564" y="804"/>
                  </a:lnTo>
                  <a:lnTo>
                    <a:pt x="570" y="804"/>
                  </a:lnTo>
                  <a:lnTo>
                    <a:pt x="576" y="810"/>
                  </a:lnTo>
                  <a:lnTo>
                    <a:pt x="582" y="810"/>
                  </a:lnTo>
                  <a:lnTo>
                    <a:pt x="582" y="816"/>
                  </a:lnTo>
                  <a:lnTo>
                    <a:pt x="588" y="816"/>
                  </a:lnTo>
                  <a:lnTo>
                    <a:pt x="594" y="822"/>
                  </a:lnTo>
                  <a:lnTo>
                    <a:pt x="600" y="828"/>
                  </a:lnTo>
                  <a:lnTo>
                    <a:pt x="606" y="828"/>
                  </a:lnTo>
                  <a:lnTo>
                    <a:pt x="612" y="834"/>
                  </a:lnTo>
                  <a:lnTo>
                    <a:pt x="618" y="840"/>
                  </a:lnTo>
                  <a:lnTo>
                    <a:pt x="624" y="846"/>
                  </a:lnTo>
                  <a:lnTo>
                    <a:pt x="630" y="846"/>
                  </a:lnTo>
                  <a:lnTo>
                    <a:pt x="630" y="852"/>
                  </a:lnTo>
                  <a:lnTo>
                    <a:pt x="636" y="852"/>
                  </a:lnTo>
                  <a:lnTo>
                    <a:pt x="642" y="858"/>
                  </a:lnTo>
                  <a:lnTo>
                    <a:pt x="648" y="864"/>
                  </a:lnTo>
                  <a:lnTo>
                    <a:pt x="654" y="864"/>
                  </a:lnTo>
                  <a:lnTo>
                    <a:pt x="654" y="870"/>
                  </a:lnTo>
                  <a:lnTo>
                    <a:pt x="660" y="870"/>
                  </a:lnTo>
                  <a:lnTo>
                    <a:pt x="660" y="876"/>
                  </a:lnTo>
                  <a:lnTo>
                    <a:pt x="666" y="876"/>
                  </a:lnTo>
                  <a:lnTo>
                    <a:pt x="666" y="882"/>
                  </a:lnTo>
                  <a:lnTo>
                    <a:pt x="672" y="882"/>
                  </a:lnTo>
                  <a:lnTo>
                    <a:pt x="678" y="888"/>
                  </a:lnTo>
                  <a:lnTo>
                    <a:pt x="684" y="894"/>
                  </a:lnTo>
                  <a:lnTo>
                    <a:pt x="690" y="900"/>
                  </a:lnTo>
                  <a:lnTo>
                    <a:pt x="696" y="906"/>
                  </a:lnTo>
                  <a:lnTo>
                    <a:pt x="702" y="912"/>
                  </a:lnTo>
                  <a:lnTo>
                    <a:pt x="708" y="912"/>
                  </a:lnTo>
                  <a:lnTo>
                    <a:pt x="708" y="918"/>
                  </a:lnTo>
                  <a:lnTo>
                    <a:pt x="714" y="924"/>
                  </a:lnTo>
                  <a:lnTo>
                    <a:pt x="720" y="930"/>
                  </a:lnTo>
                  <a:lnTo>
                    <a:pt x="726" y="936"/>
                  </a:lnTo>
                  <a:lnTo>
                    <a:pt x="732" y="936"/>
                  </a:lnTo>
                  <a:lnTo>
                    <a:pt x="732" y="942"/>
                  </a:lnTo>
                  <a:lnTo>
                    <a:pt x="738" y="942"/>
                  </a:lnTo>
                  <a:lnTo>
                    <a:pt x="738" y="948"/>
                  </a:lnTo>
                  <a:lnTo>
                    <a:pt x="744" y="954"/>
                  </a:lnTo>
                  <a:lnTo>
                    <a:pt x="750" y="960"/>
                  </a:lnTo>
                  <a:lnTo>
                    <a:pt x="756" y="960"/>
                  </a:lnTo>
                  <a:lnTo>
                    <a:pt x="756" y="966"/>
                  </a:lnTo>
                  <a:lnTo>
                    <a:pt x="762" y="966"/>
                  </a:lnTo>
                  <a:lnTo>
                    <a:pt x="762" y="972"/>
                  </a:lnTo>
                  <a:lnTo>
                    <a:pt x="768" y="972"/>
                  </a:lnTo>
                  <a:lnTo>
                    <a:pt x="768" y="978"/>
                  </a:lnTo>
                  <a:lnTo>
                    <a:pt x="774" y="984"/>
                  </a:lnTo>
                  <a:lnTo>
                    <a:pt x="780" y="984"/>
                  </a:lnTo>
                  <a:lnTo>
                    <a:pt x="780" y="990"/>
                  </a:lnTo>
                  <a:lnTo>
                    <a:pt x="786" y="990"/>
                  </a:lnTo>
                  <a:lnTo>
                    <a:pt x="786" y="996"/>
                  </a:lnTo>
                  <a:lnTo>
                    <a:pt x="792" y="996"/>
                  </a:lnTo>
                  <a:lnTo>
                    <a:pt x="792" y="1002"/>
                  </a:lnTo>
                  <a:lnTo>
                    <a:pt x="798" y="1008"/>
                  </a:lnTo>
                  <a:lnTo>
                    <a:pt x="804" y="1014"/>
                  </a:lnTo>
                  <a:lnTo>
                    <a:pt x="810" y="1014"/>
                  </a:lnTo>
                  <a:lnTo>
                    <a:pt x="810" y="1020"/>
                  </a:lnTo>
                  <a:lnTo>
                    <a:pt x="816" y="1026"/>
                  </a:lnTo>
                  <a:lnTo>
                    <a:pt x="822" y="1032"/>
                  </a:lnTo>
                  <a:lnTo>
                    <a:pt x="828" y="1038"/>
                  </a:lnTo>
                  <a:lnTo>
                    <a:pt x="834" y="1038"/>
                  </a:lnTo>
                  <a:lnTo>
                    <a:pt x="834" y="1044"/>
                  </a:lnTo>
                  <a:lnTo>
                    <a:pt x="840" y="1050"/>
                  </a:lnTo>
                  <a:lnTo>
                    <a:pt x="846" y="1056"/>
                  </a:lnTo>
                  <a:lnTo>
                    <a:pt x="852" y="1062"/>
                  </a:lnTo>
                  <a:lnTo>
                    <a:pt x="858" y="1062"/>
                  </a:lnTo>
                  <a:lnTo>
                    <a:pt x="858" y="1068"/>
                  </a:lnTo>
                  <a:lnTo>
                    <a:pt x="864" y="1068"/>
                  </a:lnTo>
                  <a:lnTo>
                    <a:pt x="864" y="1074"/>
                  </a:lnTo>
                  <a:lnTo>
                    <a:pt x="870" y="1080"/>
                  </a:lnTo>
                </a:path>
              </a:pathLst>
            </a:custGeom>
            <a:noFill/>
            <a:ln w="19050" cmpd="sng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Freeform 144"/>
            <p:cNvSpPr>
              <a:spLocks/>
            </p:cNvSpPr>
            <p:nvPr/>
          </p:nvSpPr>
          <p:spPr bwMode="auto">
            <a:xfrm>
              <a:off x="2325" y="2562"/>
              <a:ext cx="864" cy="408"/>
            </a:xfrm>
            <a:custGeom>
              <a:avLst/>
              <a:gdLst>
                <a:gd name="T0" fmla="*/ 12 w 864"/>
                <a:gd name="T1" fmla="*/ 246 h 408"/>
                <a:gd name="T2" fmla="*/ 30 w 864"/>
                <a:gd name="T3" fmla="*/ 258 h 408"/>
                <a:gd name="T4" fmla="*/ 48 w 864"/>
                <a:gd name="T5" fmla="*/ 276 h 408"/>
                <a:gd name="T6" fmla="*/ 66 w 864"/>
                <a:gd name="T7" fmla="*/ 288 h 408"/>
                <a:gd name="T8" fmla="*/ 78 w 864"/>
                <a:gd name="T9" fmla="*/ 306 h 408"/>
                <a:gd name="T10" fmla="*/ 96 w 864"/>
                <a:gd name="T11" fmla="*/ 318 h 408"/>
                <a:gd name="T12" fmla="*/ 114 w 864"/>
                <a:gd name="T13" fmla="*/ 330 h 408"/>
                <a:gd name="T14" fmla="*/ 132 w 864"/>
                <a:gd name="T15" fmla="*/ 342 h 408"/>
                <a:gd name="T16" fmla="*/ 150 w 864"/>
                <a:gd name="T17" fmla="*/ 354 h 408"/>
                <a:gd name="T18" fmla="*/ 168 w 864"/>
                <a:gd name="T19" fmla="*/ 366 h 408"/>
                <a:gd name="T20" fmla="*/ 180 w 864"/>
                <a:gd name="T21" fmla="*/ 372 h 408"/>
                <a:gd name="T22" fmla="*/ 198 w 864"/>
                <a:gd name="T23" fmla="*/ 384 h 408"/>
                <a:gd name="T24" fmla="*/ 216 w 864"/>
                <a:gd name="T25" fmla="*/ 390 h 408"/>
                <a:gd name="T26" fmla="*/ 234 w 864"/>
                <a:gd name="T27" fmla="*/ 396 h 408"/>
                <a:gd name="T28" fmla="*/ 252 w 864"/>
                <a:gd name="T29" fmla="*/ 402 h 408"/>
                <a:gd name="T30" fmla="*/ 270 w 864"/>
                <a:gd name="T31" fmla="*/ 402 h 408"/>
                <a:gd name="T32" fmla="*/ 282 w 864"/>
                <a:gd name="T33" fmla="*/ 408 h 408"/>
                <a:gd name="T34" fmla="*/ 300 w 864"/>
                <a:gd name="T35" fmla="*/ 408 h 408"/>
                <a:gd name="T36" fmla="*/ 318 w 864"/>
                <a:gd name="T37" fmla="*/ 408 h 408"/>
                <a:gd name="T38" fmla="*/ 336 w 864"/>
                <a:gd name="T39" fmla="*/ 408 h 408"/>
                <a:gd name="T40" fmla="*/ 354 w 864"/>
                <a:gd name="T41" fmla="*/ 402 h 408"/>
                <a:gd name="T42" fmla="*/ 372 w 864"/>
                <a:gd name="T43" fmla="*/ 402 h 408"/>
                <a:gd name="T44" fmla="*/ 384 w 864"/>
                <a:gd name="T45" fmla="*/ 396 h 408"/>
                <a:gd name="T46" fmla="*/ 402 w 864"/>
                <a:gd name="T47" fmla="*/ 390 h 408"/>
                <a:gd name="T48" fmla="*/ 420 w 864"/>
                <a:gd name="T49" fmla="*/ 384 h 408"/>
                <a:gd name="T50" fmla="*/ 438 w 864"/>
                <a:gd name="T51" fmla="*/ 378 h 408"/>
                <a:gd name="T52" fmla="*/ 456 w 864"/>
                <a:gd name="T53" fmla="*/ 366 h 408"/>
                <a:gd name="T54" fmla="*/ 474 w 864"/>
                <a:gd name="T55" fmla="*/ 354 h 408"/>
                <a:gd name="T56" fmla="*/ 486 w 864"/>
                <a:gd name="T57" fmla="*/ 348 h 408"/>
                <a:gd name="T58" fmla="*/ 504 w 864"/>
                <a:gd name="T59" fmla="*/ 336 h 408"/>
                <a:gd name="T60" fmla="*/ 522 w 864"/>
                <a:gd name="T61" fmla="*/ 318 h 408"/>
                <a:gd name="T62" fmla="*/ 540 w 864"/>
                <a:gd name="T63" fmla="*/ 306 h 408"/>
                <a:gd name="T64" fmla="*/ 558 w 864"/>
                <a:gd name="T65" fmla="*/ 294 h 408"/>
                <a:gd name="T66" fmla="*/ 576 w 864"/>
                <a:gd name="T67" fmla="*/ 276 h 408"/>
                <a:gd name="T68" fmla="*/ 588 w 864"/>
                <a:gd name="T69" fmla="*/ 264 h 408"/>
                <a:gd name="T70" fmla="*/ 606 w 864"/>
                <a:gd name="T71" fmla="*/ 246 h 408"/>
                <a:gd name="T72" fmla="*/ 624 w 864"/>
                <a:gd name="T73" fmla="*/ 228 h 408"/>
                <a:gd name="T74" fmla="*/ 642 w 864"/>
                <a:gd name="T75" fmla="*/ 216 h 408"/>
                <a:gd name="T76" fmla="*/ 660 w 864"/>
                <a:gd name="T77" fmla="*/ 198 h 408"/>
                <a:gd name="T78" fmla="*/ 678 w 864"/>
                <a:gd name="T79" fmla="*/ 180 h 408"/>
                <a:gd name="T80" fmla="*/ 696 w 864"/>
                <a:gd name="T81" fmla="*/ 162 h 408"/>
                <a:gd name="T82" fmla="*/ 708 w 864"/>
                <a:gd name="T83" fmla="*/ 144 h 408"/>
                <a:gd name="T84" fmla="*/ 726 w 864"/>
                <a:gd name="T85" fmla="*/ 126 h 408"/>
                <a:gd name="T86" fmla="*/ 744 w 864"/>
                <a:gd name="T87" fmla="*/ 108 h 408"/>
                <a:gd name="T88" fmla="*/ 762 w 864"/>
                <a:gd name="T89" fmla="*/ 96 h 408"/>
                <a:gd name="T90" fmla="*/ 780 w 864"/>
                <a:gd name="T91" fmla="*/ 78 h 408"/>
                <a:gd name="T92" fmla="*/ 798 w 864"/>
                <a:gd name="T93" fmla="*/ 60 h 408"/>
                <a:gd name="T94" fmla="*/ 810 w 864"/>
                <a:gd name="T95" fmla="*/ 48 h 408"/>
                <a:gd name="T96" fmla="*/ 828 w 864"/>
                <a:gd name="T97" fmla="*/ 30 h 408"/>
                <a:gd name="T98" fmla="*/ 846 w 864"/>
                <a:gd name="T99" fmla="*/ 18 h 408"/>
                <a:gd name="T100" fmla="*/ 864 w 864"/>
                <a:gd name="T101" fmla="*/ 6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08">
                  <a:moveTo>
                    <a:pt x="0" y="234"/>
                  </a:moveTo>
                  <a:lnTo>
                    <a:pt x="0" y="234"/>
                  </a:lnTo>
                  <a:lnTo>
                    <a:pt x="6" y="240"/>
                  </a:lnTo>
                  <a:lnTo>
                    <a:pt x="12" y="240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42" y="270"/>
                  </a:lnTo>
                  <a:lnTo>
                    <a:pt x="48" y="276"/>
                  </a:lnTo>
                  <a:lnTo>
                    <a:pt x="54" y="282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12"/>
                  </a:lnTo>
                  <a:lnTo>
                    <a:pt x="96" y="318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30"/>
                  </a:lnTo>
                  <a:lnTo>
                    <a:pt x="120" y="336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8"/>
                  </a:lnTo>
                  <a:lnTo>
                    <a:pt x="144" y="348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8"/>
                  </a:lnTo>
                  <a:lnTo>
                    <a:pt x="192" y="378"/>
                  </a:lnTo>
                  <a:lnTo>
                    <a:pt x="198" y="378"/>
                  </a:lnTo>
                  <a:lnTo>
                    <a:pt x="198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6" y="390"/>
                  </a:lnTo>
                  <a:lnTo>
                    <a:pt x="222" y="390"/>
                  </a:lnTo>
                  <a:lnTo>
                    <a:pt x="228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6" y="396"/>
                  </a:lnTo>
                  <a:lnTo>
                    <a:pt x="246" y="402"/>
                  </a:lnTo>
                  <a:lnTo>
                    <a:pt x="252" y="402"/>
                  </a:lnTo>
                  <a:lnTo>
                    <a:pt x="258" y="402"/>
                  </a:lnTo>
                  <a:lnTo>
                    <a:pt x="264" y="402"/>
                  </a:lnTo>
                  <a:lnTo>
                    <a:pt x="270" y="402"/>
                  </a:lnTo>
                  <a:lnTo>
                    <a:pt x="276" y="408"/>
                  </a:lnTo>
                  <a:lnTo>
                    <a:pt x="282" y="408"/>
                  </a:lnTo>
                  <a:lnTo>
                    <a:pt x="288" y="408"/>
                  </a:lnTo>
                  <a:lnTo>
                    <a:pt x="294" y="408"/>
                  </a:lnTo>
                  <a:lnTo>
                    <a:pt x="300" y="408"/>
                  </a:lnTo>
                  <a:lnTo>
                    <a:pt x="306" y="408"/>
                  </a:lnTo>
                  <a:lnTo>
                    <a:pt x="312" y="408"/>
                  </a:lnTo>
                  <a:lnTo>
                    <a:pt x="318" y="408"/>
                  </a:lnTo>
                  <a:lnTo>
                    <a:pt x="324" y="408"/>
                  </a:lnTo>
                  <a:lnTo>
                    <a:pt x="330" y="408"/>
                  </a:lnTo>
                  <a:lnTo>
                    <a:pt x="336" y="408"/>
                  </a:lnTo>
                  <a:lnTo>
                    <a:pt x="342" y="408"/>
                  </a:lnTo>
                  <a:lnTo>
                    <a:pt x="348" y="408"/>
                  </a:lnTo>
                  <a:lnTo>
                    <a:pt x="348" y="402"/>
                  </a:lnTo>
                  <a:lnTo>
                    <a:pt x="354" y="402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72" y="402"/>
                  </a:lnTo>
                  <a:lnTo>
                    <a:pt x="378" y="402"/>
                  </a:lnTo>
                  <a:lnTo>
                    <a:pt x="378" y="396"/>
                  </a:lnTo>
                  <a:lnTo>
                    <a:pt x="384" y="396"/>
                  </a:lnTo>
                  <a:lnTo>
                    <a:pt x="390" y="396"/>
                  </a:lnTo>
                  <a:lnTo>
                    <a:pt x="396" y="396"/>
                  </a:lnTo>
                  <a:lnTo>
                    <a:pt x="396" y="390"/>
                  </a:lnTo>
                  <a:lnTo>
                    <a:pt x="402" y="390"/>
                  </a:lnTo>
                  <a:lnTo>
                    <a:pt x="408" y="390"/>
                  </a:lnTo>
                  <a:lnTo>
                    <a:pt x="414" y="384"/>
                  </a:lnTo>
                  <a:lnTo>
                    <a:pt x="420" y="384"/>
                  </a:lnTo>
                  <a:lnTo>
                    <a:pt x="426" y="384"/>
                  </a:lnTo>
                  <a:lnTo>
                    <a:pt x="426" y="378"/>
                  </a:lnTo>
                  <a:lnTo>
                    <a:pt x="432" y="378"/>
                  </a:lnTo>
                  <a:lnTo>
                    <a:pt x="438" y="378"/>
                  </a:lnTo>
                  <a:lnTo>
                    <a:pt x="444" y="372"/>
                  </a:lnTo>
                  <a:lnTo>
                    <a:pt x="450" y="372"/>
                  </a:lnTo>
                  <a:lnTo>
                    <a:pt x="450" y="366"/>
                  </a:lnTo>
                  <a:lnTo>
                    <a:pt x="456" y="366"/>
                  </a:lnTo>
                  <a:lnTo>
                    <a:pt x="462" y="360"/>
                  </a:lnTo>
                  <a:lnTo>
                    <a:pt x="468" y="360"/>
                  </a:lnTo>
                  <a:lnTo>
                    <a:pt x="474" y="354"/>
                  </a:lnTo>
                  <a:lnTo>
                    <a:pt x="480" y="354"/>
                  </a:lnTo>
                  <a:lnTo>
                    <a:pt x="480" y="348"/>
                  </a:lnTo>
                  <a:lnTo>
                    <a:pt x="486" y="348"/>
                  </a:lnTo>
                  <a:lnTo>
                    <a:pt x="492" y="342"/>
                  </a:lnTo>
                  <a:lnTo>
                    <a:pt x="498" y="342"/>
                  </a:lnTo>
                  <a:lnTo>
                    <a:pt x="498" y="336"/>
                  </a:lnTo>
                  <a:lnTo>
                    <a:pt x="504" y="336"/>
                  </a:lnTo>
                  <a:lnTo>
                    <a:pt x="510" y="330"/>
                  </a:lnTo>
                  <a:lnTo>
                    <a:pt x="516" y="324"/>
                  </a:lnTo>
                  <a:lnTo>
                    <a:pt x="522" y="324"/>
                  </a:lnTo>
                  <a:lnTo>
                    <a:pt x="522" y="318"/>
                  </a:lnTo>
                  <a:lnTo>
                    <a:pt x="528" y="318"/>
                  </a:lnTo>
                  <a:lnTo>
                    <a:pt x="534" y="312"/>
                  </a:lnTo>
                  <a:lnTo>
                    <a:pt x="540" y="306"/>
                  </a:lnTo>
                  <a:lnTo>
                    <a:pt x="546" y="306"/>
                  </a:lnTo>
                  <a:lnTo>
                    <a:pt x="546" y="300"/>
                  </a:lnTo>
                  <a:lnTo>
                    <a:pt x="552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70" y="282"/>
                  </a:lnTo>
                  <a:lnTo>
                    <a:pt x="576" y="276"/>
                  </a:lnTo>
                  <a:lnTo>
                    <a:pt x="582" y="270"/>
                  </a:lnTo>
                  <a:lnTo>
                    <a:pt x="588" y="264"/>
                  </a:lnTo>
                  <a:lnTo>
                    <a:pt x="594" y="258"/>
                  </a:lnTo>
                  <a:lnTo>
                    <a:pt x="600" y="258"/>
                  </a:lnTo>
                  <a:lnTo>
                    <a:pt x="600" y="252"/>
                  </a:lnTo>
                  <a:lnTo>
                    <a:pt x="606" y="252"/>
                  </a:lnTo>
                  <a:lnTo>
                    <a:pt x="606" y="246"/>
                  </a:lnTo>
                  <a:lnTo>
                    <a:pt x="612" y="246"/>
                  </a:lnTo>
                  <a:lnTo>
                    <a:pt x="612" y="240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28"/>
                  </a:lnTo>
                  <a:lnTo>
                    <a:pt x="630" y="228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36" y="216"/>
                  </a:lnTo>
                  <a:lnTo>
                    <a:pt x="642" y="216"/>
                  </a:lnTo>
                  <a:lnTo>
                    <a:pt x="648" y="210"/>
                  </a:lnTo>
                  <a:lnTo>
                    <a:pt x="648" y="204"/>
                  </a:lnTo>
                  <a:lnTo>
                    <a:pt x="654" y="204"/>
                  </a:lnTo>
                  <a:lnTo>
                    <a:pt x="654" y="198"/>
                  </a:lnTo>
                  <a:lnTo>
                    <a:pt x="660" y="198"/>
                  </a:lnTo>
                  <a:lnTo>
                    <a:pt x="660" y="192"/>
                  </a:lnTo>
                  <a:lnTo>
                    <a:pt x="666" y="192"/>
                  </a:lnTo>
                  <a:lnTo>
                    <a:pt x="672" y="186"/>
                  </a:lnTo>
                  <a:lnTo>
                    <a:pt x="672" y="180"/>
                  </a:lnTo>
                  <a:lnTo>
                    <a:pt x="678" y="180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56"/>
                  </a:lnTo>
                  <a:lnTo>
                    <a:pt x="702" y="156"/>
                  </a:lnTo>
                  <a:lnTo>
                    <a:pt x="702" y="150"/>
                  </a:lnTo>
                  <a:lnTo>
                    <a:pt x="708" y="150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38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26"/>
                  </a:lnTo>
                  <a:lnTo>
                    <a:pt x="732" y="126"/>
                  </a:lnTo>
                  <a:lnTo>
                    <a:pt x="732" y="120"/>
                  </a:lnTo>
                  <a:lnTo>
                    <a:pt x="738" y="120"/>
                  </a:lnTo>
                  <a:lnTo>
                    <a:pt x="738" y="114"/>
                  </a:lnTo>
                  <a:lnTo>
                    <a:pt x="744" y="108"/>
                  </a:lnTo>
                  <a:lnTo>
                    <a:pt x="750" y="108"/>
                  </a:lnTo>
                  <a:lnTo>
                    <a:pt x="750" y="102"/>
                  </a:lnTo>
                  <a:lnTo>
                    <a:pt x="756" y="102"/>
                  </a:lnTo>
                  <a:lnTo>
                    <a:pt x="756" y="96"/>
                  </a:lnTo>
                  <a:lnTo>
                    <a:pt x="762" y="96"/>
                  </a:lnTo>
                  <a:lnTo>
                    <a:pt x="762" y="90"/>
                  </a:lnTo>
                  <a:lnTo>
                    <a:pt x="768" y="90"/>
                  </a:lnTo>
                  <a:lnTo>
                    <a:pt x="774" y="84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80" y="72"/>
                  </a:lnTo>
                  <a:lnTo>
                    <a:pt x="786" y="72"/>
                  </a:lnTo>
                  <a:lnTo>
                    <a:pt x="786" y="66"/>
                  </a:lnTo>
                  <a:lnTo>
                    <a:pt x="792" y="66"/>
                  </a:lnTo>
                  <a:lnTo>
                    <a:pt x="798" y="60"/>
                  </a:lnTo>
                  <a:lnTo>
                    <a:pt x="804" y="54"/>
                  </a:lnTo>
                  <a:lnTo>
                    <a:pt x="810" y="48"/>
                  </a:lnTo>
                  <a:lnTo>
                    <a:pt x="816" y="42"/>
                  </a:lnTo>
                  <a:lnTo>
                    <a:pt x="822" y="36"/>
                  </a:lnTo>
                  <a:lnTo>
                    <a:pt x="828" y="36"/>
                  </a:lnTo>
                  <a:lnTo>
                    <a:pt x="828" y="30"/>
                  </a:lnTo>
                  <a:lnTo>
                    <a:pt x="834" y="30"/>
                  </a:lnTo>
                  <a:lnTo>
                    <a:pt x="834" y="24"/>
                  </a:lnTo>
                  <a:lnTo>
                    <a:pt x="840" y="24"/>
                  </a:lnTo>
                  <a:lnTo>
                    <a:pt x="840" y="18"/>
                  </a:lnTo>
                  <a:lnTo>
                    <a:pt x="846" y="18"/>
                  </a:lnTo>
                  <a:lnTo>
                    <a:pt x="852" y="12"/>
                  </a:lnTo>
                  <a:lnTo>
                    <a:pt x="858" y="6"/>
                  </a:lnTo>
                  <a:lnTo>
                    <a:pt x="864" y="6"/>
                  </a:lnTo>
                  <a:lnTo>
                    <a:pt x="864" y="0"/>
                  </a:lnTo>
                </a:path>
              </a:pathLst>
            </a:custGeom>
            <a:noFill/>
            <a:ln w="19050" cmpd="sng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Freeform 145"/>
            <p:cNvSpPr>
              <a:spLocks/>
            </p:cNvSpPr>
            <p:nvPr/>
          </p:nvSpPr>
          <p:spPr bwMode="auto">
            <a:xfrm>
              <a:off x="3189" y="2478"/>
              <a:ext cx="870" cy="474"/>
            </a:xfrm>
            <a:custGeom>
              <a:avLst/>
              <a:gdLst>
                <a:gd name="T0" fmla="*/ 18 w 870"/>
                <a:gd name="T1" fmla="*/ 72 h 474"/>
                <a:gd name="T2" fmla="*/ 36 w 870"/>
                <a:gd name="T3" fmla="*/ 60 h 474"/>
                <a:gd name="T4" fmla="*/ 48 w 870"/>
                <a:gd name="T5" fmla="*/ 54 h 474"/>
                <a:gd name="T6" fmla="*/ 66 w 870"/>
                <a:gd name="T7" fmla="*/ 42 h 474"/>
                <a:gd name="T8" fmla="*/ 84 w 870"/>
                <a:gd name="T9" fmla="*/ 30 h 474"/>
                <a:gd name="T10" fmla="*/ 102 w 870"/>
                <a:gd name="T11" fmla="*/ 24 h 474"/>
                <a:gd name="T12" fmla="*/ 120 w 870"/>
                <a:gd name="T13" fmla="*/ 18 h 474"/>
                <a:gd name="T14" fmla="*/ 138 w 870"/>
                <a:gd name="T15" fmla="*/ 12 h 474"/>
                <a:gd name="T16" fmla="*/ 150 w 870"/>
                <a:gd name="T17" fmla="*/ 6 h 474"/>
                <a:gd name="T18" fmla="*/ 168 w 870"/>
                <a:gd name="T19" fmla="*/ 6 h 474"/>
                <a:gd name="T20" fmla="*/ 186 w 870"/>
                <a:gd name="T21" fmla="*/ 0 h 474"/>
                <a:gd name="T22" fmla="*/ 204 w 870"/>
                <a:gd name="T23" fmla="*/ 0 h 474"/>
                <a:gd name="T24" fmla="*/ 222 w 870"/>
                <a:gd name="T25" fmla="*/ 0 h 474"/>
                <a:gd name="T26" fmla="*/ 240 w 870"/>
                <a:gd name="T27" fmla="*/ 0 h 474"/>
                <a:gd name="T28" fmla="*/ 252 w 870"/>
                <a:gd name="T29" fmla="*/ 6 h 474"/>
                <a:gd name="T30" fmla="*/ 270 w 870"/>
                <a:gd name="T31" fmla="*/ 6 h 474"/>
                <a:gd name="T32" fmla="*/ 288 w 870"/>
                <a:gd name="T33" fmla="*/ 12 h 474"/>
                <a:gd name="T34" fmla="*/ 306 w 870"/>
                <a:gd name="T35" fmla="*/ 18 h 474"/>
                <a:gd name="T36" fmla="*/ 324 w 870"/>
                <a:gd name="T37" fmla="*/ 24 h 474"/>
                <a:gd name="T38" fmla="*/ 342 w 870"/>
                <a:gd name="T39" fmla="*/ 36 h 474"/>
                <a:gd name="T40" fmla="*/ 354 w 870"/>
                <a:gd name="T41" fmla="*/ 42 h 474"/>
                <a:gd name="T42" fmla="*/ 372 w 870"/>
                <a:gd name="T43" fmla="*/ 54 h 474"/>
                <a:gd name="T44" fmla="*/ 390 w 870"/>
                <a:gd name="T45" fmla="*/ 66 h 474"/>
                <a:gd name="T46" fmla="*/ 408 w 870"/>
                <a:gd name="T47" fmla="*/ 78 h 474"/>
                <a:gd name="T48" fmla="*/ 426 w 870"/>
                <a:gd name="T49" fmla="*/ 90 h 474"/>
                <a:gd name="T50" fmla="*/ 444 w 870"/>
                <a:gd name="T51" fmla="*/ 102 h 474"/>
                <a:gd name="T52" fmla="*/ 456 w 870"/>
                <a:gd name="T53" fmla="*/ 120 h 474"/>
                <a:gd name="T54" fmla="*/ 474 w 870"/>
                <a:gd name="T55" fmla="*/ 132 h 474"/>
                <a:gd name="T56" fmla="*/ 492 w 870"/>
                <a:gd name="T57" fmla="*/ 150 h 474"/>
                <a:gd name="T58" fmla="*/ 510 w 870"/>
                <a:gd name="T59" fmla="*/ 162 h 474"/>
                <a:gd name="T60" fmla="*/ 528 w 870"/>
                <a:gd name="T61" fmla="*/ 180 h 474"/>
                <a:gd name="T62" fmla="*/ 546 w 870"/>
                <a:gd name="T63" fmla="*/ 198 h 474"/>
                <a:gd name="T64" fmla="*/ 558 w 870"/>
                <a:gd name="T65" fmla="*/ 216 h 474"/>
                <a:gd name="T66" fmla="*/ 576 w 870"/>
                <a:gd name="T67" fmla="*/ 228 h 474"/>
                <a:gd name="T68" fmla="*/ 594 w 870"/>
                <a:gd name="T69" fmla="*/ 246 h 474"/>
                <a:gd name="T70" fmla="*/ 612 w 870"/>
                <a:gd name="T71" fmla="*/ 264 h 474"/>
                <a:gd name="T72" fmla="*/ 630 w 870"/>
                <a:gd name="T73" fmla="*/ 282 h 474"/>
                <a:gd name="T74" fmla="*/ 648 w 870"/>
                <a:gd name="T75" fmla="*/ 300 h 474"/>
                <a:gd name="T76" fmla="*/ 660 w 870"/>
                <a:gd name="T77" fmla="*/ 318 h 474"/>
                <a:gd name="T78" fmla="*/ 678 w 870"/>
                <a:gd name="T79" fmla="*/ 330 h 474"/>
                <a:gd name="T80" fmla="*/ 696 w 870"/>
                <a:gd name="T81" fmla="*/ 348 h 474"/>
                <a:gd name="T82" fmla="*/ 714 w 870"/>
                <a:gd name="T83" fmla="*/ 366 h 474"/>
                <a:gd name="T84" fmla="*/ 732 w 870"/>
                <a:gd name="T85" fmla="*/ 378 h 474"/>
                <a:gd name="T86" fmla="*/ 750 w 870"/>
                <a:gd name="T87" fmla="*/ 396 h 474"/>
                <a:gd name="T88" fmla="*/ 762 w 870"/>
                <a:gd name="T89" fmla="*/ 408 h 474"/>
                <a:gd name="T90" fmla="*/ 780 w 870"/>
                <a:gd name="T91" fmla="*/ 420 h 474"/>
                <a:gd name="T92" fmla="*/ 798 w 870"/>
                <a:gd name="T93" fmla="*/ 432 h 474"/>
                <a:gd name="T94" fmla="*/ 816 w 870"/>
                <a:gd name="T95" fmla="*/ 444 h 474"/>
                <a:gd name="T96" fmla="*/ 834 w 870"/>
                <a:gd name="T97" fmla="*/ 456 h 474"/>
                <a:gd name="T98" fmla="*/ 852 w 870"/>
                <a:gd name="T99" fmla="*/ 468 h 474"/>
                <a:gd name="T100" fmla="*/ 864 w 870"/>
                <a:gd name="T101" fmla="*/ 474 h 4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74">
                  <a:moveTo>
                    <a:pt x="0" y="84"/>
                  </a:moveTo>
                  <a:lnTo>
                    <a:pt x="6" y="84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72"/>
                  </a:lnTo>
                  <a:lnTo>
                    <a:pt x="408" y="78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90"/>
                  </a:lnTo>
                  <a:lnTo>
                    <a:pt x="432" y="96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44" y="108"/>
                  </a:lnTo>
                  <a:lnTo>
                    <a:pt x="450" y="108"/>
                  </a:lnTo>
                  <a:lnTo>
                    <a:pt x="450" y="114"/>
                  </a:lnTo>
                  <a:lnTo>
                    <a:pt x="456" y="114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26"/>
                  </a:lnTo>
                  <a:lnTo>
                    <a:pt x="474" y="132"/>
                  </a:lnTo>
                  <a:lnTo>
                    <a:pt x="480" y="138"/>
                  </a:lnTo>
                  <a:lnTo>
                    <a:pt x="486" y="144"/>
                  </a:lnTo>
                  <a:lnTo>
                    <a:pt x="492" y="150"/>
                  </a:lnTo>
                  <a:lnTo>
                    <a:pt x="498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04" y="162"/>
                  </a:lnTo>
                  <a:lnTo>
                    <a:pt x="510" y="162"/>
                  </a:lnTo>
                  <a:lnTo>
                    <a:pt x="510" y="168"/>
                  </a:lnTo>
                  <a:lnTo>
                    <a:pt x="516" y="168"/>
                  </a:lnTo>
                  <a:lnTo>
                    <a:pt x="522" y="174"/>
                  </a:lnTo>
                  <a:lnTo>
                    <a:pt x="528" y="180"/>
                  </a:lnTo>
                  <a:lnTo>
                    <a:pt x="528" y="186"/>
                  </a:lnTo>
                  <a:lnTo>
                    <a:pt x="534" y="186"/>
                  </a:lnTo>
                  <a:lnTo>
                    <a:pt x="534" y="192"/>
                  </a:lnTo>
                  <a:lnTo>
                    <a:pt x="540" y="192"/>
                  </a:lnTo>
                  <a:lnTo>
                    <a:pt x="546" y="198"/>
                  </a:lnTo>
                  <a:lnTo>
                    <a:pt x="552" y="204"/>
                  </a:lnTo>
                  <a:lnTo>
                    <a:pt x="558" y="210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70" y="222"/>
                  </a:lnTo>
                  <a:lnTo>
                    <a:pt x="576" y="228"/>
                  </a:lnTo>
                  <a:lnTo>
                    <a:pt x="582" y="234"/>
                  </a:lnTo>
                  <a:lnTo>
                    <a:pt x="582" y="240"/>
                  </a:lnTo>
                  <a:lnTo>
                    <a:pt x="588" y="240"/>
                  </a:lnTo>
                  <a:lnTo>
                    <a:pt x="594" y="246"/>
                  </a:lnTo>
                  <a:lnTo>
                    <a:pt x="600" y="252"/>
                  </a:lnTo>
                  <a:lnTo>
                    <a:pt x="600" y="258"/>
                  </a:lnTo>
                  <a:lnTo>
                    <a:pt x="606" y="258"/>
                  </a:lnTo>
                  <a:lnTo>
                    <a:pt x="606" y="264"/>
                  </a:lnTo>
                  <a:lnTo>
                    <a:pt x="612" y="264"/>
                  </a:lnTo>
                  <a:lnTo>
                    <a:pt x="612" y="270"/>
                  </a:lnTo>
                  <a:lnTo>
                    <a:pt x="618" y="270"/>
                  </a:lnTo>
                  <a:lnTo>
                    <a:pt x="624" y="276"/>
                  </a:lnTo>
                  <a:lnTo>
                    <a:pt x="624" y="282"/>
                  </a:lnTo>
                  <a:lnTo>
                    <a:pt x="630" y="282"/>
                  </a:lnTo>
                  <a:lnTo>
                    <a:pt x="630" y="288"/>
                  </a:lnTo>
                  <a:lnTo>
                    <a:pt x="636" y="288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6"/>
                  </a:lnTo>
                  <a:lnTo>
                    <a:pt x="654" y="312"/>
                  </a:lnTo>
                  <a:lnTo>
                    <a:pt x="660" y="312"/>
                  </a:lnTo>
                  <a:lnTo>
                    <a:pt x="660" y="318"/>
                  </a:lnTo>
                  <a:lnTo>
                    <a:pt x="666" y="318"/>
                  </a:lnTo>
                  <a:lnTo>
                    <a:pt x="672" y="324"/>
                  </a:lnTo>
                  <a:lnTo>
                    <a:pt x="678" y="330"/>
                  </a:lnTo>
                  <a:lnTo>
                    <a:pt x="684" y="336"/>
                  </a:lnTo>
                  <a:lnTo>
                    <a:pt x="684" y="342"/>
                  </a:lnTo>
                  <a:lnTo>
                    <a:pt x="690" y="342"/>
                  </a:lnTo>
                  <a:lnTo>
                    <a:pt x="696" y="348"/>
                  </a:lnTo>
                  <a:lnTo>
                    <a:pt x="702" y="354"/>
                  </a:lnTo>
                  <a:lnTo>
                    <a:pt x="708" y="360"/>
                  </a:lnTo>
                  <a:lnTo>
                    <a:pt x="714" y="366"/>
                  </a:lnTo>
                  <a:lnTo>
                    <a:pt x="720" y="372"/>
                  </a:lnTo>
                  <a:lnTo>
                    <a:pt x="726" y="372"/>
                  </a:lnTo>
                  <a:lnTo>
                    <a:pt x="726" y="378"/>
                  </a:lnTo>
                  <a:lnTo>
                    <a:pt x="732" y="378"/>
                  </a:lnTo>
                  <a:lnTo>
                    <a:pt x="732" y="384"/>
                  </a:lnTo>
                  <a:lnTo>
                    <a:pt x="738" y="384"/>
                  </a:lnTo>
                  <a:lnTo>
                    <a:pt x="738" y="390"/>
                  </a:lnTo>
                  <a:lnTo>
                    <a:pt x="744" y="390"/>
                  </a:lnTo>
                  <a:lnTo>
                    <a:pt x="750" y="396"/>
                  </a:lnTo>
                  <a:lnTo>
                    <a:pt x="756" y="402"/>
                  </a:lnTo>
                  <a:lnTo>
                    <a:pt x="762" y="402"/>
                  </a:lnTo>
                  <a:lnTo>
                    <a:pt x="762" y="408"/>
                  </a:lnTo>
                  <a:lnTo>
                    <a:pt x="768" y="408"/>
                  </a:lnTo>
                  <a:lnTo>
                    <a:pt x="774" y="414"/>
                  </a:lnTo>
                  <a:lnTo>
                    <a:pt x="780" y="420"/>
                  </a:lnTo>
                  <a:lnTo>
                    <a:pt x="786" y="426"/>
                  </a:lnTo>
                  <a:lnTo>
                    <a:pt x="792" y="426"/>
                  </a:lnTo>
                  <a:lnTo>
                    <a:pt x="798" y="432"/>
                  </a:lnTo>
                  <a:lnTo>
                    <a:pt x="804" y="438"/>
                  </a:lnTo>
                  <a:lnTo>
                    <a:pt x="810" y="438"/>
                  </a:lnTo>
                  <a:lnTo>
                    <a:pt x="810" y="444"/>
                  </a:lnTo>
                  <a:lnTo>
                    <a:pt x="816" y="444"/>
                  </a:lnTo>
                  <a:lnTo>
                    <a:pt x="822" y="450"/>
                  </a:lnTo>
                  <a:lnTo>
                    <a:pt x="828" y="450"/>
                  </a:lnTo>
                  <a:lnTo>
                    <a:pt x="828" y="456"/>
                  </a:lnTo>
                  <a:lnTo>
                    <a:pt x="834" y="456"/>
                  </a:lnTo>
                  <a:lnTo>
                    <a:pt x="840" y="462"/>
                  </a:lnTo>
                  <a:lnTo>
                    <a:pt x="846" y="462"/>
                  </a:lnTo>
                  <a:lnTo>
                    <a:pt x="852" y="468"/>
                  </a:lnTo>
                  <a:lnTo>
                    <a:pt x="858" y="468"/>
                  </a:lnTo>
                  <a:lnTo>
                    <a:pt x="864" y="474"/>
                  </a:lnTo>
                  <a:lnTo>
                    <a:pt x="870" y="474"/>
                  </a:lnTo>
                </a:path>
              </a:pathLst>
            </a:custGeom>
            <a:noFill/>
            <a:ln w="19050" cmpd="sng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Freeform 146"/>
            <p:cNvSpPr>
              <a:spLocks/>
            </p:cNvSpPr>
            <p:nvPr/>
          </p:nvSpPr>
          <p:spPr bwMode="auto">
            <a:xfrm>
              <a:off x="4059" y="2952"/>
              <a:ext cx="522" cy="774"/>
            </a:xfrm>
            <a:custGeom>
              <a:avLst/>
              <a:gdLst>
                <a:gd name="T0" fmla="*/ 6 w 522"/>
                <a:gd name="T1" fmla="*/ 6 h 774"/>
                <a:gd name="T2" fmla="*/ 18 w 522"/>
                <a:gd name="T3" fmla="*/ 12 h 774"/>
                <a:gd name="T4" fmla="*/ 30 w 522"/>
                <a:gd name="T5" fmla="*/ 12 h 774"/>
                <a:gd name="T6" fmla="*/ 36 w 522"/>
                <a:gd name="T7" fmla="*/ 18 h 774"/>
                <a:gd name="T8" fmla="*/ 48 w 522"/>
                <a:gd name="T9" fmla="*/ 24 h 774"/>
                <a:gd name="T10" fmla="*/ 60 w 522"/>
                <a:gd name="T11" fmla="*/ 24 h 774"/>
                <a:gd name="T12" fmla="*/ 66 w 522"/>
                <a:gd name="T13" fmla="*/ 30 h 774"/>
                <a:gd name="T14" fmla="*/ 78 w 522"/>
                <a:gd name="T15" fmla="*/ 30 h 774"/>
                <a:gd name="T16" fmla="*/ 90 w 522"/>
                <a:gd name="T17" fmla="*/ 36 h 774"/>
                <a:gd name="T18" fmla="*/ 96 w 522"/>
                <a:gd name="T19" fmla="*/ 36 h 774"/>
                <a:gd name="T20" fmla="*/ 108 w 522"/>
                <a:gd name="T21" fmla="*/ 42 h 774"/>
                <a:gd name="T22" fmla="*/ 120 w 522"/>
                <a:gd name="T23" fmla="*/ 42 h 774"/>
                <a:gd name="T24" fmla="*/ 132 w 522"/>
                <a:gd name="T25" fmla="*/ 42 h 774"/>
                <a:gd name="T26" fmla="*/ 138 w 522"/>
                <a:gd name="T27" fmla="*/ 48 h 774"/>
                <a:gd name="T28" fmla="*/ 150 w 522"/>
                <a:gd name="T29" fmla="*/ 48 h 774"/>
                <a:gd name="T30" fmla="*/ 162 w 522"/>
                <a:gd name="T31" fmla="*/ 48 h 774"/>
                <a:gd name="T32" fmla="*/ 168 w 522"/>
                <a:gd name="T33" fmla="*/ 48 h 774"/>
                <a:gd name="T34" fmla="*/ 180 w 522"/>
                <a:gd name="T35" fmla="*/ 54 h 774"/>
                <a:gd name="T36" fmla="*/ 192 w 522"/>
                <a:gd name="T37" fmla="*/ 54 h 774"/>
                <a:gd name="T38" fmla="*/ 198 w 522"/>
                <a:gd name="T39" fmla="*/ 54 h 774"/>
                <a:gd name="T40" fmla="*/ 210 w 522"/>
                <a:gd name="T41" fmla="*/ 60 h 774"/>
                <a:gd name="T42" fmla="*/ 222 w 522"/>
                <a:gd name="T43" fmla="*/ 60 h 774"/>
                <a:gd name="T44" fmla="*/ 234 w 522"/>
                <a:gd name="T45" fmla="*/ 60 h 774"/>
                <a:gd name="T46" fmla="*/ 240 w 522"/>
                <a:gd name="T47" fmla="*/ 66 h 774"/>
                <a:gd name="T48" fmla="*/ 252 w 522"/>
                <a:gd name="T49" fmla="*/ 66 h 774"/>
                <a:gd name="T50" fmla="*/ 264 w 522"/>
                <a:gd name="T51" fmla="*/ 72 h 774"/>
                <a:gd name="T52" fmla="*/ 270 w 522"/>
                <a:gd name="T53" fmla="*/ 78 h 774"/>
                <a:gd name="T54" fmla="*/ 282 w 522"/>
                <a:gd name="T55" fmla="*/ 84 h 774"/>
                <a:gd name="T56" fmla="*/ 294 w 522"/>
                <a:gd name="T57" fmla="*/ 90 h 774"/>
                <a:gd name="T58" fmla="*/ 300 w 522"/>
                <a:gd name="T59" fmla="*/ 96 h 774"/>
                <a:gd name="T60" fmla="*/ 312 w 522"/>
                <a:gd name="T61" fmla="*/ 102 h 774"/>
                <a:gd name="T62" fmla="*/ 324 w 522"/>
                <a:gd name="T63" fmla="*/ 114 h 774"/>
                <a:gd name="T64" fmla="*/ 336 w 522"/>
                <a:gd name="T65" fmla="*/ 126 h 774"/>
                <a:gd name="T66" fmla="*/ 342 w 522"/>
                <a:gd name="T67" fmla="*/ 138 h 774"/>
                <a:gd name="T68" fmla="*/ 354 w 522"/>
                <a:gd name="T69" fmla="*/ 150 h 774"/>
                <a:gd name="T70" fmla="*/ 366 w 522"/>
                <a:gd name="T71" fmla="*/ 162 h 774"/>
                <a:gd name="T72" fmla="*/ 372 w 522"/>
                <a:gd name="T73" fmla="*/ 180 h 774"/>
                <a:gd name="T74" fmla="*/ 384 w 522"/>
                <a:gd name="T75" fmla="*/ 198 h 774"/>
                <a:gd name="T76" fmla="*/ 396 w 522"/>
                <a:gd name="T77" fmla="*/ 222 h 774"/>
                <a:gd name="T78" fmla="*/ 402 w 522"/>
                <a:gd name="T79" fmla="*/ 246 h 774"/>
                <a:gd name="T80" fmla="*/ 414 w 522"/>
                <a:gd name="T81" fmla="*/ 276 h 774"/>
                <a:gd name="T82" fmla="*/ 426 w 522"/>
                <a:gd name="T83" fmla="*/ 306 h 774"/>
                <a:gd name="T84" fmla="*/ 438 w 522"/>
                <a:gd name="T85" fmla="*/ 336 h 774"/>
                <a:gd name="T86" fmla="*/ 444 w 522"/>
                <a:gd name="T87" fmla="*/ 372 h 774"/>
                <a:gd name="T88" fmla="*/ 456 w 522"/>
                <a:gd name="T89" fmla="*/ 414 h 774"/>
                <a:gd name="T90" fmla="*/ 468 w 522"/>
                <a:gd name="T91" fmla="*/ 456 h 774"/>
                <a:gd name="T92" fmla="*/ 474 w 522"/>
                <a:gd name="T93" fmla="*/ 510 h 774"/>
                <a:gd name="T94" fmla="*/ 486 w 522"/>
                <a:gd name="T95" fmla="*/ 564 h 774"/>
                <a:gd name="T96" fmla="*/ 498 w 522"/>
                <a:gd name="T97" fmla="*/ 618 h 774"/>
                <a:gd name="T98" fmla="*/ 504 w 522"/>
                <a:gd name="T99" fmla="*/ 684 h 774"/>
                <a:gd name="T100" fmla="*/ 516 w 522"/>
                <a:gd name="T101" fmla="*/ 756 h 7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22" h="77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10" y="54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94" y="90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12" y="102"/>
                  </a:lnTo>
                  <a:lnTo>
                    <a:pt x="318" y="108"/>
                  </a:lnTo>
                  <a:lnTo>
                    <a:pt x="324" y="114"/>
                  </a:lnTo>
                  <a:lnTo>
                    <a:pt x="330" y="120"/>
                  </a:lnTo>
                  <a:lnTo>
                    <a:pt x="336" y="126"/>
                  </a:lnTo>
                  <a:lnTo>
                    <a:pt x="342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48" y="144"/>
                  </a:lnTo>
                  <a:lnTo>
                    <a:pt x="354" y="150"/>
                  </a:lnTo>
                  <a:lnTo>
                    <a:pt x="360" y="156"/>
                  </a:lnTo>
                  <a:lnTo>
                    <a:pt x="366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2" y="180"/>
                  </a:lnTo>
                  <a:lnTo>
                    <a:pt x="378" y="186"/>
                  </a:lnTo>
                  <a:lnTo>
                    <a:pt x="384" y="192"/>
                  </a:lnTo>
                  <a:lnTo>
                    <a:pt x="384" y="198"/>
                  </a:lnTo>
                  <a:lnTo>
                    <a:pt x="390" y="210"/>
                  </a:lnTo>
                  <a:lnTo>
                    <a:pt x="390" y="216"/>
                  </a:lnTo>
                  <a:lnTo>
                    <a:pt x="396" y="222"/>
                  </a:lnTo>
                  <a:lnTo>
                    <a:pt x="396" y="228"/>
                  </a:lnTo>
                  <a:lnTo>
                    <a:pt x="402" y="240"/>
                  </a:lnTo>
                  <a:lnTo>
                    <a:pt x="402" y="246"/>
                  </a:lnTo>
                  <a:lnTo>
                    <a:pt x="408" y="258"/>
                  </a:lnTo>
                  <a:lnTo>
                    <a:pt x="414" y="264"/>
                  </a:lnTo>
                  <a:lnTo>
                    <a:pt x="414" y="276"/>
                  </a:lnTo>
                  <a:lnTo>
                    <a:pt x="420" y="282"/>
                  </a:lnTo>
                  <a:lnTo>
                    <a:pt x="420" y="294"/>
                  </a:lnTo>
                  <a:lnTo>
                    <a:pt x="426" y="306"/>
                  </a:lnTo>
                  <a:lnTo>
                    <a:pt x="426" y="312"/>
                  </a:lnTo>
                  <a:lnTo>
                    <a:pt x="432" y="324"/>
                  </a:lnTo>
                  <a:lnTo>
                    <a:pt x="438" y="336"/>
                  </a:lnTo>
                  <a:lnTo>
                    <a:pt x="438" y="348"/>
                  </a:lnTo>
                  <a:lnTo>
                    <a:pt x="444" y="360"/>
                  </a:lnTo>
                  <a:lnTo>
                    <a:pt x="444" y="372"/>
                  </a:lnTo>
                  <a:lnTo>
                    <a:pt x="450" y="384"/>
                  </a:lnTo>
                  <a:lnTo>
                    <a:pt x="450" y="402"/>
                  </a:lnTo>
                  <a:lnTo>
                    <a:pt x="456" y="414"/>
                  </a:lnTo>
                  <a:lnTo>
                    <a:pt x="462" y="426"/>
                  </a:lnTo>
                  <a:lnTo>
                    <a:pt x="462" y="444"/>
                  </a:lnTo>
                  <a:lnTo>
                    <a:pt x="468" y="456"/>
                  </a:lnTo>
                  <a:lnTo>
                    <a:pt x="468" y="474"/>
                  </a:lnTo>
                  <a:lnTo>
                    <a:pt x="474" y="492"/>
                  </a:lnTo>
                  <a:lnTo>
                    <a:pt x="474" y="510"/>
                  </a:lnTo>
                  <a:lnTo>
                    <a:pt x="480" y="528"/>
                  </a:lnTo>
                  <a:lnTo>
                    <a:pt x="486" y="546"/>
                  </a:lnTo>
                  <a:lnTo>
                    <a:pt x="486" y="564"/>
                  </a:lnTo>
                  <a:lnTo>
                    <a:pt x="492" y="582"/>
                  </a:lnTo>
                  <a:lnTo>
                    <a:pt x="492" y="600"/>
                  </a:lnTo>
                  <a:lnTo>
                    <a:pt x="498" y="618"/>
                  </a:lnTo>
                  <a:lnTo>
                    <a:pt x="498" y="642"/>
                  </a:lnTo>
                  <a:lnTo>
                    <a:pt x="504" y="666"/>
                  </a:lnTo>
                  <a:lnTo>
                    <a:pt x="504" y="684"/>
                  </a:lnTo>
                  <a:lnTo>
                    <a:pt x="510" y="708"/>
                  </a:lnTo>
                  <a:lnTo>
                    <a:pt x="516" y="732"/>
                  </a:lnTo>
                  <a:lnTo>
                    <a:pt x="516" y="756"/>
                  </a:lnTo>
                  <a:lnTo>
                    <a:pt x="522" y="774"/>
                  </a:lnTo>
                </a:path>
              </a:pathLst>
            </a:custGeom>
            <a:noFill/>
            <a:ln w="19050" cmpd="sng">
              <a:solidFill>
                <a:srgbClr val="FF33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11188" y="11747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68500" y="933450"/>
          <a:ext cx="397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3816" imgH="885936" progId="Equation.3">
                  <p:embed/>
                </p:oleObj>
              </mc:Choice>
              <mc:Fallback>
                <p:oleObj name="Equation" r:id="rId2" imgW="3933816" imgH="885936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933450"/>
                        <a:ext cx="3975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609600" y="2393950"/>
          <a:ext cx="1377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85747" imgH="190463" progId="Equation.3">
                  <p:embed/>
                </p:oleObj>
              </mc:Choice>
              <mc:Fallback>
                <p:oleObj name="公式" r:id="rId4" imgW="485747" imgH="190463" progId="Equation.3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93950"/>
                        <a:ext cx="13779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2051050" y="2384425"/>
          <a:ext cx="18256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74" imgH="676127" progId="Equation.3">
                  <p:embed/>
                </p:oleObj>
              </mc:Choice>
              <mc:Fallback>
                <p:oleObj name="Equation" r:id="rId6" imgW="1790774" imgH="676127" progId="Equation.3">
                  <p:embed/>
                  <p:pic>
                    <p:nvPicPr>
                      <p:cNvPr id="276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84425"/>
                        <a:ext cx="1825625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2011363" y="3244850"/>
          <a:ext cx="6675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38879" imgH="409612" progId="Equation.3">
                  <p:embed/>
                </p:oleObj>
              </mc:Choice>
              <mc:Fallback>
                <p:oleObj name="Equation" r:id="rId8" imgW="6638879" imgH="409612" progId="Equation.3">
                  <p:embed/>
                  <p:pic>
                    <p:nvPicPr>
                      <p:cNvPr id="276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244850"/>
                        <a:ext cx="6675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41"/>
          <p:cNvGraphicFramePr>
            <a:graphicFrameLocks noChangeAspect="1"/>
          </p:cNvGraphicFramePr>
          <p:nvPr/>
        </p:nvGraphicFramePr>
        <p:xfrm>
          <a:off x="2768600" y="3155950"/>
          <a:ext cx="157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3516" imgH="609748" progId="Equation.3">
                  <p:embed/>
                </p:oleObj>
              </mc:Choice>
              <mc:Fallback>
                <p:oleObj name="Equation" r:id="rId10" imgW="1533516" imgH="609748" progId="Equation.3">
                  <p:embed/>
                  <p:pic>
                    <p:nvPicPr>
                      <p:cNvPr id="276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155950"/>
                        <a:ext cx="1574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/>
        </p:nvGraphicFramePr>
        <p:xfrm>
          <a:off x="4381500" y="3155950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685800" progId="Equation.3">
                  <p:embed/>
                </p:oleObj>
              </mc:Choice>
              <mc:Fallback>
                <p:oleObj name="Equation" r:id="rId12" imgW="685800" imgH="685800" progId="Equation.3">
                  <p:embed/>
                  <p:pic>
                    <p:nvPicPr>
                      <p:cNvPr id="276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155950"/>
                        <a:ext cx="723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5143500" y="3151188"/>
          <a:ext cx="1181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112" imgH="609748" progId="Equation.3">
                  <p:embed/>
                </p:oleObj>
              </mc:Choice>
              <mc:Fallback>
                <p:oleObj name="Equation" r:id="rId14" imgW="1143112" imgH="609748" progId="Equation.3">
                  <p:embed/>
                  <p:pic>
                    <p:nvPicPr>
                      <p:cNvPr id="27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51188"/>
                        <a:ext cx="1181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6400800" y="3116263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6784" imgH="647774" progId="Equation.3">
                  <p:embed/>
                </p:oleObj>
              </mc:Choice>
              <mc:Fallback>
                <p:oleObj name="Equation" r:id="rId16" imgW="866784" imgH="647774" progId="Equation.3">
                  <p:embed/>
                  <p:pic>
                    <p:nvPicPr>
                      <p:cNvPr id="27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16263"/>
                        <a:ext cx="90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7315200" y="311785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112" imgH="533363" progId="Equation.3">
                  <p:embed/>
                </p:oleObj>
              </mc:Choice>
              <mc:Fallback>
                <p:oleObj name="Equation" r:id="rId18" imgW="1143112" imgH="533363" progId="Equation.3">
                  <p:embed/>
                  <p:pic>
                    <p:nvPicPr>
                      <p:cNvPr id="27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17850"/>
                        <a:ext cx="118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6" name="Text Box 98"/>
          <p:cNvSpPr txBox="1">
            <a:spLocks noChangeArrowheads="1"/>
          </p:cNvSpPr>
          <p:nvPr/>
        </p:nvSpPr>
        <p:spPr bwMode="auto">
          <a:xfrm>
            <a:off x="5860428" y="1124605"/>
            <a:ext cx="30682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用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’H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法则不方便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!</a:t>
            </a: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685800" y="1798638"/>
            <a:ext cx="6708775" cy="585787"/>
            <a:chOff x="340" y="1045"/>
            <a:chExt cx="4226" cy="369"/>
          </a:xfrm>
        </p:grpSpPr>
        <p:graphicFrame>
          <p:nvGraphicFramePr>
            <p:cNvPr id="9264" name="Object 9"/>
            <p:cNvGraphicFramePr>
              <a:graphicFrameLocks noChangeAspect="1"/>
            </p:cNvGraphicFramePr>
            <p:nvPr/>
          </p:nvGraphicFramePr>
          <p:xfrm>
            <a:off x="3118" y="1045"/>
            <a:ext cx="29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52549" imgH="190463" progId="Equation.3">
                    <p:embed/>
                  </p:oleObj>
                </mc:Choice>
                <mc:Fallback>
                  <p:oleObj name="公式" r:id="rId20" imgW="152549" imgH="190463" progId="Equation.3">
                    <p:embed/>
                    <p:pic>
                      <p:nvPicPr>
                        <p:cNvPr id="926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" y="1045"/>
                          <a:ext cx="290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5" name="Text Box 99"/>
            <p:cNvSpPr txBox="1">
              <a:spLocks noChangeArrowheads="1"/>
            </p:cNvSpPr>
            <p:nvPr/>
          </p:nvSpPr>
          <p:spPr bwMode="auto">
            <a:xfrm>
              <a:off x="340" y="1084"/>
              <a:ext cx="422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解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: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用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aylor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公式将分子展到     项</a:t>
              </a:r>
              <a:r>
                <a:rPr kumimoji="1" lang="en-US" altLang="zh-CN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kumimoji="1" lang="zh-CN" altLang="en-US" sz="28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于</a:t>
              </a:r>
            </a:p>
          </p:txBody>
        </p:sp>
      </p:grpSp>
      <p:grpSp>
        <p:nvGrpSpPr>
          <p:cNvPr id="3" name="Group 102"/>
          <p:cNvGrpSpPr>
            <a:grpSpLocks/>
          </p:cNvGrpSpPr>
          <p:nvPr/>
        </p:nvGrpSpPr>
        <p:grpSpPr bwMode="auto">
          <a:xfrm>
            <a:off x="228600" y="4572000"/>
            <a:ext cx="8734425" cy="1782763"/>
            <a:chOff x="96" y="1536"/>
            <a:chExt cx="5502" cy="1123"/>
          </a:xfrm>
        </p:grpSpPr>
        <p:graphicFrame>
          <p:nvGraphicFramePr>
            <p:cNvPr id="9251" name="Object 103"/>
            <p:cNvGraphicFramePr>
              <a:graphicFrameLocks noChangeAspect="1"/>
            </p:cNvGraphicFramePr>
            <p:nvPr/>
          </p:nvGraphicFramePr>
          <p:xfrm>
            <a:off x="960" y="2112"/>
            <a:ext cx="3308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800864" imgH="923962" progId="Equation.3">
                    <p:embed/>
                  </p:oleObj>
                </mc:Choice>
                <mc:Fallback>
                  <p:oleObj name="Equation" r:id="rId22" imgW="5800864" imgH="923962" progId="Equation.3">
                    <p:embed/>
                    <p:pic>
                      <p:nvPicPr>
                        <p:cNvPr id="9251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12"/>
                          <a:ext cx="3308" cy="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04"/>
            <p:cNvGrpSpPr>
              <a:grpSpLocks/>
            </p:cNvGrpSpPr>
            <p:nvPr/>
          </p:nvGrpSpPr>
          <p:grpSpPr bwMode="auto">
            <a:xfrm>
              <a:off x="96" y="1536"/>
              <a:ext cx="5502" cy="589"/>
              <a:chOff x="96" y="1536"/>
              <a:chExt cx="5616" cy="600"/>
            </a:xfrm>
          </p:grpSpPr>
          <p:graphicFrame>
            <p:nvGraphicFramePr>
              <p:cNvPr id="9254" name="Object 105"/>
              <p:cNvGraphicFramePr>
                <a:graphicFrameLocks noChangeAspect="1"/>
              </p:cNvGraphicFramePr>
              <p:nvPr/>
            </p:nvGraphicFramePr>
            <p:xfrm>
              <a:off x="5480" y="1648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33533" imgH="390599" progId="Equation.3">
                      <p:embed/>
                    </p:oleObj>
                  </mc:Choice>
                  <mc:Fallback>
                    <p:oleObj name="Equation" r:id="rId24" imgW="333533" imgH="390599" progId="Equation.3">
                      <p:embed/>
                      <p:pic>
                        <p:nvPicPr>
                          <p:cNvPr id="9254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0" y="1648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5" name="Object 106"/>
              <p:cNvGraphicFramePr>
                <a:graphicFrameLocks noChangeAspect="1"/>
              </p:cNvGraphicFramePr>
              <p:nvPr/>
            </p:nvGraphicFramePr>
            <p:xfrm>
              <a:off x="3312" y="1552"/>
              <a:ext cx="2192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438367" imgH="885936" progId="Equation.3">
                      <p:embed/>
                    </p:oleObj>
                  </mc:Choice>
                  <mc:Fallback>
                    <p:oleObj name="Equation" r:id="rId26" imgW="3438367" imgH="885936" progId="Equation.3">
                      <p:embed/>
                      <p:pic>
                        <p:nvPicPr>
                          <p:cNvPr id="9255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52"/>
                            <a:ext cx="2192" cy="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6" name="Object 107"/>
              <p:cNvGraphicFramePr>
                <a:graphicFrameLocks noChangeAspect="1"/>
              </p:cNvGraphicFramePr>
              <p:nvPr/>
            </p:nvGraphicFramePr>
            <p:xfrm>
              <a:off x="3512" y="1568"/>
              <a:ext cx="19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000459" imgH="371586" progId="Equation.3">
                      <p:embed/>
                    </p:oleObj>
                  </mc:Choice>
                  <mc:Fallback>
                    <p:oleObj name="Equation" r:id="rId28" imgW="3000459" imgH="371586" progId="Equation.3">
                      <p:embed/>
                      <p:pic>
                        <p:nvPicPr>
                          <p:cNvPr id="9256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2" y="1568"/>
                            <a:ext cx="19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7" name="Object 108"/>
              <p:cNvGraphicFramePr>
                <a:graphicFrameLocks noChangeAspect="1"/>
              </p:cNvGraphicFramePr>
              <p:nvPr/>
            </p:nvGraphicFramePr>
            <p:xfrm>
              <a:off x="96" y="1586"/>
              <a:ext cx="74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143112" imgH="533363" progId="Equation.3">
                      <p:embed/>
                    </p:oleObj>
                  </mc:Choice>
                  <mc:Fallback>
                    <p:oleObj name="Equation" r:id="rId30" imgW="1143112" imgH="533363" progId="Equation.3">
                      <p:embed/>
                      <p:pic>
                        <p:nvPicPr>
                          <p:cNvPr id="9257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586"/>
                            <a:ext cx="744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8" name="Object 109"/>
              <p:cNvGraphicFramePr>
                <a:graphicFrameLocks noChangeAspect="1"/>
              </p:cNvGraphicFramePr>
              <p:nvPr/>
            </p:nvGraphicFramePr>
            <p:xfrm>
              <a:off x="844" y="1691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390404" imgH="266848" progId="Equation.3">
                      <p:embed/>
                    </p:oleObj>
                  </mc:Choice>
                  <mc:Fallback>
                    <p:oleObj name="Equation" r:id="rId32" imgW="390404" imgH="266848" progId="Equation.3">
                      <p:embed/>
                      <p:pic>
                        <p:nvPicPr>
                          <p:cNvPr id="9258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1691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9" name="Object 110"/>
              <p:cNvGraphicFramePr>
                <a:graphicFrameLocks noChangeAspect="1"/>
              </p:cNvGraphicFramePr>
              <p:nvPr/>
            </p:nvGraphicFramePr>
            <p:xfrm>
              <a:off x="1146" y="1735"/>
              <a:ext cx="4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733304" imgH="295201" progId="Equation.3">
                      <p:embed/>
                    </p:oleObj>
                  </mc:Choice>
                  <mc:Fallback>
                    <p:oleObj name="Equation" r:id="rId34" imgW="733304" imgH="295201" progId="Equation.3">
                      <p:embed/>
                      <p:pic>
                        <p:nvPicPr>
                          <p:cNvPr id="9259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1735"/>
                            <a:ext cx="48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0" name="Object 111"/>
              <p:cNvGraphicFramePr>
                <a:graphicFrameLocks noChangeAspect="1"/>
              </p:cNvGraphicFramePr>
              <p:nvPr/>
            </p:nvGraphicFramePr>
            <p:xfrm>
              <a:off x="2640" y="1626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33533" imgH="390599" progId="Equation.3">
                      <p:embed/>
                    </p:oleObj>
                  </mc:Choice>
                  <mc:Fallback>
                    <p:oleObj name="Equation" r:id="rId36" imgW="333533" imgH="390599" progId="Equation.3">
                      <p:embed/>
                      <p:pic>
                        <p:nvPicPr>
                          <p:cNvPr id="926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626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1" name="Object 112"/>
              <p:cNvGraphicFramePr>
                <a:graphicFrameLocks noChangeAspect="1"/>
              </p:cNvGraphicFramePr>
              <p:nvPr/>
            </p:nvGraphicFramePr>
            <p:xfrm>
              <a:off x="2880" y="1746"/>
              <a:ext cx="38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571388" imgH="200136" progId="Equation.3">
                      <p:embed/>
                    </p:oleObj>
                  </mc:Choice>
                  <mc:Fallback>
                    <p:oleObj name="Equation" r:id="rId38" imgW="571388" imgH="200136" progId="Equation.3">
                      <p:embed/>
                      <p:pic>
                        <p:nvPicPr>
                          <p:cNvPr id="9261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46"/>
                            <a:ext cx="38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2" name="Object 113"/>
              <p:cNvGraphicFramePr>
                <a:graphicFrameLocks noChangeAspect="1"/>
              </p:cNvGraphicFramePr>
              <p:nvPr/>
            </p:nvGraphicFramePr>
            <p:xfrm>
              <a:off x="1632" y="1536"/>
              <a:ext cx="9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1514447" imgH="885936" progId="Equation.3">
                      <p:embed/>
                    </p:oleObj>
                  </mc:Choice>
                  <mc:Fallback>
                    <p:oleObj name="Equation" r:id="rId40" imgW="1514447" imgH="885936" progId="Equation.3">
                      <p:embed/>
                      <p:pic>
                        <p:nvPicPr>
                          <p:cNvPr id="9262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536"/>
                            <a:ext cx="976" cy="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3" name="Object 114"/>
              <p:cNvGraphicFramePr>
                <a:graphicFrameLocks noChangeAspect="1"/>
              </p:cNvGraphicFramePr>
              <p:nvPr/>
            </p:nvGraphicFramePr>
            <p:xfrm>
              <a:off x="1824" y="1562"/>
              <a:ext cx="7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1171547" imgH="371586" progId="Equation.3">
                      <p:embed/>
                    </p:oleObj>
                  </mc:Choice>
                  <mc:Fallback>
                    <p:oleObj name="Equation" r:id="rId42" imgW="1171547" imgH="371586" progId="Equation.3">
                      <p:embed/>
                      <p:pic>
                        <p:nvPicPr>
                          <p:cNvPr id="9263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62"/>
                            <a:ext cx="760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53" name="Object 115"/>
            <p:cNvGraphicFramePr>
              <a:graphicFrameLocks noChangeAspect="1"/>
            </p:cNvGraphicFramePr>
            <p:nvPr/>
          </p:nvGraphicFramePr>
          <p:xfrm>
            <a:off x="4656" y="2208"/>
            <a:ext cx="9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457241" imgH="371586" progId="Equation.3">
                    <p:embed/>
                  </p:oleObj>
                </mc:Choice>
                <mc:Fallback>
                  <p:oleObj name="Equation" r:id="rId44" imgW="1457241" imgH="371586" progId="Equation.3">
                    <p:embed/>
                    <p:pic>
                      <p:nvPicPr>
                        <p:cNvPr id="9253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08"/>
                          <a:ext cx="91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73" name="Line 125"/>
          <p:cNvSpPr>
            <a:spLocks noChangeShapeType="1"/>
          </p:cNvSpPr>
          <p:nvPr/>
        </p:nvSpPr>
        <p:spPr bwMode="auto">
          <a:xfrm>
            <a:off x="152400" y="45720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695" name="Rectangle 47"/>
          <p:cNvSpPr>
            <a:spLocks noChangeArrowheads="1"/>
          </p:cNvSpPr>
          <p:nvPr/>
        </p:nvSpPr>
        <p:spPr bwMode="auto">
          <a:xfrm>
            <a:off x="106363" y="4267200"/>
            <a:ext cx="8961437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7696" name="Object 48"/>
          <p:cNvGraphicFramePr>
            <a:graphicFrameLocks noChangeAspect="1"/>
          </p:cNvGraphicFramePr>
          <p:nvPr/>
        </p:nvGraphicFramePr>
        <p:xfrm>
          <a:off x="652463" y="467995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171547" imgH="371586" progId="Equation.3">
                  <p:embed/>
                </p:oleObj>
              </mc:Choice>
              <mc:Fallback>
                <p:oleObj name="Equation" r:id="rId46" imgW="1171547" imgH="371586" progId="Equation.3">
                  <p:embed/>
                  <p:pic>
                    <p:nvPicPr>
                      <p:cNvPr id="2769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679950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2024063" y="4527550"/>
          <a:ext cx="1816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781073" imgH="676127" progId="Equation.3">
                  <p:embed/>
                </p:oleObj>
              </mc:Choice>
              <mc:Fallback>
                <p:oleObj name="Equation" r:id="rId48" imgW="1781073" imgH="676127" progId="Equation.3">
                  <p:embed/>
                  <p:pic>
                    <p:nvPicPr>
                      <p:cNvPr id="2769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527550"/>
                        <a:ext cx="1816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6" name="Object 58"/>
          <p:cNvGraphicFramePr>
            <a:graphicFrameLocks noChangeAspect="1"/>
          </p:cNvGraphicFramePr>
          <p:nvPr/>
        </p:nvGraphicFramePr>
        <p:xfrm>
          <a:off x="4005263" y="470535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85747" imgH="276188" progId="Equation.3">
                  <p:embed/>
                </p:oleObj>
              </mc:Choice>
              <mc:Fallback>
                <p:oleObj name="Equation" r:id="rId50" imgW="485747" imgH="276188" progId="Equation.3">
                  <p:embed/>
                  <p:pic>
                    <p:nvPicPr>
                      <p:cNvPr id="27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705350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8" name="Object 60"/>
          <p:cNvGraphicFramePr>
            <a:graphicFrameLocks noChangeAspect="1"/>
          </p:cNvGraphicFramePr>
          <p:nvPr/>
        </p:nvGraphicFramePr>
        <p:xfrm>
          <a:off x="827088" y="5348288"/>
          <a:ext cx="52689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2" imgW="2219316" imgH="447638" progId="Equation.3">
                  <p:embed/>
                </p:oleObj>
              </mc:Choice>
              <mc:Fallback>
                <p:oleObj name="公式" r:id="rId52" imgW="2219316" imgH="447638" progId="Equation.3">
                  <p:embed/>
                  <p:pic>
                    <p:nvPicPr>
                      <p:cNvPr id="277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48288"/>
                        <a:ext cx="5268912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1" name="Object 63"/>
          <p:cNvGraphicFramePr>
            <a:graphicFrameLocks noChangeAspect="1"/>
          </p:cNvGraphicFramePr>
          <p:nvPr/>
        </p:nvGraphicFramePr>
        <p:xfrm>
          <a:off x="6096000" y="5632450"/>
          <a:ext cx="92427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85853" imgH="609748" progId="Equation.3">
                  <p:embed/>
                </p:oleObj>
              </mc:Choice>
              <mc:Fallback>
                <p:oleObj name="Equation" r:id="rId54" imgW="885853" imgH="609748" progId="Equation.3">
                  <p:embed/>
                  <p:pic>
                    <p:nvPicPr>
                      <p:cNvPr id="2771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2450"/>
                        <a:ext cx="924271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7" name="Object 69"/>
          <p:cNvGraphicFramePr>
            <a:graphicFrameLocks noChangeAspect="1"/>
          </p:cNvGraphicFramePr>
          <p:nvPr/>
        </p:nvGraphicFramePr>
        <p:xfrm>
          <a:off x="4602163" y="4591050"/>
          <a:ext cx="73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695167" imgH="609748" progId="Equation.3">
                  <p:embed/>
                </p:oleObj>
              </mc:Choice>
              <mc:Fallback>
                <p:oleObj name="Equation" r:id="rId56" imgW="695167" imgH="609748" progId="Equation.3">
                  <p:embed/>
                  <p:pic>
                    <p:nvPicPr>
                      <p:cNvPr id="2771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591050"/>
                        <a:ext cx="736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8" name="Object 70"/>
          <p:cNvGraphicFramePr>
            <a:graphicFrameLocks noChangeAspect="1"/>
          </p:cNvGraphicFramePr>
          <p:nvPr/>
        </p:nvGraphicFramePr>
        <p:xfrm>
          <a:off x="5364163" y="455295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628788" imgH="647774" progId="Equation.3">
                  <p:embed/>
                </p:oleObj>
              </mc:Choice>
              <mc:Fallback>
                <p:oleObj name="Equation" r:id="rId58" imgW="2628788" imgH="647774" progId="Equation.3">
                  <p:embed/>
                  <p:pic>
                    <p:nvPicPr>
                      <p:cNvPr id="2771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52950"/>
                        <a:ext cx="266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/>
        </p:nvGraphicFramePr>
        <p:xfrm>
          <a:off x="1993900" y="40306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85747" imgH="276188" progId="Equation.3">
                  <p:embed/>
                </p:oleObj>
              </mc:Choice>
              <mc:Fallback>
                <p:oleObj name="Equation" r:id="rId60" imgW="485747" imgH="276188" progId="Equation.3">
                  <p:embed/>
                  <p:pic>
                    <p:nvPicPr>
                      <p:cNvPr id="276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030663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5" name="Object 67"/>
          <p:cNvGraphicFramePr>
            <a:graphicFrameLocks noChangeAspect="1"/>
          </p:cNvGraphicFramePr>
          <p:nvPr/>
        </p:nvGraphicFramePr>
        <p:xfrm>
          <a:off x="2603500" y="387985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14236" imgH="609748" progId="Equation.3">
                  <p:embed/>
                </p:oleObj>
              </mc:Choice>
              <mc:Fallback>
                <p:oleObj name="Equation" r:id="rId62" imgW="714236" imgH="609748" progId="Equation.3">
                  <p:embed/>
                  <p:pic>
                    <p:nvPicPr>
                      <p:cNvPr id="2771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879850"/>
                        <a:ext cx="749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6" name="Object 68"/>
          <p:cNvGraphicFramePr>
            <a:graphicFrameLocks noChangeAspect="1"/>
          </p:cNvGraphicFramePr>
          <p:nvPr/>
        </p:nvGraphicFramePr>
        <p:xfrm>
          <a:off x="3429000" y="384175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628788" imgH="647774" progId="Equation.3">
                  <p:embed/>
                </p:oleObj>
              </mc:Choice>
              <mc:Fallback>
                <p:oleObj name="Equation" r:id="rId64" imgW="2628788" imgH="647774" progId="Equation.3">
                  <p:embed/>
                  <p:pic>
                    <p:nvPicPr>
                      <p:cNvPr id="2771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41750"/>
                        <a:ext cx="266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2590800" cy="685800"/>
          </a:xfrm>
          <a:solidFill>
            <a:schemeClr val="bg1"/>
          </a:solidFill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思考与练习</a:t>
            </a:r>
            <a:r>
              <a:rPr lang="zh-CN" altLang="en-US" sz="32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746" grpId="0" autoUpdateAnimBg="0"/>
      <p:bldP spid="27773" grpId="0" animBg="1"/>
      <p:bldP spid="276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28600" y="4572000"/>
            <a:ext cx="8734425" cy="1782763"/>
            <a:chOff x="96" y="1536"/>
            <a:chExt cx="5502" cy="1123"/>
          </a:xfrm>
        </p:grpSpPr>
        <p:graphicFrame>
          <p:nvGraphicFramePr>
            <p:cNvPr id="10262" name="Object 78"/>
            <p:cNvGraphicFramePr>
              <a:graphicFrameLocks noChangeAspect="1"/>
            </p:cNvGraphicFramePr>
            <p:nvPr/>
          </p:nvGraphicFramePr>
          <p:xfrm>
            <a:off x="960" y="2112"/>
            <a:ext cx="3308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00864" imgH="923962" progId="Equation.3">
                    <p:embed/>
                  </p:oleObj>
                </mc:Choice>
                <mc:Fallback>
                  <p:oleObj name="Equation" r:id="rId3" imgW="5800864" imgH="923962" progId="Equation.3">
                    <p:embed/>
                    <p:pic>
                      <p:nvPicPr>
                        <p:cNvPr id="10262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12"/>
                          <a:ext cx="3308" cy="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9"/>
            <p:cNvGrpSpPr>
              <a:grpSpLocks/>
            </p:cNvGrpSpPr>
            <p:nvPr/>
          </p:nvGrpSpPr>
          <p:grpSpPr bwMode="auto">
            <a:xfrm>
              <a:off x="96" y="1536"/>
              <a:ext cx="5502" cy="589"/>
              <a:chOff x="96" y="1536"/>
              <a:chExt cx="5616" cy="600"/>
            </a:xfrm>
          </p:grpSpPr>
          <p:graphicFrame>
            <p:nvGraphicFramePr>
              <p:cNvPr id="10265" name="Object 80"/>
              <p:cNvGraphicFramePr>
                <a:graphicFrameLocks noChangeAspect="1"/>
              </p:cNvGraphicFramePr>
              <p:nvPr/>
            </p:nvGraphicFramePr>
            <p:xfrm>
              <a:off x="5480" y="1648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33533" imgH="390599" progId="Equation.3">
                      <p:embed/>
                    </p:oleObj>
                  </mc:Choice>
                  <mc:Fallback>
                    <p:oleObj name="Equation" r:id="rId5" imgW="333533" imgH="390599" progId="Equation.3">
                      <p:embed/>
                      <p:pic>
                        <p:nvPicPr>
                          <p:cNvPr id="10265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0" y="1648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81"/>
              <p:cNvGraphicFramePr>
                <a:graphicFrameLocks noChangeAspect="1"/>
              </p:cNvGraphicFramePr>
              <p:nvPr/>
            </p:nvGraphicFramePr>
            <p:xfrm>
              <a:off x="3312" y="1552"/>
              <a:ext cx="2192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438367" imgH="885936" progId="Equation.3">
                      <p:embed/>
                    </p:oleObj>
                  </mc:Choice>
                  <mc:Fallback>
                    <p:oleObj name="Equation" r:id="rId7" imgW="3438367" imgH="885936" progId="Equation.3">
                      <p:embed/>
                      <p:pic>
                        <p:nvPicPr>
                          <p:cNvPr id="10266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52"/>
                            <a:ext cx="2192" cy="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Object 82"/>
              <p:cNvGraphicFramePr>
                <a:graphicFrameLocks noChangeAspect="1"/>
              </p:cNvGraphicFramePr>
              <p:nvPr/>
            </p:nvGraphicFramePr>
            <p:xfrm>
              <a:off x="3512" y="1568"/>
              <a:ext cx="19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00459" imgH="371586" progId="Equation.3">
                      <p:embed/>
                    </p:oleObj>
                  </mc:Choice>
                  <mc:Fallback>
                    <p:oleObj name="Equation" r:id="rId9" imgW="3000459" imgH="371586" progId="Equation.3">
                      <p:embed/>
                      <p:pic>
                        <p:nvPicPr>
                          <p:cNvPr id="10267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2" y="1568"/>
                            <a:ext cx="19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Object 83"/>
              <p:cNvGraphicFramePr>
                <a:graphicFrameLocks noChangeAspect="1"/>
              </p:cNvGraphicFramePr>
              <p:nvPr/>
            </p:nvGraphicFramePr>
            <p:xfrm>
              <a:off x="96" y="1586"/>
              <a:ext cx="74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3112" imgH="533363" progId="Equation.3">
                      <p:embed/>
                    </p:oleObj>
                  </mc:Choice>
                  <mc:Fallback>
                    <p:oleObj name="Equation" r:id="rId11" imgW="1143112" imgH="533363" progId="Equation.3">
                      <p:embed/>
                      <p:pic>
                        <p:nvPicPr>
                          <p:cNvPr id="10268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586"/>
                            <a:ext cx="744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9" name="Object 84"/>
              <p:cNvGraphicFramePr>
                <a:graphicFrameLocks noChangeAspect="1"/>
              </p:cNvGraphicFramePr>
              <p:nvPr/>
            </p:nvGraphicFramePr>
            <p:xfrm>
              <a:off x="844" y="1691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90404" imgH="266848" progId="Equation.3">
                      <p:embed/>
                    </p:oleObj>
                  </mc:Choice>
                  <mc:Fallback>
                    <p:oleObj name="Equation" r:id="rId13" imgW="390404" imgH="266848" progId="Equation.3">
                      <p:embed/>
                      <p:pic>
                        <p:nvPicPr>
                          <p:cNvPr id="10269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1691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0" name="Object 85"/>
              <p:cNvGraphicFramePr>
                <a:graphicFrameLocks noChangeAspect="1"/>
              </p:cNvGraphicFramePr>
              <p:nvPr/>
            </p:nvGraphicFramePr>
            <p:xfrm>
              <a:off x="1146" y="1735"/>
              <a:ext cx="4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33304" imgH="295201" progId="Equation.3">
                      <p:embed/>
                    </p:oleObj>
                  </mc:Choice>
                  <mc:Fallback>
                    <p:oleObj name="Equation" r:id="rId15" imgW="733304" imgH="295201" progId="Equation.3">
                      <p:embed/>
                      <p:pic>
                        <p:nvPicPr>
                          <p:cNvPr id="10270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1735"/>
                            <a:ext cx="48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1" name="Object 86"/>
              <p:cNvGraphicFramePr>
                <a:graphicFrameLocks noChangeAspect="1"/>
              </p:cNvGraphicFramePr>
              <p:nvPr/>
            </p:nvGraphicFramePr>
            <p:xfrm>
              <a:off x="2640" y="1626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33533" imgH="390599" progId="Equation.3">
                      <p:embed/>
                    </p:oleObj>
                  </mc:Choice>
                  <mc:Fallback>
                    <p:oleObj name="Equation" r:id="rId17" imgW="333533" imgH="390599" progId="Equation.3">
                      <p:embed/>
                      <p:pic>
                        <p:nvPicPr>
                          <p:cNvPr id="10271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626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2" name="Object 87"/>
              <p:cNvGraphicFramePr>
                <a:graphicFrameLocks noChangeAspect="1"/>
              </p:cNvGraphicFramePr>
              <p:nvPr/>
            </p:nvGraphicFramePr>
            <p:xfrm>
              <a:off x="2880" y="1746"/>
              <a:ext cx="38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571388" imgH="200136" progId="Equation.3">
                      <p:embed/>
                    </p:oleObj>
                  </mc:Choice>
                  <mc:Fallback>
                    <p:oleObj name="Equation" r:id="rId19" imgW="571388" imgH="200136" progId="Equation.3">
                      <p:embed/>
                      <p:pic>
                        <p:nvPicPr>
                          <p:cNvPr id="10272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46"/>
                            <a:ext cx="38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3" name="Object 88"/>
              <p:cNvGraphicFramePr>
                <a:graphicFrameLocks noChangeAspect="1"/>
              </p:cNvGraphicFramePr>
              <p:nvPr/>
            </p:nvGraphicFramePr>
            <p:xfrm>
              <a:off x="1632" y="1536"/>
              <a:ext cx="9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14447" imgH="885936" progId="Equation.3">
                      <p:embed/>
                    </p:oleObj>
                  </mc:Choice>
                  <mc:Fallback>
                    <p:oleObj name="Equation" r:id="rId21" imgW="1514447" imgH="885936" progId="Equation.3">
                      <p:embed/>
                      <p:pic>
                        <p:nvPicPr>
                          <p:cNvPr id="10273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536"/>
                            <a:ext cx="976" cy="5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4" name="Object 89"/>
              <p:cNvGraphicFramePr>
                <a:graphicFrameLocks noChangeAspect="1"/>
              </p:cNvGraphicFramePr>
              <p:nvPr/>
            </p:nvGraphicFramePr>
            <p:xfrm>
              <a:off x="1824" y="1562"/>
              <a:ext cx="7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71547" imgH="371586" progId="Equation.3">
                      <p:embed/>
                    </p:oleObj>
                  </mc:Choice>
                  <mc:Fallback>
                    <p:oleObj name="Equation" r:id="rId23" imgW="1171547" imgH="371586" progId="Equation.3">
                      <p:embed/>
                      <p:pic>
                        <p:nvPicPr>
                          <p:cNvPr id="10274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62"/>
                            <a:ext cx="760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4" name="Object 90"/>
            <p:cNvGraphicFramePr>
              <a:graphicFrameLocks noChangeAspect="1"/>
            </p:cNvGraphicFramePr>
            <p:nvPr/>
          </p:nvGraphicFramePr>
          <p:xfrm>
            <a:off x="4656" y="2208"/>
            <a:ext cx="9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457241" imgH="371586" progId="Equation.3">
                    <p:embed/>
                  </p:oleObj>
                </mc:Choice>
                <mc:Fallback>
                  <p:oleObj name="Equation" r:id="rId25" imgW="1457241" imgH="371586" progId="Equation.3">
                    <p:embed/>
                    <p:pic>
                      <p:nvPicPr>
                        <p:cNvPr id="10264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08"/>
                          <a:ext cx="91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63" name="Line 91"/>
          <p:cNvSpPr>
            <a:spLocks noChangeShapeType="1"/>
          </p:cNvSpPr>
          <p:nvPr/>
        </p:nvSpPr>
        <p:spPr bwMode="auto">
          <a:xfrm>
            <a:off x="152400" y="45720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764" name="Rectangle 92"/>
          <p:cNvSpPr>
            <a:spLocks noChangeArrowheads="1"/>
          </p:cNvSpPr>
          <p:nvPr/>
        </p:nvSpPr>
        <p:spPr bwMode="auto">
          <a:xfrm>
            <a:off x="106364" y="4267200"/>
            <a:ext cx="89154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657225" y="1066800"/>
            <a:ext cx="208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1908175" y="855663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00388" imgH="904949" progId="Equation.3">
                  <p:embed/>
                </p:oleObj>
              </mc:Choice>
              <mc:Fallback>
                <p:oleObj name="Equation" r:id="rId27" imgW="4000388" imgH="904949" progId="Equation.3">
                  <p:embed/>
                  <p:pic>
                    <p:nvPicPr>
                      <p:cNvPr id="10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55663"/>
                        <a:ext cx="4038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85800" y="1905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479550" y="1803400"/>
          <a:ext cx="275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14764" imgH="571389" progId="Equation.3">
                  <p:embed/>
                </p:oleObj>
              </mc:Choice>
              <mc:Fallback>
                <p:oleObj name="Equation" r:id="rId29" imgW="2714764" imgH="571389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803400"/>
                        <a:ext cx="275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1922463" y="2438400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426" imgH="809551" progId="Equation.3">
                  <p:embed/>
                </p:oleObj>
              </mc:Choice>
              <mc:Fallback>
                <p:oleObj name="Equation" r:id="rId31" imgW="952426" imgH="809551" progId="Equation.3">
                  <p:embed/>
                  <p:pic>
                    <p:nvPicPr>
                      <p:cNvPr id="28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438400"/>
                        <a:ext cx="990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3028950" y="2481263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324026" imgH="885936" progId="Equation.3">
                  <p:embed/>
                </p:oleObj>
              </mc:Choice>
              <mc:Fallback>
                <p:oleObj name="Equation" r:id="rId33" imgW="2324026" imgH="885936" progId="Equation.3">
                  <p:embed/>
                  <p:pic>
                    <p:nvPicPr>
                      <p:cNvPr id="28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481263"/>
                        <a:ext cx="2362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060825" y="3429000"/>
          <a:ext cx="4784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753096" imgH="885936" progId="Equation.3">
                  <p:embed/>
                </p:oleObj>
              </mc:Choice>
              <mc:Fallback>
                <p:oleObj name="Equation" r:id="rId35" imgW="4753096" imgH="885936" progId="Equation.3">
                  <p:embed/>
                  <p:pic>
                    <p:nvPicPr>
                      <p:cNvPr id="28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429000"/>
                        <a:ext cx="47847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6927850" y="46990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486012" imgH="371586" progId="Equation.3">
                  <p:embed/>
                </p:oleObj>
              </mc:Choice>
              <mc:Fallback>
                <p:oleObj name="Equation" r:id="rId37" imgW="1486012" imgH="371586" progId="Equation.3">
                  <p:embed/>
                  <p:pic>
                    <p:nvPicPr>
                      <p:cNvPr id="287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4699000"/>
                        <a:ext cx="152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1981200" y="4356100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257647" imgH="904949" progId="Equation.3">
                  <p:embed/>
                </p:oleObj>
              </mc:Choice>
              <mc:Fallback>
                <p:oleObj name="Equation" r:id="rId39" imgW="4257647" imgH="904949" progId="Equation.3">
                  <p:embed/>
                  <p:pic>
                    <p:nvPicPr>
                      <p:cNvPr id="287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56100"/>
                        <a:ext cx="4292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1401763" y="5384800"/>
          <a:ext cx="4986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3149" imgH="904949" progId="Equation.3">
                  <p:embed/>
                </p:oleObj>
              </mc:Choice>
              <mc:Fallback>
                <p:oleObj name="Equation" r:id="rId41" imgW="4953149" imgH="904949" progId="Equation.3">
                  <p:embed/>
                  <p:pic>
                    <p:nvPicPr>
                      <p:cNvPr id="287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384800"/>
                        <a:ext cx="49863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3" grpId="0" animBg="1"/>
      <p:bldP spid="28764" grpId="0" animBg="1"/>
      <p:bldP spid="2867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562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求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28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近似多项式               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要求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3315" name="Object 16"/>
          <p:cNvGraphicFramePr>
            <a:graphicFrameLocks noChangeAspect="1"/>
          </p:cNvGraphicFramePr>
          <p:nvPr/>
        </p:nvGraphicFramePr>
        <p:xfrm>
          <a:off x="3708400" y="292100"/>
          <a:ext cx="1008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563" imgH="418952" progId="Equation.3">
                  <p:embed/>
                </p:oleObj>
              </mc:Choice>
              <mc:Fallback>
                <p:oleObj name="Equation" r:id="rId2" imgW="990563" imgH="41895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2100"/>
                        <a:ext cx="10080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304800" y="45720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8331" imgH="581062" progId="Equation.3">
                  <p:embed/>
                </p:oleObj>
              </mc:Choice>
              <mc:Fallback>
                <p:oleObj name="Equation" r:id="rId4" imgW="2038331" imgH="5810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2070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362200" y="46482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3569" imgH="418952" progId="Equation.3">
                  <p:embed/>
                </p:oleObj>
              </mc:Choice>
              <mc:Fallback>
                <p:oleObj name="Equation" r:id="rId6" imgW="1733569" imgH="41895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176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4148138" y="4800600"/>
          <a:ext cx="571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0053" imgH="114411" progId="Equation.3">
                  <p:embed/>
                </p:oleObj>
              </mc:Choice>
              <mc:Fallback>
                <p:oleObj name="公式" r:id="rId8" imgW="200053" imgH="11441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800600"/>
                        <a:ext cx="5715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4722813" y="45339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6820" imgH="619088" progId="Equation.3">
                  <p:embed/>
                </p:oleObj>
              </mc:Choice>
              <mc:Fallback>
                <p:oleObj name="Equation" r:id="rId10" imgW="2266820" imgH="6190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533900"/>
                        <a:ext cx="2298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7064375" y="4541838"/>
          <a:ext cx="1927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851" imgH="504677" progId="Equation.3">
                  <p:embed/>
                </p:oleObj>
              </mc:Choice>
              <mc:Fallback>
                <p:oleObj name="Equation" r:id="rId12" imgW="1904851" imgH="50467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4541838"/>
                        <a:ext cx="19272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79388" y="53006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766763" y="53419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2479" imgH="418952" progId="Equation.3">
                  <p:embed/>
                </p:oleObj>
              </mc:Choice>
              <mc:Fallback>
                <p:oleObj name="Equation" r:id="rId14" imgW="1152479" imgH="41895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341938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1997075" y="5297488"/>
          <a:ext cx="974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1969" imgH="200136" progId="Equation.3">
                  <p:embed/>
                </p:oleObj>
              </mc:Choice>
              <mc:Fallback>
                <p:oleObj name="公式" r:id="rId16" imgW="361969" imgH="2001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97488"/>
                        <a:ext cx="9747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959100" y="53721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43094" imgH="418952" progId="Equation.3">
                  <p:embed/>
                </p:oleObj>
              </mc:Choice>
              <mc:Fallback>
                <p:oleObj name="Equation" r:id="rId18" imgW="2343094" imgH="41895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372100"/>
                        <a:ext cx="2374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8335963" y="5437188"/>
          <a:ext cx="7318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66626" imgH="114411" progId="Equation.3">
                  <p:embed/>
                </p:oleObj>
              </mc:Choice>
              <mc:Fallback>
                <p:oleObj name="公式" r:id="rId20" imgW="266626" imgH="11441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5437188"/>
                        <a:ext cx="73183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2590800" y="4572000"/>
          <a:ext cx="4429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549" imgH="266848" progId="Equation.3">
                  <p:embed/>
                </p:oleObj>
              </mc:Choice>
              <mc:Fallback>
                <p:oleObj name="Equation" r:id="rId22" imgW="152549" imgH="266848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4429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7315200" y="45720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6327" imgH="581062" progId="Equation.3">
                  <p:embed/>
                </p:oleObj>
              </mc:Choice>
              <mc:Fallback>
                <p:oleObj name="Equation" r:id="rId24" imgW="276327" imgH="58106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0"/>
                        <a:ext cx="30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99692"/>
              </p:ext>
            </p:extLst>
          </p:nvPr>
        </p:nvGraphicFramePr>
        <p:xfrm>
          <a:off x="1947863" y="5972175"/>
          <a:ext cx="325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19580" imgH="504677" progId="Equation.3">
                  <p:embed/>
                </p:oleObj>
              </mc:Choice>
              <mc:Fallback>
                <p:oleObj name="Equation" r:id="rId26" imgW="3219580" imgH="50467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972175"/>
                        <a:ext cx="325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31822"/>
              </p:ext>
            </p:extLst>
          </p:nvPr>
        </p:nvGraphicFramePr>
        <p:xfrm>
          <a:off x="2250976" y="5984875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6327" imgH="581062" progId="Equation.3">
                  <p:embed/>
                </p:oleObj>
              </mc:Choice>
              <mc:Fallback>
                <p:oleObj name="Equation" r:id="rId28" imgW="276327" imgH="58106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6" y="5984875"/>
                        <a:ext cx="30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5372100" y="5310188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905116" imgH="504677" progId="Equation.3">
                  <p:embed/>
                </p:oleObj>
              </mc:Choice>
              <mc:Fallback>
                <p:oleObj name="Equation" r:id="rId30" imgW="2905116" imgH="50467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5310188"/>
                        <a:ext cx="2933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5684838" y="53340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6327" imgH="581062" progId="Equation.3">
                  <p:embed/>
                </p:oleObj>
              </mc:Choice>
              <mc:Fallback>
                <p:oleObj name="Equation" r:id="rId32" imgW="276327" imgH="58106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5334000"/>
                        <a:ext cx="30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13414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89013" y="141287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52479" imgH="418952" progId="Equation.3">
                  <p:embed/>
                </p:oleObj>
              </mc:Choice>
              <mc:Fallback>
                <p:oleObj name="Equation" r:id="rId34" imgW="1152479" imgH="41895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412875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2400" y="19335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89013" y="200818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52479" imgH="418952" progId="Equation.3">
                  <p:embed/>
                </p:oleObj>
              </mc:Choice>
              <mc:Fallback>
                <p:oleObj name="Equation" r:id="rId36" imgW="1152479" imgH="4189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08188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89013" y="25876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52479" imgH="418952" progId="Equation.3">
                  <p:embed/>
                </p:oleObj>
              </mc:Choice>
              <mc:Fallback>
                <p:oleObj name="Equation" r:id="rId38" imgW="1152479" imgH="41895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587625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89013" y="3152775"/>
          <a:ext cx="157162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590457" imgH="47699" progId="Equation.3">
                  <p:embed/>
                </p:oleObj>
              </mc:Choice>
              <mc:Fallback>
                <p:oleObj name="公式" r:id="rId40" imgW="590457" imgH="476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152775"/>
                        <a:ext cx="1571625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367463" y="339407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57364" imgH="418952" progId="Equation.3">
                  <p:embed/>
                </p:oleObj>
              </mc:Choice>
              <mc:Fallback>
                <p:oleObj name="Equation" r:id="rId42" imgW="657364" imgH="41895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394075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989013" y="3381375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380967" imgH="504677" progId="Equation.3">
                  <p:embed/>
                </p:oleObj>
              </mc:Choice>
              <mc:Fallback>
                <p:oleObj name="Equation" r:id="rId44" imgW="1380967" imgH="50467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81375"/>
                        <a:ext cx="1409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4800" y="3990975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71706" imgH="418952" progId="Equation.3">
                  <p:embed/>
                </p:oleObj>
              </mc:Choice>
              <mc:Fallback>
                <p:oleObj name="Equation" r:id="rId46" imgW="1771706" imgH="41895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90975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133600" y="4003675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95326" imgH="418952" progId="Equation.3">
                  <p:embed/>
                </p:oleObj>
              </mc:Choice>
              <mc:Fallback>
                <p:oleObj name="Equation" r:id="rId48" imgW="1295326" imgH="41895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03675"/>
                        <a:ext cx="1320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68313" y="879475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447804" imgH="418952" progId="Equation.3">
                  <p:embed/>
                </p:oleObj>
              </mc:Choice>
              <mc:Fallback>
                <p:oleObj name="Equation" r:id="rId50" imgW="2447804" imgH="41895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79475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4724400" y="3990975"/>
          <a:ext cx="1725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695431" imgH="418952" progId="Equation.3">
                  <p:embed/>
                </p:oleObj>
              </mc:Choice>
              <mc:Fallback>
                <p:oleObj name="Equation" r:id="rId52" imgW="1695431" imgH="41895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0975"/>
                        <a:ext cx="17256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6500813" y="4000500"/>
          <a:ext cx="1395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352531" imgH="418952" progId="Equation.3">
                  <p:embed/>
                </p:oleObj>
              </mc:Choice>
              <mc:Fallback>
                <p:oleObj name="Equation" r:id="rId54" imgW="1352531" imgH="41895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000500"/>
                        <a:ext cx="13954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3306763" y="2022475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85694" imgH="418952" progId="Equation.3">
                  <p:embed/>
                </p:oleObj>
              </mc:Choice>
              <mc:Fallback>
                <p:oleObj name="Equation" r:id="rId56" imgW="285694" imgH="41895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022475"/>
                        <a:ext cx="31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3657600" y="2022475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952690" imgH="418952" progId="Equation.3">
                  <p:embed/>
                </p:oleObj>
              </mc:Choice>
              <mc:Fallback>
                <p:oleObj name="Equation" r:id="rId58" imgW="1952690" imgH="41895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22475"/>
                        <a:ext cx="198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5675313" y="1916113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3057664" imgH="504677" progId="Equation.3">
                  <p:embed/>
                </p:oleObj>
              </mc:Choice>
              <mc:Fallback>
                <p:oleObj name="Equation" r:id="rId60" imgW="3057664" imgH="50467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16113"/>
                        <a:ext cx="3086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089400" y="2632075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685800" imgH="418952" progId="Equation.3">
                  <p:embed/>
                </p:oleObj>
              </mc:Choice>
              <mc:Fallback>
                <p:oleObj name="Equation" r:id="rId62" imgW="685800" imgH="41895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32075"/>
                        <a:ext cx="71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4851400" y="2543175"/>
          <a:ext cx="398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962251" imgH="504677" progId="Equation.3">
                  <p:embed/>
                </p:oleObj>
              </mc:Choice>
              <mc:Fallback>
                <p:oleObj name="Equation" r:id="rId64" imgW="3962251" imgH="50467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543175"/>
                        <a:ext cx="398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" name="Object 50"/>
          <p:cNvGraphicFramePr>
            <a:graphicFrameLocks noChangeAspect="1"/>
          </p:cNvGraphicFramePr>
          <p:nvPr/>
        </p:nvGraphicFramePr>
        <p:xfrm>
          <a:off x="2900363" y="879475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457506" imgH="418952" progId="Equation.3">
                  <p:embed/>
                </p:oleObj>
              </mc:Choice>
              <mc:Fallback>
                <p:oleObj name="Equation" r:id="rId66" imgW="2457506" imgH="41895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879475"/>
                        <a:ext cx="248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5476875" y="790575"/>
          <a:ext cx="351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3486206" imgH="504677" progId="Equation.3">
                  <p:embed/>
                </p:oleObj>
              </mc:Choice>
              <mc:Fallback>
                <p:oleObj name="Equation" r:id="rId68" imgW="3486206" imgH="50467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790575"/>
                        <a:ext cx="35147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2235200" y="141287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323831" imgH="418952" progId="Equation.3">
                  <p:embed/>
                </p:oleObj>
              </mc:Choice>
              <mc:Fallback>
                <p:oleObj name="Equation" r:id="rId70" imgW="323831" imgH="41895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12875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2617788" y="1323975"/>
          <a:ext cx="6373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6343817" imgH="504677" progId="Equation.3">
                  <p:embed/>
                </p:oleObj>
              </mc:Choice>
              <mc:Fallback>
                <p:oleObj name="Equation" r:id="rId72" imgW="6343817" imgH="504677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323975"/>
                        <a:ext cx="63738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5470120" y="6014106"/>
            <a:ext cx="36901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多项式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 autoUpdateAnimBg="0"/>
      <p:bldP spid="8195" grpId="0" autoUpdateAnimBg="0"/>
      <p:bldP spid="819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5940425" y="5513388"/>
          <a:ext cx="295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112" imgH="228489" progId="Equation.DSMT4">
                  <p:embed/>
                </p:oleObj>
              </mc:Choice>
              <mc:Fallback>
                <p:oleObj name="Equation" r:id="rId2" imgW="1143112" imgH="22848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13388"/>
                        <a:ext cx="295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57490"/>
              </p:ext>
            </p:extLst>
          </p:nvPr>
        </p:nvGraphicFramePr>
        <p:xfrm>
          <a:off x="1962150" y="2458988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47804" imgH="923962" progId="Equation.3">
                  <p:embed/>
                </p:oleObj>
              </mc:Choice>
              <mc:Fallback>
                <p:oleObj name="Equation" r:id="rId4" imgW="2447804" imgH="9239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58988"/>
                        <a:ext cx="2476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81000" y="5308600"/>
          <a:ext cx="370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6557" imgH="990674" progId="Equation.3">
                  <p:embed/>
                </p:oleObj>
              </mc:Choice>
              <mc:Fallback>
                <p:oleObj name="Equation" r:id="rId6" imgW="3676557" imgH="99067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08600"/>
                        <a:ext cx="3708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316481" y="309432"/>
            <a:ext cx="2286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余项估计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43000" y="838200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6100" imgH="418952" progId="Equation.3">
                  <p:embed/>
                </p:oleObj>
              </mc:Choice>
              <mc:Fallback>
                <p:oleObj name="Equation" r:id="rId8" imgW="3086100" imgH="4189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311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7700" y="7826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191000" y="776288"/>
            <a:ext cx="3025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余项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06500"/>
              </p:ext>
            </p:extLst>
          </p:nvPr>
        </p:nvGraphicFramePr>
        <p:xfrm>
          <a:off x="1691680" y="1378426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0264" imgH="418952" progId="Equation.3">
                  <p:embed/>
                </p:oleObj>
              </mc:Choice>
              <mc:Fallback>
                <p:oleObj name="Equation" r:id="rId10" imgW="1000264" imgH="4189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78426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01558"/>
              </p:ext>
            </p:extLst>
          </p:nvPr>
        </p:nvGraphicFramePr>
        <p:xfrm>
          <a:off x="2761655" y="1378426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6257" imgH="418952" progId="Equation.3">
                  <p:embed/>
                </p:oleObj>
              </mc:Choice>
              <mc:Fallback>
                <p:oleObj name="Equation" r:id="rId12" imgW="1276257" imgH="41895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55" y="1378426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28948"/>
              </p:ext>
            </p:extLst>
          </p:nvPr>
        </p:nvGraphicFramePr>
        <p:xfrm>
          <a:off x="4144367" y="1314926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05063" imgH="476324" progId="Equation.3">
                  <p:embed/>
                </p:oleObj>
              </mc:Choice>
              <mc:Fallback>
                <p:oleObj name="Equation" r:id="rId14" imgW="2705063" imgH="4763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367" y="1314926"/>
                        <a:ext cx="2730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33292"/>
              </p:ext>
            </p:extLst>
          </p:nvPr>
        </p:nvGraphicFramePr>
        <p:xfrm>
          <a:off x="316481" y="2458411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3516" imgH="923962" progId="Equation.3">
                  <p:embed/>
                </p:oleObj>
              </mc:Choice>
              <mc:Fallback>
                <p:oleObj name="Equation" r:id="rId16" imgW="1533516" imgH="9239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1" y="2458411"/>
                        <a:ext cx="156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04523"/>
              </p:ext>
            </p:extLst>
          </p:nvPr>
        </p:nvGraphicFramePr>
        <p:xfrm>
          <a:off x="4510658" y="2420888"/>
          <a:ext cx="2698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6926" imgH="961988" progId="Equation.3">
                  <p:embed/>
                </p:oleObj>
              </mc:Choice>
              <mc:Fallback>
                <p:oleObj name="Equation" r:id="rId18" imgW="2666926" imgH="9619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58" y="2420888"/>
                        <a:ext cx="26987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381000" y="38862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7963" imgH="923962" progId="Equation.3">
                  <p:embed/>
                </p:oleObj>
              </mc:Choice>
              <mc:Fallback>
                <p:oleObj name="Equation" r:id="rId20" imgW="3047963" imgH="92396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073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3479800" y="38862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7963" imgH="923962" progId="Equation.3">
                  <p:embed/>
                </p:oleObj>
              </mc:Choice>
              <mc:Fallback>
                <p:oleObj name="Equation" r:id="rId22" imgW="3047963" imgH="92396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886200"/>
                        <a:ext cx="3073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381000" y="5105400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09526" imgH="114411" progId="Equation.3">
                  <p:embed/>
                </p:oleObj>
              </mc:Choice>
              <mc:Fallback>
                <p:oleObj name="Equation" r:id="rId24" imgW="609526" imgH="11441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635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4152900" y="5321300"/>
          <a:ext cx="163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09790" imgH="971661" progId="Equation.3">
                  <p:embed/>
                </p:oleObj>
              </mc:Choice>
              <mc:Fallback>
                <p:oleObj name="Equation" r:id="rId26" imgW="1609790" imgH="97166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321300"/>
                        <a:ext cx="1638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26732"/>
              </p:ext>
            </p:extLst>
          </p:nvPr>
        </p:nvGraphicFramePr>
        <p:xfrm>
          <a:off x="3155950" y="243358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57188" imgH="418952" progId="Equation.3">
                  <p:embed/>
                </p:oleObj>
              </mc:Choice>
              <mc:Fallback>
                <p:oleObj name="Equation" r:id="rId28" imgW="1257188" imgH="41895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433588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24456"/>
              </p:ext>
            </p:extLst>
          </p:nvPr>
        </p:nvGraphicFramePr>
        <p:xfrm>
          <a:off x="3779838" y="301778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57312" imgH="285861" progId="Equation.3">
                  <p:embed/>
                </p:oleObj>
              </mc:Choice>
              <mc:Fallback>
                <p:oleObj name="Equation" r:id="rId30" imgW="457312" imgH="28586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17788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1917700" y="3895725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57188" imgH="418952" progId="Equation.3">
                  <p:embed/>
                </p:oleObj>
              </mc:Choice>
              <mc:Fallback>
                <p:oleObj name="Equation" r:id="rId32" imgW="1257188" imgH="41895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895725"/>
                        <a:ext cx="128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2895600" y="44577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57312" imgH="285861" progId="Equation.3">
                  <p:embed/>
                </p:oleObj>
              </mc:Choice>
              <mc:Fallback>
                <p:oleObj name="Equation" r:id="rId34" imgW="457312" imgH="28586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57700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2298700" y="5283200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86012" imgH="476324" progId="Equation.3">
                  <p:embed/>
                </p:oleObj>
              </mc:Choice>
              <mc:Fallback>
                <p:oleObj name="Equation" r:id="rId36" imgW="1486012" imgH="47632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283200"/>
                        <a:ext cx="1511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3419475" y="594995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57312" imgH="285861" progId="Equation.3">
                  <p:embed/>
                </p:oleObj>
              </mc:Choice>
              <mc:Fallback>
                <p:oleObj name="Equation" r:id="rId38" imgW="457312" imgH="28586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949950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16220"/>
              </p:ext>
            </p:extLst>
          </p:nvPr>
        </p:nvGraphicFramePr>
        <p:xfrm>
          <a:off x="5719127" y="3381375"/>
          <a:ext cx="2757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124043" imgH="209476" progId="Equation.3">
                  <p:embed/>
                </p:oleObj>
              </mc:Choice>
              <mc:Fallback>
                <p:oleObj name="公式" r:id="rId40" imgW="1124043" imgH="209476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127" y="3381375"/>
                        <a:ext cx="27574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59394"/>
              </p:ext>
            </p:extLst>
          </p:nvPr>
        </p:nvGraphicFramePr>
        <p:xfrm>
          <a:off x="6675437" y="4117975"/>
          <a:ext cx="17129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76433" imgH="447638" progId="Equation.DSMT4">
                  <p:embed/>
                </p:oleObj>
              </mc:Choice>
              <mc:Fallback>
                <p:oleObj name="Equation" r:id="rId42" imgW="676433" imgH="447638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7" y="4117975"/>
                        <a:ext cx="1712987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4" name="Object 88"/>
          <p:cNvGraphicFramePr>
            <a:graphicFrameLocks noChangeAspect="1"/>
          </p:cNvGraphicFramePr>
          <p:nvPr/>
        </p:nvGraphicFramePr>
        <p:xfrm>
          <a:off x="7483475" y="5589588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95343" imgH="114411" progId="Equation.DSMT4">
                  <p:embed/>
                </p:oleObj>
              </mc:Choice>
              <mc:Fallback>
                <p:oleObj name="Equation" r:id="rId44" imgW="95343" imgH="114411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5589588"/>
                        <a:ext cx="425450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3">
            <a:extLst>
              <a:ext uri="{FF2B5EF4-FFF2-40B4-BE49-F238E27FC236}">
                <a16:creationId xmlns:a16="http://schemas.microsoft.com/office/drawing/2014/main" id="{61752715-0015-4499-AD42-2D3D59143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70285"/>
              </p:ext>
            </p:extLst>
          </p:nvPr>
        </p:nvGraphicFramePr>
        <p:xfrm>
          <a:off x="1554178" y="1780620"/>
          <a:ext cx="4601998" cy="59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955520" imgH="241200" progId="Equation.DSMT4">
                  <p:embed/>
                </p:oleObj>
              </mc:Choice>
              <mc:Fallback>
                <p:oleObj name="Equation" r:id="rId46" imgW="1955520" imgH="241200" progId="Equation.DSMT4">
                  <p:embed/>
                  <p:pic>
                    <p:nvPicPr>
                      <p:cNvPr id="102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78" y="1780620"/>
                        <a:ext cx="4601998" cy="594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18030"/>
              </p:ext>
            </p:extLst>
          </p:nvPr>
        </p:nvGraphicFramePr>
        <p:xfrm>
          <a:off x="711200" y="729580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418952" progId="Equation.3">
                  <p:embed/>
                </p:oleObj>
              </mc:Choice>
              <mc:Fallback>
                <p:oleObj name="Equation" r:id="rId2" imgW="3086100" imgH="4189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729580"/>
                        <a:ext cx="311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05737"/>
              </p:ext>
            </p:extLst>
          </p:nvPr>
        </p:nvGraphicFramePr>
        <p:xfrm>
          <a:off x="1327150" y="134553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3516" imgH="923962" progId="Equation.3">
                  <p:embed/>
                </p:oleObj>
              </mc:Choice>
              <mc:Fallback>
                <p:oleObj name="Equation" r:id="rId4" imgW="1533516" imgH="9239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345530"/>
                        <a:ext cx="1562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54863"/>
              </p:ext>
            </p:extLst>
          </p:nvPr>
        </p:nvGraphicFramePr>
        <p:xfrm>
          <a:off x="2933700" y="1313780"/>
          <a:ext cx="163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9790" imgH="971661" progId="Equation.3">
                  <p:embed/>
                </p:oleObj>
              </mc:Choice>
              <mc:Fallback>
                <p:oleObj name="Equation" r:id="rId6" imgW="1609790" imgH="97166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313780"/>
                        <a:ext cx="1638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74756"/>
              </p:ext>
            </p:extLst>
          </p:nvPr>
        </p:nvGraphicFramePr>
        <p:xfrm>
          <a:off x="4932363" y="1601118"/>
          <a:ext cx="2716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66837" imgH="209476" progId="Equation.3">
                  <p:embed/>
                </p:oleObj>
              </mc:Choice>
              <mc:Fallback>
                <p:oleObj name="公式" r:id="rId8" imgW="1066837" imgH="2094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01118"/>
                        <a:ext cx="27162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67720"/>
              </p:ext>
            </p:extLst>
          </p:nvPr>
        </p:nvGraphicFramePr>
        <p:xfrm>
          <a:off x="2133600" y="248853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9017" imgH="476324" progId="Equation.3">
                  <p:embed/>
                </p:oleObj>
              </mc:Choice>
              <mc:Fallback>
                <p:oleObj name="Equation" r:id="rId10" imgW="2229017" imgH="4763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88530"/>
                        <a:ext cx="226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2057400" y="239328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50097"/>
              </p:ext>
            </p:extLst>
          </p:nvPr>
        </p:nvGraphicFramePr>
        <p:xfrm>
          <a:off x="1219200" y="3231480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48227" imgH="1038373" progId="Equation.3">
                  <p:embed/>
                </p:oleObj>
              </mc:Choice>
              <mc:Fallback>
                <p:oleObj name="Equation" r:id="rId12" imgW="4048227" imgH="103837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31480"/>
                        <a:ext cx="4076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34725"/>
              </p:ext>
            </p:extLst>
          </p:nvPr>
        </p:nvGraphicFramePr>
        <p:xfrm>
          <a:off x="4495800" y="2494880"/>
          <a:ext cx="326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38649" imgH="476324" progId="Equation.3">
                  <p:embed/>
                </p:oleObj>
              </mc:Choice>
              <mc:Fallback>
                <p:oleObj name="Equation" r:id="rId14" imgW="3238649" imgH="4763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94880"/>
                        <a:ext cx="32607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0028"/>
              </p:ext>
            </p:extLst>
          </p:nvPr>
        </p:nvGraphicFramePr>
        <p:xfrm>
          <a:off x="611188" y="4293518"/>
          <a:ext cx="61468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533780" imgH="266848" progId="Equation.3">
                  <p:embed/>
                </p:oleObj>
              </mc:Choice>
              <mc:Fallback>
                <p:oleObj name="公式" r:id="rId16" imgW="2533780" imgH="26684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3518"/>
                        <a:ext cx="61468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03078"/>
              </p:ext>
            </p:extLst>
          </p:nvPr>
        </p:nvGraphicFramePr>
        <p:xfrm>
          <a:off x="2082800" y="498408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52831" imgH="933302" progId="Equation.3">
                  <p:embed/>
                </p:oleObj>
              </mc:Choice>
              <mc:Fallback>
                <p:oleObj name="Equation" r:id="rId18" imgW="3752831" imgH="93330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984080"/>
                        <a:ext cx="378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42416"/>
              </p:ext>
            </p:extLst>
          </p:nvPr>
        </p:nvGraphicFramePr>
        <p:xfrm>
          <a:off x="5364163" y="3544218"/>
          <a:ext cx="2716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057136" imgH="200136" progId="Equation.3">
                  <p:embed/>
                </p:oleObj>
              </mc:Choice>
              <mc:Fallback>
                <p:oleObj name="公式" r:id="rId20" imgW="1057136" imgH="200136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44218"/>
                        <a:ext cx="27162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85800" y="5105400"/>
            <a:ext cx="6096000" cy="519113"/>
            <a:chOff x="432" y="3408"/>
            <a:chExt cx="3840" cy="327"/>
          </a:xfrm>
        </p:grpSpPr>
        <p:sp>
          <p:nvSpPr>
            <p:cNvPr id="16410" name="Text Box 28"/>
            <p:cNvSpPr txBox="1">
              <a:spLocks noChangeArrowheads="1"/>
            </p:cNvSpPr>
            <p:nvPr/>
          </p:nvSpPr>
          <p:spPr bwMode="auto">
            <a:xfrm>
              <a:off x="432" y="3408"/>
              <a:ext cx="38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公式 </a:t>
              </a:r>
              <a:r>
                <a:rPr kumimoji="1"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① </a:t>
              </a:r>
              <a:r>
                <a:rPr kumimoji="1"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称为         的 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阶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aylor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公式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6411" name="Object 29"/>
            <p:cNvGraphicFramePr>
              <a:graphicFrameLocks noChangeAspect="1"/>
            </p:cNvGraphicFramePr>
            <p:nvPr/>
          </p:nvGraphicFramePr>
          <p:xfrm>
            <a:off x="1712" y="3408"/>
            <a:ext cx="54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14464" imgH="171450" progId="Equation.3">
                    <p:embed/>
                  </p:oleObj>
                </mc:Choice>
                <mc:Fallback>
                  <p:oleObj name="公式" r:id="rId3" imgW="314464" imgH="17145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08"/>
                          <a:ext cx="544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85800" y="5715000"/>
            <a:ext cx="7918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②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余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00050"/>
            <a:ext cx="3200400" cy="6096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中值定理 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5788" y="876300"/>
            <a:ext cx="81184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包含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某开区间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内具有直到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1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的导数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当                 时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771775" y="16002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9939" progId="Equation.3">
                  <p:embed/>
                </p:oleObj>
              </mc:Choice>
              <mc:Fallback>
                <p:oleObj name="Equation" r:id="rId5" imgW="1371600" imgH="39993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00200"/>
                        <a:ext cx="139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768350" y="23574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0264" imgH="380926" progId="Equation.3">
                  <p:embed/>
                </p:oleObj>
              </mc:Choice>
              <mc:Fallback>
                <p:oleObj name="Equation" r:id="rId7" imgW="1000264" imgH="3809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357438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885950" y="23177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7417" imgH="418952" progId="Equation.3">
                  <p:embed/>
                </p:oleObj>
              </mc:Choice>
              <mc:Fallback>
                <p:oleObj name="Equation" r:id="rId9" imgW="857417" imgH="41895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317750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832100" y="233521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24026" imgH="418952" progId="Equation.3">
                  <p:embed/>
                </p:oleObj>
              </mc:Choice>
              <mc:Fallback>
                <p:oleObj name="Equation" r:id="rId11" imgW="2324026" imgH="41895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335213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257800" y="21336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62216" imgH="895276" progId="Equation.3">
                  <p:embed/>
                </p:oleObj>
              </mc:Choice>
              <mc:Fallback>
                <p:oleObj name="Equation" r:id="rId13" imgW="2562216" imgH="8952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2590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842250" y="24511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1090" imgH="209476" progId="Equation.3">
                  <p:embed/>
                </p:oleObj>
              </mc:Choice>
              <mc:Fallback>
                <p:oleObj name="Equation" r:id="rId15" imgW="581090" imgH="20947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451100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892300" y="2895600"/>
          <a:ext cx="283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0406" imgH="971661" progId="Equation.3">
                  <p:embed/>
                </p:oleObj>
              </mc:Choice>
              <mc:Fallback>
                <p:oleObj name="Equation" r:id="rId17" imgW="2800406" imgH="97166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95600"/>
                        <a:ext cx="2832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737100" y="322738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4341" imgH="418952" progId="Equation.3">
                  <p:embed/>
                </p:oleObj>
              </mc:Choice>
              <mc:Fallback>
                <p:oleObj name="Equation" r:id="rId19" imgW="1114341" imgH="41895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27388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8077200" y="31384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①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04800" y="4205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143000" y="3962400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48227" imgH="1038373" progId="Equation.3">
                  <p:embed/>
                </p:oleObj>
              </mc:Choice>
              <mc:Fallback>
                <p:oleObj name="Equation" r:id="rId21" imgW="4048227" imgH="10383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76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8153400" y="4267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②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72088" y="4273550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047769" imgH="190463" progId="Equation.3">
                  <p:embed/>
                </p:oleObj>
              </mc:Choice>
              <mc:Fallback>
                <p:oleObj name="公式" r:id="rId23" imgW="1047769" imgH="190463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273550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utoUpdateAnimBg="0"/>
      <p:bldP spid="11272" grpId="0" autoUpdateAnimBg="0"/>
      <p:bldP spid="11285" grpId="0" autoUpdateAnimBg="0"/>
      <p:bldP spid="11286" grpId="0" autoUpdateAnimBg="0"/>
      <p:bldP spid="112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95288" y="3284538"/>
            <a:ext cx="685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③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的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eano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余项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title"/>
          </p:nvPr>
        </p:nvSpPr>
        <p:spPr>
          <a:xfrm>
            <a:off x="395288" y="1052513"/>
            <a:ext cx="7848600" cy="6096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不需要余项的精确表达式时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Taylo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可写为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827088" y="1557338"/>
            <a:ext cx="7689850" cy="1841500"/>
            <a:chOff x="484" y="1240"/>
            <a:chExt cx="4844" cy="1160"/>
          </a:xfrm>
        </p:grpSpPr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4944" y="1440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1090" imgH="209476" progId="Equation.3">
                    <p:embed/>
                  </p:oleObj>
                </mc:Choice>
                <mc:Fallback>
                  <p:oleObj name="Equation" r:id="rId3" imgW="581090" imgH="20947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17"/>
            <p:cNvGraphicFramePr>
              <a:graphicFrameLocks noChangeAspect="1"/>
            </p:cNvGraphicFramePr>
            <p:nvPr/>
          </p:nvGraphicFramePr>
          <p:xfrm>
            <a:off x="484" y="1381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00264" imgH="380926" progId="Equation.3">
                    <p:embed/>
                  </p:oleObj>
                </mc:Choice>
                <mc:Fallback>
                  <p:oleObj name="Equation" r:id="rId5" imgW="1000264" imgH="38092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381"/>
                          <a:ext cx="6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18"/>
            <p:cNvGraphicFramePr>
              <a:graphicFrameLocks noChangeAspect="1"/>
            </p:cNvGraphicFramePr>
            <p:nvPr/>
          </p:nvGraphicFramePr>
          <p:xfrm>
            <a:off x="1188" y="1356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57417" imgH="418952" progId="Equation.3">
                    <p:embed/>
                  </p:oleObj>
                </mc:Choice>
                <mc:Fallback>
                  <p:oleObj name="Equation" r:id="rId7" imgW="857417" imgH="41895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1356"/>
                          <a:ext cx="5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19"/>
            <p:cNvGraphicFramePr>
              <a:graphicFrameLocks noChangeAspect="1"/>
            </p:cNvGraphicFramePr>
            <p:nvPr/>
          </p:nvGraphicFramePr>
          <p:xfrm>
            <a:off x="1784" y="1367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324026" imgH="418952" progId="Equation.3">
                    <p:embed/>
                  </p:oleObj>
                </mc:Choice>
                <mc:Fallback>
                  <p:oleObj name="Equation" r:id="rId9" imgW="2324026" imgH="41895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367"/>
                          <a:ext cx="14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20"/>
            <p:cNvGraphicFramePr>
              <a:graphicFrameLocks noChangeAspect="1"/>
            </p:cNvGraphicFramePr>
            <p:nvPr/>
          </p:nvGraphicFramePr>
          <p:xfrm>
            <a:off x="3312" y="1240"/>
            <a:ext cx="16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62216" imgH="895276" progId="Equation.3">
                    <p:embed/>
                  </p:oleObj>
                </mc:Choice>
                <mc:Fallback>
                  <p:oleObj name="Equation" r:id="rId11" imgW="2562216" imgH="89527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0"/>
                          <a:ext cx="1632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22"/>
            <p:cNvGraphicFramePr>
              <a:graphicFrameLocks noChangeAspect="1"/>
            </p:cNvGraphicFramePr>
            <p:nvPr/>
          </p:nvGraphicFramePr>
          <p:xfrm>
            <a:off x="1192" y="1768"/>
            <a:ext cx="17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800406" imgH="971661" progId="Equation.3">
                    <p:embed/>
                  </p:oleObj>
                </mc:Choice>
                <mc:Fallback>
                  <p:oleObj name="Equation" r:id="rId13" imgW="2800406" imgH="97166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768"/>
                          <a:ext cx="1784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5" name="Object 23"/>
            <p:cNvGraphicFramePr>
              <a:graphicFrameLocks noChangeAspect="1"/>
            </p:cNvGraphicFramePr>
            <p:nvPr/>
          </p:nvGraphicFramePr>
          <p:xfrm>
            <a:off x="3024" y="1920"/>
            <a:ext cx="12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28964" imgH="495337" progId="Equation.3">
                    <p:embed/>
                  </p:oleObj>
                </mc:Choice>
                <mc:Fallback>
                  <p:oleObj name="Equation" r:id="rId15" imgW="2028964" imgH="49533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129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3" name="Object 26"/>
          <p:cNvGraphicFramePr>
            <a:graphicFrameLocks noChangeAspect="1"/>
          </p:cNvGraphicFramePr>
          <p:nvPr/>
        </p:nvGraphicFramePr>
        <p:xfrm>
          <a:off x="2195513" y="476250"/>
          <a:ext cx="4752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86117" imgH="209476" progId="Equation.DSMT4">
                  <p:embed/>
                </p:oleObj>
              </mc:Choice>
              <mc:Fallback>
                <p:oleObj name="Equation" r:id="rId17" imgW="1886117" imgH="20947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6250"/>
                        <a:ext cx="47529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41"/>
          <p:cNvSpPr txBox="1">
            <a:spLocks noChangeArrowheads="1"/>
          </p:cNvSpPr>
          <p:nvPr/>
        </p:nvSpPr>
        <p:spPr bwMode="auto">
          <a:xfrm>
            <a:off x="762000" y="50165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注意到</a:t>
            </a:r>
          </a:p>
        </p:txBody>
      </p:sp>
      <p:sp>
        <p:nvSpPr>
          <p:cNvPr id="17415" name="Text Box 43"/>
          <p:cNvSpPr txBox="1">
            <a:spLocks noChangeArrowheads="1"/>
          </p:cNvSpPr>
          <p:nvPr/>
        </p:nvSpPr>
        <p:spPr bwMode="auto">
          <a:xfrm>
            <a:off x="7375525" y="5016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③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7380288" y="26368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④</a:t>
            </a: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468313" y="3789363"/>
            <a:ext cx="71770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6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*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以证明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f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点 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邻域有</a:t>
            </a:r>
            <a:r>
              <a:rPr kumimoji="1" lang="en-US" altLang="zh-CN" sz="2800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连续导数</a:t>
            </a:r>
            <a:endParaRPr kumimoji="1" lang="en-US" altLang="zh-CN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0703" name="AutoShape 47"/>
          <p:cNvSpPr>
            <a:spLocks noChangeArrowheads="1"/>
          </p:cNvSpPr>
          <p:nvPr/>
        </p:nvSpPr>
        <p:spPr bwMode="auto">
          <a:xfrm>
            <a:off x="1692275" y="4652963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2916238" y="4437063"/>
            <a:ext cx="1695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④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式成立</a:t>
            </a:r>
          </a:p>
        </p:txBody>
      </p:sp>
      <p:graphicFrame>
        <p:nvGraphicFramePr>
          <p:cNvPr id="7071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69998"/>
              </p:ext>
            </p:extLst>
          </p:nvPr>
        </p:nvGraphicFramePr>
        <p:xfrm>
          <a:off x="478183" y="5026643"/>
          <a:ext cx="7988416" cy="14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52831" imgH="676127" progId="Equation.DSMT4">
                  <p:embed/>
                </p:oleObj>
              </mc:Choice>
              <mc:Fallback>
                <p:oleObj name="Equation" r:id="rId19" imgW="3752831" imgH="676127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3" y="5026643"/>
                        <a:ext cx="7988416" cy="148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  <p:bldP spid="70663" grpId="0" build="p" autoUpdateAnimBg="0"/>
      <p:bldP spid="70700" grpId="0" autoUpdateAnimBg="0"/>
      <p:bldP spid="70701" grpId="0" build="p" autoUpdateAnimBg="0"/>
      <p:bldP spid="70703" grpId="0" animBg="1"/>
      <p:bldP spid="70704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7965" y="1981200"/>
            <a:ext cx="1028700" cy="457200"/>
          </a:xfrm>
          <a:solidFill>
            <a:schemeClr val="bg1"/>
          </a:solidFill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例</a:t>
            </a:r>
            <a:r>
              <a:rPr lang="en-US" altLang="zh-CN" sz="28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81000" y="2514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0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,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变为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343025" y="312737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0264" imgH="380926" progId="Equation.3">
                  <p:embed/>
                </p:oleObj>
              </mc:Choice>
              <mc:Fallback>
                <p:oleObj name="Equation" r:id="rId2" imgW="1000264" imgH="3809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127375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359025" y="31242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7417" imgH="418952" progId="Equation.3">
                  <p:embed/>
                </p:oleObj>
              </mc:Choice>
              <mc:Fallback>
                <p:oleObj name="Equation" r:id="rId4" imgW="857417" imgH="41895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124200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324225" y="3140075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1179" imgH="418952" progId="Equation.3">
                  <p:embed/>
                </p:oleObj>
              </mc:Choice>
              <mc:Fallback>
                <p:oleObj name="Equation" r:id="rId6" imgW="2181179" imgH="41895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140075"/>
                        <a:ext cx="220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81000" y="36576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当 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1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1" lang="zh-CN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时, 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kumimoji="1" lang="zh-CN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变为</a:t>
            </a:r>
            <a:endParaRPr kumimoji="1" lang="zh-CN" altLang="en-US" sz="28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1295400" y="4318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0264" imgH="380926" progId="Equation.3">
                  <p:embed/>
                </p:oleObj>
              </mc:Choice>
              <mc:Fallback>
                <p:oleObj name="Equation" r:id="rId8" imgW="1000264" imgH="3809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18000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2362200" y="42672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7417" imgH="418952" progId="Equation.3">
                  <p:embed/>
                </p:oleObj>
              </mc:Choice>
              <mc:Fallback>
                <p:oleObj name="Equation" r:id="rId10" imgW="857417" imgH="41895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3276600" y="42672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4026" imgH="418952" progId="Equation.3">
                  <p:embed/>
                </p:oleObj>
              </mc:Choice>
              <mc:Fallback>
                <p:oleObj name="Equation" r:id="rId12" imgW="2324026" imgH="41895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5638800" y="4059238"/>
          <a:ext cx="24177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37" imgH="895276" progId="Equation.3">
                  <p:embed/>
                </p:oleObj>
              </mc:Choice>
              <mc:Fallback>
                <p:oleObj name="Equation" r:id="rId14" imgW="2438437" imgH="8952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59238"/>
                        <a:ext cx="2417763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228600" y="48402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可见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308100" y="4876800"/>
            <a:ext cx="4330700" cy="457200"/>
            <a:chOff x="720" y="3264"/>
            <a:chExt cx="2728" cy="288"/>
          </a:xfrm>
        </p:grpSpPr>
        <p:graphicFrame>
          <p:nvGraphicFramePr>
            <p:cNvPr id="18468" name="Object 38"/>
            <p:cNvGraphicFramePr>
              <a:graphicFrameLocks noChangeAspect="1"/>
            </p:cNvGraphicFramePr>
            <p:nvPr/>
          </p:nvGraphicFramePr>
          <p:xfrm>
            <a:off x="720" y="3296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00264" imgH="380926" progId="Equation.3">
                    <p:embed/>
                  </p:oleObj>
                </mc:Choice>
                <mc:Fallback>
                  <p:oleObj name="Equation" r:id="rId16" imgW="1000264" imgH="38092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96"/>
                          <a:ext cx="6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9" name="Object 39"/>
            <p:cNvGraphicFramePr>
              <a:graphicFrameLocks noChangeAspect="1"/>
            </p:cNvGraphicFramePr>
            <p:nvPr/>
          </p:nvGraphicFramePr>
          <p:xfrm>
            <a:off x="1392" y="3264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7417" imgH="418952" progId="Equation.3">
                    <p:embed/>
                  </p:oleObj>
                </mc:Choice>
                <mc:Fallback>
                  <p:oleObj name="Equation" r:id="rId18" imgW="857417" imgH="418952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5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0" name="Object 40"/>
            <p:cNvGraphicFramePr>
              <a:graphicFrameLocks noChangeAspect="1"/>
            </p:cNvGraphicFramePr>
            <p:nvPr/>
          </p:nvGraphicFramePr>
          <p:xfrm>
            <a:off x="1968" y="3264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324026" imgH="418952" progId="Equation.3">
                    <p:embed/>
                  </p:oleObj>
                </mc:Choice>
                <mc:Fallback>
                  <p:oleObj name="Equation" r:id="rId20" imgW="2324026" imgH="41895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64"/>
                          <a:ext cx="14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1384300" y="5486400"/>
          <a:ext cx="334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14588" imgH="895276" progId="Equation.3">
                  <p:embed/>
                </p:oleObj>
              </mc:Choice>
              <mc:Fallback>
                <p:oleObj name="Equation" r:id="rId22" imgW="3314588" imgH="89527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486400"/>
                        <a:ext cx="3340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228600" y="5638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误差</a:t>
            </a:r>
          </a:p>
        </p:txBody>
      </p:sp>
      <p:graphicFrame>
        <p:nvGraphicFramePr>
          <p:cNvPr id="184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5873"/>
              </p:ext>
            </p:extLst>
          </p:nvPr>
        </p:nvGraphicFramePr>
        <p:xfrm>
          <a:off x="539552" y="40454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0264" imgH="380926" progId="Equation.3">
                  <p:embed/>
                </p:oleObj>
              </mc:Choice>
              <mc:Fallback>
                <p:oleObj name="Equation" r:id="rId24" imgW="1000264" imgH="3809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540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74778"/>
              </p:ext>
            </p:extLst>
          </p:nvPr>
        </p:nvGraphicFramePr>
        <p:xfrm>
          <a:off x="1657152" y="36485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57417" imgH="418952" progId="Equation.3">
                  <p:embed/>
                </p:oleObj>
              </mc:Choice>
              <mc:Fallback>
                <p:oleObj name="Equation" r:id="rId26" imgW="857417" imgH="41895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52" y="364853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37324"/>
              </p:ext>
            </p:extLst>
          </p:nvPr>
        </p:nvGraphicFramePr>
        <p:xfrm>
          <a:off x="2596952" y="36644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24026" imgH="418952" progId="Equation.3">
                  <p:embed/>
                </p:oleObj>
              </mc:Choice>
              <mc:Fallback>
                <p:oleObj name="Equation" r:id="rId28" imgW="2324026" imgH="4189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952" y="366440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61667"/>
              </p:ext>
            </p:extLst>
          </p:nvPr>
        </p:nvGraphicFramePr>
        <p:xfrm>
          <a:off x="7703940" y="506140"/>
          <a:ext cx="608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81090" imgH="209476" progId="Equation.3">
                  <p:embed/>
                </p:oleObj>
              </mc:Choice>
              <mc:Fallback>
                <p:oleObj name="Equation" r:id="rId30" imgW="581090" imgH="2094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940" y="506140"/>
                        <a:ext cx="6080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12"/>
          <p:cNvGraphicFramePr>
            <a:graphicFrameLocks noChangeAspect="1"/>
          </p:cNvGraphicFramePr>
          <p:nvPr/>
        </p:nvGraphicFramePr>
        <p:xfrm>
          <a:off x="4394200" y="977900"/>
          <a:ext cx="314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24237" imgH="971661" progId="Equation.3">
                  <p:embed/>
                </p:oleObj>
              </mc:Choice>
              <mc:Fallback>
                <p:oleObj name="Equation" r:id="rId32" imgW="3124237" imgH="97166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977900"/>
                        <a:ext cx="3149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85457"/>
              </p:ext>
            </p:extLst>
          </p:nvPr>
        </p:nvGraphicFramePr>
        <p:xfrm>
          <a:off x="5035352" y="18864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62216" imgH="895276" progId="Equation.3">
                  <p:embed/>
                </p:oleObj>
              </mc:Choice>
              <mc:Fallback>
                <p:oleObj name="Equation" r:id="rId34" imgW="2562216" imgH="89527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352" y="188640"/>
                        <a:ext cx="2590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51"/>
          <p:cNvGraphicFramePr>
            <a:graphicFrameLocks noChangeAspect="1"/>
          </p:cNvGraphicFramePr>
          <p:nvPr/>
        </p:nvGraphicFramePr>
        <p:xfrm>
          <a:off x="1552575" y="963613"/>
          <a:ext cx="283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800406" imgH="971661" progId="Equation.3">
                  <p:embed/>
                </p:oleObj>
              </mc:Choice>
              <mc:Fallback>
                <p:oleObj name="Equation" r:id="rId36" imgW="2800406" imgH="97166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963613"/>
                        <a:ext cx="2832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4" name="Freeform 66"/>
          <p:cNvSpPr>
            <a:spLocks/>
          </p:cNvSpPr>
          <p:nvPr/>
        </p:nvSpPr>
        <p:spPr bwMode="auto">
          <a:xfrm>
            <a:off x="3581400" y="5334000"/>
            <a:ext cx="4191000" cy="304800"/>
          </a:xfrm>
          <a:custGeom>
            <a:avLst/>
            <a:gdLst>
              <a:gd name="T0" fmla="*/ 0 w 3408"/>
              <a:gd name="T1" fmla="*/ 0 h 240"/>
              <a:gd name="T2" fmla="*/ 2147483647 w 3408"/>
              <a:gd name="T3" fmla="*/ 0 h 240"/>
              <a:gd name="T4" fmla="*/ 2147483647 w 3408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08" h="240">
                <a:moveTo>
                  <a:pt x="0" y="0"/>
                </a:moveTo>
                <a:lnTo>
                  <a:pt x="2064" y="0"/>
                </a:lnTo>
                <a:lnTo>
                  <a:pt x="3408" y="240"/>
                </a:lnTo>
              </a:path>
            </a:pathLst>
          </a:custGeom>
          <a:noFill/>
          <a:ln w="952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55" name="Object 67"/>
          <p:cNvGraphicFramePr>
            <a:graphicFrameLocks noChangeAspect="1"/>
          </p:cNvGraphicFramePr>
          <p:nvPr/>
        </p:nvGraphicFramePr>
        <p:xfrm>
          <a:off x="7861300" y="5486400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90457" imgH="380926" progId="Equation.DSMT4">
                  <p:embed/>
                </p:oleObj>
              </mc:Choice>
              <mc:Fallback>
                <p:oleObj name="Equation" r:id="rId38" imgW="590457" imgH="38092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5486400"/>
                        <a:ext cx="6223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对象 1"/>
          <p:cNvGraphicFramePr>
            <a:graphicFrameLocks noChangeAspect="1"/>
          </p:cNvGraphicFramePr>
          <p:nvPr/>
        </p:nvGraphicFramePr>
        <p:xfrm>
          <a:off x="6130925" y="1773238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038067" imgH="181123" progId="Equation.3">
                  <p:embed/>
                </p:oleObj>
              </mc:Choice>
              <mc:Fallback>
                <p:oleObj name="公式" r:id="rId40" imgW="1038067" imgH="18112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1773238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1213" y="3087688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1038067" imgH="181123" progId="Equation.3">
                  <p:embed/>
                </p:oleObj>
              </mc:Choice>
              <mc:Fallback>
                <p:oleObj name="公式" r:id="rId42" imgW="1038067" imgH="181123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087688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99200" y="4724400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038067" imgH="181123" progId="Equation.3">
                  <p:embed/>
                </p:oleObj>
              </mc:Choice>
              <mc:Fallback>
                <p:oleObj name="公式" r:id="rId44" imgW="1038067" imgH="181123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724400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30775" y="5653088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1038067" imgH="181123" progId="Equation.3">
                  <p:embed/>
                </p:oleObj>
              </mc:Choice>
              <mc:Fallback>
                <p:oleObj name="公式" r:id="rId46" imgW="1038067" imgH="181123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653088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309" grpId="0" autoUpdateAnimBg="0"/>
      <p:bldP spid="12316" grpId="0" autoUpdateAnimBg="0"/>
      <p:bldP spid="12325" grpId="0" autoUpdateAnimBg="0"/>
      <p:bldP spid="12331" grpId="0" autoUpdateAnimBg="0"/>
      <p:bldP spid="123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"/>
          <p:cNvGraphicFramePr>
            <a:graphicFrameLocks noChangeAspect="1"/>
          </p:cNvGraphicFramePr>
          <p:nvPr/>
        </p:nvGraphicFramePr>
        <p:xfrm>
          <a:off x="5859463" y="5805488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28700" imgH="171450" progId="Equation.3">
                  <p:embed/>
                </p:oleObj>
              </mc:Choice>
              <mc:Fallback>
                <p:oleObj name="公式" r:id="rId3" imgW="1028700" imgH="17145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5805488"/>
                        <a:ext cx="2714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81000" y="2833688"/>
            <a:ext cx="76819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称为具有</a:t>
            </a:r>
            <a:r>
              <a:rPr kumimoji="1"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agrange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余项的</a:t>
            </a:r>
            <a:r>
              <a:rPr kumimoji="1" lang="en-US" altLang="zh-CN" sz="2800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kumimoji="1"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aclaurin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9460" name="Line 83"/>
          <p:cNvSpPr>
            <a:spLocks noChangeShapeType="1"/>
          </p:cNvSpPr>
          <p:nvPr/>
        </p:nvSpPr>
        <p:spPr bwMode="auto">
          <a:xfrm>
            <a:off x="152400" y="40386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61" name="Object 18"/>
          <p:cNvGraphicFramePr>
            <a:graphicFrameLocks noChangeAspect="1"/>
          </p:cNvGraphicFramePr>
          <p:nvPr/>
        </p:nvGraphicFramePr>
        <p:xfrm>
          <a:off x="3546475" y="361950"/>
          <a:ext cx="3932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05380" imgH="418952" progId="Equation.3">
                  <p:embed/>
                </p:oleObj>
              </mc:Choice>
              <mc:Fallback>
                <p:oleObj name="Equation" r:id="rId5" imgW="3905380" imgH="41895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61950"/>
                        <a:ext cx="39322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7453313" y="28733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647700" y="1143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0264" imgH="380926" progId="Equation.3">
                  <p:embed/>
                </p:oleObj>
              </mc:Choice>
              <mc:Fallback>
                <p:oleObj name="Equation" r:id="rId7" imgW="1000264" imgH="3809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143000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701800" y="1143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4869" imgH="380926" progId="Equation.3">
                  <p:embed/>
                </p:oleObj>
              </mc:Choice>
              <mc:Fallback>
                <p:oleObj name="Equation" r:id="rId9" imgW="704869" imgH="3809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143000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2451100" y="11430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88" imgH="390599" progId="Equation.3">
                  <p:embed/>
                </p:oleObj>
              </mc:Choice>
              <mc:Fallback>
                <p:oleObj name="Equation" r:id="rId11" imgW="1257188" imgH="3905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143000"/>
                        <a:ext cx="128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5318125" y="1206500"/>
          <a:ext cx="601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1090" imgH="209476" progId="Equation.3">
                  <p:embed/>
                </p:oleObj>
              </mc:Choice>
              <mc:Fallback>
                <p:oleObj name="Equation" r:id="rId13" imgW="581090" imgH="2094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206500"/>
                        <a:ext cx="6016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1752600" y="1752600"/>
          <a:ext cx="2411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437" imgH="971661" progId="Equation.3">
                  <p:embed/>
                </p:oleObj>
              </mc:Choice>
              <mc:Fallback>
                <p:oleObj name="Equation" r:id="rId15" imgW="2438437" imgH="97166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241141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3810000" y="901700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5379" imgH="895276" progId="Equation.3">
                  <p:embed/>
                </p:oleObj>
              </mc:Choice>
              <mc:Fallback>
                <p:oleObj name="Equation" r:id="rId17" imgW="1495379" imgH="8952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01700"/>
                        <a:ext cx="1524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6007100" y="825500"/>
          <a:ext cx="176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33569" imgH="971661" progId="Equation.3">
                  <p:embed/>
                </p:oleObj>
              </mc:Choice>
              <mc:Fallback>
                <p:oleObj name="Equation" r:id="rId19" imgW="1733569" imgH="97166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825500"/>
                        <a:ext cx="1765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47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3403600" cy="5334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在</a:t>
            </a:r>
            <a:r>
              <a:rPr kumimoji="1" lang="en-US" altLang="zh-CN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aylo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公式中若取</a:t>
            </a: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685800" y="4191000"/>
            <a:ext cx="7772400" cy="1841500"/>
            <a:chOff x="432" y="2824"/>
            <a:chExt cx="4896" cy="1160"/>
          </a:xfrm>
        </p:grpSpPr>
        <p:graphicFrame>
          <p:nvGraphicFramePr>
            <p:cNvPr id="19491" name="Object 96"/>
            <p:cNvGraphicFramePr>
              <a:graphicFrameLocks noChangeAspect="1"/>
            </p:cNvGraphicFramePr>
            <p:nvPr/>
          </p:nvGraphicFramePr>
          <p:xfrm>
            <a:off x="432" y="2960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00264" imgH="380926" progId="Equation.3">
                    <p:embed/>
                  </p:oleObj>
                </mc:Choice>
                <mc:Fallback>
                  <p:oleObj name="Equation" r:id="rId21" imgW="1000264" imgH="380926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60"/>
                          <a:ext cx="6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97"/>
            <p:cNvGraphicFramePr>
              <a:graphicFrameLocks noChangeAspect="1"/>
            </p:cNvGraphicFramePr>
            <p:nvPr/>
          </p:nvGraphicFramePr>
          <p:xfrm>
            <a:off x="1136" y="2935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57417" imgH="418952" progId="Equation.3">
                    <p:embed/>
                  </p:oleObj>
                </mc:Choice>
                <mc:Fallback>
                  <p:oleObj name="Equation" r:id="rId23" imgW="857417" imgH="418952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2935"/>
                          <a:ext cx="5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98"/>
            <p:cNvGraphicFramePr>
              <a:graphicFrameLocks noChangeAspect="1"/>
            </p:cNvGraphicFramePr>
            <p:nvPr/>
          </p:nvGraphicFramePr>
          <p:xfrm>
            <a:off x="1728" y="2936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324026" imgH="418952" progId="Equation.3">
                    <p:embed/>
                  </p:oleObj>
                </mc:Choice>
                <mc:Fallback>
                  <p:oleObj name="Equation" r:id="rId25" imgW="2324026" imgH="418952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36"/>
                          <a:ext cx="14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4" name="Object 99"/>
            <p:cNvGraphicFramePr>
              <a:graphicFrameLocks noChangeAspect="1"/>
            </p:cNvGraphicFramePr>
            <p:nvPr/>
          </p:nvGraphicFramePr>
          <p:xfrm>
            <a:off x="4945" y="3024"/>
            <a:ext cx="38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81090" imgH="209476" progId="Equation.3">
                    <p:embed/>
                  </p:oleObj>
                </mc:Choice>
                <mc:Fallback>
                  <p:oleObj name="Equation" r:id="rId27" imgW="581090" imgH="209476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3024"/>
                          <a:ext cx="383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5" name="Object 100"/>
            <p:cNvGraphicFramePr>
              <a:graphicFrameLocks noChangeAspect="1"/>
            </p:cNvGraphicFramePr>
            <p:nvPr/>
          </p:nvGraphicFramePr>
          <p:xfrm>
            <a:off x="2672" y="3352"/>
            <a:ext cx="19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124237" imgH="971661" progId="Equation.3">
                    <p:embed/>
                  </p:oleObj>
                </mc:Choice>
                <mc:Fallback>
                  <p:oleObj name="Equation" r:id="rId29" imgW="3124237" imgH="971661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3352"/>
                          <a:ext cx="1984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101"/>
            <p:cNvGraphicFramePr>
              <a:graphicFrameLocks noChangeAspect="1"/>
            </p:cNvGraphicFramePr>
            <p:nvPr/>
          </p:nvGraphicFramePr>
          <p:xfrm>
            <a:off x="3264" y="2824"/>
            <a:ext cx="16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62216" imgH="895276" progId="Equation.3">
                    <p:embed/>
                  </p:oleObj>
                </mc:Choice>
                <mc:Fallback>
                  <p:oleObj name="Equation" r:id="rId31" imgW="2562216" imgH="895276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24"/>
                          <a:ext cx="1632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102"/>
            <p:cNvGraphicFramePr>
              <a:graphicFrameLocks noChangeAspect="1"/>
            </p:cNvGraphicFramePr>
            <p:nvPr/>
          </p:nvGraphicFramePr>
          <p:xfrm>
            <a:off x="882" y="3343"/>
            <a:ext cx="17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800406" imgH="971661" progId="Equation.3">
                    <p:embed/>
                  </p:oleObj>
                </mc:Choice>
                <mc:Fallback>
                  <p:oleObj name="Equation" r:id="rId33" imgW="2800406" imgH="971661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3343"/>
                          <a:ext cx="1784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569912" y="3862388"/>
            <a:ext cx="8004176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1181100" y="40068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00264" imgH="380926" progId="Equation.3">
                  <p:embed/>
                </p:oleObj>
              </mc:Choice>
              <mc:Fallback>
                <p:oleObj name="Equation" r:id="rId35" imgW="1000264" imgH="38092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006850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2235200" y="400685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04869" imgH="380926" progId="Equation.3">
                  <p:embed/>
                </p:oleObj>
              </mc:Choice>
              <mc:Fallback>
                <p:oleObj name="Equation" r:id="rId37" imgW="704869" imgH="38092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006850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3060700" y="40005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57188" imgH="390599" progId="Equation.3">
                  <p:embed/>
                </p:oleObj>
              </mc:Choice>
              <mc:Fallback>
                <p:oleObj name="Equation" r:id="rId39" imgW="1257188" imgH="39059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000500"/>
                        <a:ext cx="128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019800" y="41021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81090" imgH="209476" progId="Equation.3">
                  <p:embed/>
                </p:oleObj>
              </mc:Choice>
              <mc:Fallback>
                <p:oleObj name="Equation" r:id="rId41" imgW="581090" imgH="209476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02100"/>
                        <a:ext cx="609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3962400" y="4654550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324026" imgH="581062" progId="Equation.3">
                  <p:embed/>
                </p:oleObj>
              </mc:Choice>
              <mc:Fallback>
                <p:oleObj name="Equation" r:id="rId43" imgW="2324026" imgH="581062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54550"/>
                        <a:ext cx="234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6248400" y="4648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有误差估计式</a:t>
            </a:r>
          </a:p>
        </p:txBody>
      </p:sp>
      <p:graphicFrame>
        <p:nvGraphicFramePr>
          <p:cNvPr id="13378" name="Object 66"/>
          <p:cNvGraphicFramePr>
            <a:graphicFrameLocks noChangeAspect="1"/>
          </p:cNvGraphicFramePr>
          <p:nvPr/>
        </p:nvGraphicFramePr>
        <p:xfrm>
          <a:off x="2590800" y="53975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248016" imgH="895276" progId="Equation.3">
                  <p:embed/>
                </p:oleObj>
              </mc:Choice>
              <mc:Fallback>
                <p:oleObj name="Equation" r:id="rId45" imgW="3248016" imgH="895276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97500"/>
                        <a:ext cx="3276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1" name="Object 79"/>
          <p:cNvGraphicFramePr>
            <a:graphicFrameLocks noChangeAspect="1"/>
          </p:cNvGraphicFramePr>
          <p:nvPr/>
        </p:nvGraphicFramePr>
        <p:xfrm>
          <a:off x="4419600" y="3775075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495379" imgH="895276" progId="Equation.3">
                  <p:embed/>
                </p:oleObj>
              </mc:Choice>
              <mc:Fallback>
                <p:oleObj name="Equation" r:id="rId47" imgW="1495379" imgH="895276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5075"/>
                        <a:ext cx="1524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2" name="Object 80"/>
          <p:cNvGraphicFramePr>
            <a:graphicFrameLocks noChangeAspect="1"/>
          </p:cNvGraphicFramePr>
          <p:nvPr/>
        </p:nvGraphicFramePr>
        <p:xfrm>
          <a:off x="6705600" y="3721100"/>
          <a:ext cx="176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733569" imgH="971661" progId="Equation.3">
                  <p:embed/>
                </p:oleObj>
              </mc:Choice>
              <mc:Fallback>
                <p:oleObj name="Equation" r:id="rId49" imgW="1733569" imgH="971661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21100"/>
                        <a:ext cx="1765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6" name="Text Box 114"/>
          <p:cNvSpPr txBox="1">
            <a:spLocks noChangeArrowheads="1"/>
          </p:cNvSpPr>
          <p:nvPr/>
        </p:nvSpPr>
        <p:spPr bwMode="auto">
          <a:xfrm>
            <a:off x="304800" y="4654550"/>
            <a:ext cx="374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若在公式成立的区间上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81000" y="3367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此得近似公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6" grpId="0" autoUpdateAnimBg="0"/>
      <p:bldP spid="13331" grpId="0" autoUpdateAnimBg="0"/>
      <p:bldP spid="13360" grpId="0" animBg="1"/>
      <p:bldP spid="13377" grpId="0" autoUpdateAnimBg="0"/>
      <p:bldP spid="13426" grpId="0" build="p" autoUpdateAnimBg="0"/>
      <p:bldP spid="13361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</TotalTime>
  <Words>724</Words>
  <Application>Microsoft Office PowerPoint</Application>
  <PresentationFormat>全屏显示(4:3)</PresentationFormat>
  <Paragraphs>147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公式</vt:lpstr>
      <vt:lpstr>Equation</vt:lpstr>
      <vt:lpstr>第三节</vt:lpstr>
      <vt:lpstr>一、Taylor公式的建立</vt:lpstr>
      <vt:lpstr>1. 求 n 次近似多项式               要求:</vt:lpstr>
      <vt:lpstr>2. 余项估计</vt:lpstr>
      <vt:lpstr>PowerPoint 演示文稿</vt:lpstr>
      <vt:lpstr>Taylor中值定理 :</vt:lpstr>
      <vt:lpstr>在不需要余项的精确表达式时 , Taylor公式可写为</vt:lpstr>
      <vt:lpstr>特例:</vt:lpstr>
      <vt:lpstr>在Taylor公式中若取</vt:lpstr>
      <vt:lpstr>二、几个初等函数的Maclaurin公式</vt:lpstr>
      <vt:lpstr>PowerPoint 演示文稿</vt:lpstr>
      <vt:lpstr>PowerPoint 演示文稿</vt:lpstr>
      <vt:lpstr>PowerPoint 演示文稿</vt:lpstr>
      <vt:lpstr>PowerPoint 演示文稿</vt:lpstr>
      <vt:lpstr>三、Taylor公式的应用</vt:lpstr>
      <vt:lpstr>例. 计算无理数 e 的近似值 , 使误差不超过</vt:lpstr>
      <vt:lpstr>例. 用近似公式</vt:lpstr>
      <vt:lpstr>PowerPoint 演示文稿</vt:lpstr>
      <vt:lpstr>3. 利用Taylor公式证明不等式</vt:lpstr>
      <vt:lpstr>内容小结</vt:lpstr>
      <vt:lpstr>2. 常用函数的Maclaurin公式</vt:lpstr>
      <vt:lpstr>Taylor多项式逼近</vt:lpstr>
      <vt:lpstr>Taylor多项式逼近</vt:lpstr>
      <vt:lpstr>思考与练习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、其他未定式:</dc:title>
  <cp:lastModifiedBy>jinzhang@jlu.edu.cn</cp:lastModifiedBy>
  <cp:revision>39</cp:revision>
  <cp:lastPrinted>2021-11-08T03:44:17Z</cp:lastPrinted>
  <dcterms:created xsi:type="dcterms:W3CDTF">2016-11-03T01:09:02Z</dcterms:created>
  <dcterms:modified xsi:type="dcterms:W3CDTF">2022-10-09T07:11:38Z</dcterms:modified>
</cp:coreProperties>
</file>